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6A553E94" w14:textId="77777777" w:rsidR="00431879" w:rsidRDefault="00000000">
      <w:pPr>
        <w:framePr w:w="9450" w:hSpace="187" w:vSpace="187" w:wrap="notBeside" w:vAnchor="text" w:hAnchor="page" w:x="1384" w:y="18"/>
        <w:widowControl w:val="0"/>
        <w:jc w:val="center"/>
        <w:rPr>
          <w:rFonts w:eastAsia="Times-Roman"/>
          <w:sz w:val="48"/>
          <w:szCs w:val="48"/>
          <w:lang w:eastAsia="zh-CN" w:bidi="ar"/>
        </w:rPr>
      </w:pPr>
      <w:r>
        <w:rPr>
          <w:rFonts w:eastAsia="Times-Roman"/>
          <w:sz w:val="48"/>
          <w:szCs w:val="48"/>
          <w:lang w:eastAsia="zh-CN" w:bidi="ar"/>
        </w:rPr>
        <w:t>Efficient</w:t>
      </w:r>
      <w:r>
        <w:rPr>
          <w:rFonts w:eastAsia="Times-Roman" w:hint="eastAsia"/>
          <w:sz w:val="48"/>
          <w:szCs w:val="48"/>
          <w:lang w:eastAsia="zh-CN" w:bidi="ar"/>
        </w:rPr>
        <w:t xml:space="preserve"> </w:t>
      </w:r>
      <w:r>
        <w:rPr>
          <w:rFonts w:eastAsia="Times-Roman"/>
          <w:sz w:val="48"/>
          <w:szCs w:val="48"/>
          <w:lang w:eastAsia="zh-CN" w:bidi="ar"/>
        </w:rPr>
        <w:t>Calibration of Industrial Robots in Multi-Spherical Constraints</w:t>
      </w:r>
    </w:p>
    <w:p w14:paraId="634EAB20" w14:textId="77777777" w:rsidR="00431879" w:rsidRDefault="00000000">
      <w:pPr>
        <w:framePr w:w="9450" w:hSpace="187" w:vSpace="187" w:wrap="notBeside" w:vAnchor="text" w:hAnchor="page" w:x="1384" w:y="18"/>
        <w:widowControl w:val="0"/>
        <w:jc w:val="center"/>
        <w:rPr>
          <w:sz w:val="21"/>
          <w:szCs w:val="21"/>
          <w:lang w:eastAsia="zh-CN"/>
        </w:rPr>
      </w:pPr>
      <w:r>
        <w:rPr>
          <w:rFonts w:eastAsia="Times-Roman"/>
          <w:sz w:val="48"/>
          <w:szCs w:val="48"/>
          <w:lang w:eastAsia="zh-CN" w:bidi="ar"/>
        </w:rPr>
        <w:t>Supplementary Material</w:t>
      </w:r>
    </w:p>
    <w:p w14:paraId="5C07D206" w14:textId="77777777" w:rsidR="00431879" w:rsidRDefault="00000000">
      <w:pPr>
        <w:pStyle w:val="Authors"/>
        <w:framePr w:h="414" w:hRule="exact" w:wrap="notBeside" w:x="1620" w:y="1846"/>
        <w:widowControl w:val="0"/>
        <w:rPr>
          <w:lang w:eastAsia="zh-CN"/>
        </w:rPr>
      </w:pPr>
      <w:bookmarkStart w:id="0" w:name="_Hlk181191871"/>
      <w:bookmarkStart w:id="1" w:name="OLE_LINK51"/>
      <w:r>
        <w:rPr>
          <w:lang w:eastAsia="zh-CN"/>
        </w:rPr>
        <w:t>Anonymous</w:t>
      </w:r>
    </w:p>
    <w:bookmarkEnd w:id="0"/>
    <w:p w14:paraId="3311237F" w14:textId="77777777" w:rsidR="00431879" w:rsidRDefault="00000000">
      <w:pPr>
        <w:pStyle w:val="TableTitle"/>
        <w:widowControl w:val="0"/>
        <w:ind w:firstLine="204"/>
        <w:jc w:val="both"/>
        <w:rPr>
          <w:rFonts w:eastAsia="等线"/>
          <w:smallCaps w:val="0"/>
          <w:kern w:val="16"/>
          <w:sz w:val="20"/>
          <w:szCs w:val="20"/>
          <w:shd w:val="clear" w:color="auto" w:fill="FFFFFF"/>
          <w:lang w:eastAsia="zh-CN"/>
        </w:rPr>
      </w:pPr>
      <w:r>
        <w:rPr>
          <w:rFonts w:eastAsia="等线"/>
          <w:smallCaps w:val="0"/>
          <w:kern w:val="16"/>
          <w:sz w:val="20"/>
          <w:szCs w:val="20"/>
          <w:shd w:val="clear" w:color="auto" w:fill="FFFFFF"/>
          <w:lang w:eastAsia="zh-CN"/>
        </w:rPr>
        <w:t xml:space="preserve">This supplementary file contains </w:t>
      </w:r>
      <w:r>
        <w:rPr>
          <w:rFonts w:eastAsia="等线" w:hint="eastAsia"/>
          <w:smallCaps w:val="0"/>
          <w:kern w:val="16"/>
          <w:sz w:val="20"/>
          <w:szCs w:val="20"/>
          <w:shd w:val="clear" w:color="auto" w:fill="FFFFFF"/>
          <w:lang w:eastAsia="zh-CN"/>
        </w:rPr>
        <w:t>s</w:t>
      </w:r>
      <w:r>
        <w:rPr>
          <w:rFonts w:eastAsia="等线"/>
          <w:smallCaps w:val="0"/>
          <w:kern w:val="16"/>
          <w:sz w:val="20"/>
          <w:szCs w:val="20"/>
          <w:shd w:val="clear" w:color="auto" w:fill="FFFFFF"/>
          <w:lang w:eastAsia="zh-CN"/>
        </w:rPr>
        <w:t>everal figures and tables related to symbols, experiments, and kinematic parameters, as well as the complete convergence proof of the MSCA algorithm and the IEKF-MSCA’s pseudocode</w:t>
      </w:r>
      <w:r>
        <w:rPr>
          <w:rFonts w:eastAsia="等线" w:hint="eastAsia"/>
          <w:smallCaps w:val="0"/>
          <w:kern w:val="16"/>
          <w:sz w:val="20"/>
          <w:szCs w:val="20"/>
          <w:shd w:val="clear" w:color="auto" w:fill="FFFFFF"/>
          <w:lang w:eastAsia="zh-CN"/>
        </w:rPr>
        <w:t>.</w:t>
      </w:r>
    </w:p>
    <w:p w14:paraId="338B8785" w14:textId="77777777" w:rsidR="00431879" w:rsidRDefault="00000000">
      <w:pPr>
        <w:pStyle w:val="1"/>
        <w:ind w:left="0"/>
        <w:rPr>
          <w:lang w:eastAsia="zh-CN"/>
        </w:rPr>
      </w:pPr>
      <w:r>
        <w:rPr>
          <w:lang w:eastAsia="zh-CN"/>
        </w:rPr>
        <w:t>Additional Tables</w:t>
      </w:r>
    </w:p>
    <w:p w14:paraId="0ADABEA1" w14:textId="77777777" w:rsidR="00431879" w:rsidRDefault="00000000">
      <w:pPr>
        <w:pStyle w:val="TableTitle"/>
        <w:widowControl w:val="0"/>
        <w:outlineLvl w:val="1"/>
      </w:pPr>
      <w:r>
        <w:t>TABLE S.I. Symbol list.</w:t>
      </w:r>
    </w:p>
    <w:tbl>
      <w:tblPr>
        <w:tblStyle w:val="af8"/>
        <w:tblW w:w="0" w:type="auto"/>
        <w:jc w:val="center"/>
        <w:tblBorders>
          <w:left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276"/>
        <w:gridCol w:w="6521"/>
      </w:tblGrid>
      <w:tr w:rsidR="00431879" w14:paraId="63B4C3D2" w14:textId="77777777">
        <w:trPr>
          <w:jc w:val="center"/>
        </w:trPr>
        <w:tc>
          <w:tcPr>
            <w:tcW w:w="1276" w:type="dxa"/>
            <w:tcBorders>
              <w:top w:val="double" w:sz="6" w:space="0" w:color="auto"/>
              <w:bottom w:val="single" w:sz="6" w:space="0" w:color="auto"/>
            </w:tcBorders>
          </w:tcPr>
          <w:p w14:paraId="04CFDAA4" w14:textId="77777777" w:rsidR="00431879" w:rsidRDefault="00000000">
            <w:pPr>
              <w:pStyle w:val="Text"/>
              <w:ind w:firstLine="0"/>
              <w:jc w:val="center"/>
              <w:rPr>
                <w:b/>
                <w:sz w:val="16"/>
                <w:szCs w:val="16"/>
                <w:lang w:eastAsia="zh-CN"/>
              </w:rPr>
            </w:pPr>
            <w:r>
              <w:rPr>
                <w:b/>
                <w:sz w:val="16"/>
                <w:szCs w:val="16"/>
                <w:lang w:eastAsia="zh-CN"/>
              </w:rPr>
              <w:t>Symbol</w:t>
            </w:r>
          </w:p>
        </w:tc>
        <w:tc>
          <w:tcPr>
            <w:tcW w:w="6521" w:type="dxa"/>
            <w:tcBorders>
              <w:top w:val="double" w:sz="6" w:space="0" w:color="auto"/>
              <w:bottom w:val="single" w:sz="6" w:space="0" w:color="auto"/>
            </w:tcBorders>
          </w:tcPr>
          <w:p w14:paraId="3503893D" w14:textId="77777777" w:rsidR="00431879" w:rsidRDefault="00000000">
            <w:pPr>
              <w:pStyle w:val="Text"/>
              <w:ind w:firstLine="0"/>
              <w:jc w:val="center"/>
              <w:rPr>
                <w:b/>
                <w:sz w:val="16"/>
                <w:szCs w:val="16"/>
                <w:lang w:eastAsia="zh-CN"/>
              </w:rPr>
            </w:pPr>
            <w:r>
              <w:rPr>
                <w:b/>
                <w:sz w:val="16"/>
                <w:szCs w:val="16"/>
                <w:lang w:eastAsia="zh-CN"/>
              </w:rPr>
              <w:t>Explanation</w:t>
            </w:r>
          </w:p>
        </w:tc>
      </w:tr>
      <w:tr w:rsidR="00431879" w14:paraId="5E547CD4" w14:textId="77777777">
        <w:trPr>
          <w:jc w:val="center"/>
        </w:trPr>
        <w:tc>
          <w:tcPr>
            <w:tcW w:w="1276" w:type="dxa"/>
            <w:tcBorders>
              <w:top w:val="single" w:sz="6" w:space="0" w:color="auto"/>
              <w:bottom w:val="nil"/>
            </w:tcBorders>
            <w:vAlign w:val="center"/>
          </w:tcPr>
          <w:p w14:paraId="28C94740" w14:textId="77777777" w:rsidR="00431879" w:rsidRDefault="00000000">
            <w:pPr>
              <w:pStyle w:val="Text"/>
              <w:ind w:firstLine="0"/>
              <w:jc w:val="center"/>
              <w:rPr>
                <w:i/>
                <w:iCs/>
                <w:sz w:val="16"/>
                <w:szCs w:val="16"/>
                <w:lang w:eastAsia="zh-CN"/>
              </w:rPr>
            </w:pPr>
            <w:r>
              <w:rPr>
                <w:spacing w:val="-1"/>
                <w:sz w:val="16"/>
                <w:szCs w:val="16"/>
              </w:rPr>
              <w:t>ϒ</w:t>
            </w:r>
            <w:r>
              <w:rPr>
                <w:i/>
                <w:iCs/>
                <w:spacing w:val="-1"/>
                <w:sz w:val="16"/>
                <w:szCs w:val="16"/>
                <w:vertAlign w:val="subscript"/>
              </w:rPr>
              <w:t>i</w:t>
            </w:r>
          </w:p>
        </w:tc>
        <w:tc>
          <w:tcPr>
            <w:tcW w:w="6521" w:type="dxa"/>
            <w:tcBorders>
              <w:top w:val="single" w:sz="6" w:space="0" w:color="auto"/>
              <w:bottom w:val="nil"/>
            </w:tcBorders>
          </w:tcPr>
          <w:p w14:paraId="4CBF34AC" w14:textId="77777777" w:rsidR="00431879" w:rsidRDefault="00000000">
            <w:pPr>
              <w:pStyle w:val="Text"/>
              <w:ind w:firstLine="0"/>
              <w:jc w:val="left"/>
              <w:rPr>
                <w:sz w:val="16"/>
                <w:szCs w:val="16"/>
                <w:lang w:eastAsia="zh-CN"/>
              </w:rPr>
            </w:pPr>
            <w:r>
              <w:rPr>
                <w:sz w:val="16"/>
                <w:szCs w:val="16"/>
                <w:lang w:eastAsia="zh-CN"/>
              </w:rPr>
              <w:t>Transformation matrix.</w:t>
            </w:r>
          </w:p>
        </w:tc>
      </w:tr>
      <w:tr w:rsidR="00431879" w14:paraId="5FCE54F1" w14:textId="77777777">
        <w:trPr>
          <w:jc w:val="center"/>
        </w:trPr>
        <w:tc>
          <w:tcPr>
            <w:tcW w:w="1276" w:type="dxa"/>
            <w:tcBorders>
              <w:top w:val="nil"/>
              <w:bottom w:val="nil"/>
            </w:tcBorders>
            <w:vAlign w:val="center"/>
          </w:tcPr>
          <w:p w14:paraId="6A45C2C1" w14:textId="77777777" w:rsidR="00431879" w:rsidRDefault="00000000">
            <w:pPr>
              <w:pStyle w:val="Text"/>
              <w:ind w:firstLine="0"/>
              <w:jc w:val="center"/>
              <w:rPr>
                <w:sz w:val="16"/>
                <w:szCs w:val="16"/>
                <w:lang w:eastAsia="zh-CN"/>
              </w:rPr>
            </w:pPr>
            <w:r>
              <w:rPr>
                <w:i/>
                <w:sz w:val="16"/>
                <w:szCs w:val="16"/>
                <w:lang w:eastAsia="zh-CN"/>
              </w:rPr>
              <w:t>a</w:t>
            </w:r>
            <w:r>
              <w:rPr>
                <w:sz w:val="16"/>
                <w:szCs w:val="16"/>
                <w:lang w:eastAsia="zh-CN"/>
              </w:rPr>
              <w:t xml:space="preserve">, </w:t>
            </w:r>
            <w:r>
              <w:rPr>
                <w:i/>
                <w:sz w:val="16"/>
                <w:szCs w:val="16"/>
                <w:lang w:eastAsia="zh-CN"/>
              </w:rPr>
              <w:t>α</w:t>
            </w:r>
            <w:r>
              <w:rPr>
                <w:sz w:val="16"/>
                <w:szCs w:val="16"/>
                <w:lang w:eastAsia="zh-CN"/>
              </w:rPr>
              <w:t>,</w:t>
            </w:r>
            <w:r>
              <w:rPr>
                <w:rFonts w:hint="eastAsia"/>
                <w:sz w:val="16"/>
                <w:szCs w:val="16"/>
                <w:lang w:eastAsia="zh-CN"/>
              </w:rPr>
              <w:t xml:space="preserve"> </w:t>
            </w:r>
            <w:r>
              <w:rPr>
                <w:i/>
                <w:sz w:val="16"/>
                <w:szCs w:val="16"/>
                <w:lang w:eastAsia="zh-CN"/>
              </w:rPr>
              <w:t>θ</w:t>
            </w:r>
            <w:r>
              <w:rPr>
                <w:sz w:val="16"/>
                <w:szCs w:val="16"/>
                <w:lang w:eastAsia="zh-CN"/>
              </w:rPr>
              <w:t xml:space="preserve">, </w:t>
            </w:r>
            <w:r>
              <w:rPr>
                <w:i/>
                <w:sz w:val="16"/>
                <w:szCs w:val="16"/>
                <w:lang w:eastAsia="zh-CN"/>
              </w:rPr>
              <w:t>d</w:t>
            </w:r>
            <w:r>
              <w:rPr>
                <w:sz w:val="16"/>
                <w:szCs w:val="16"/>
                <w:lang w:eastAsia="zh-CN"/>
              </w:rPr>
              <w:t xml:space="preserve"> </w:t>
            </w:r>
          </w:p>
        </w:tc>
        <w:tc>
          <w:tcPr>
            <w:tcW w:w="6521" w:type="dxa"/>
            <w:tcBorders>
              <w:top w:val="nil"/>
              <w:bottom w:val="nil"/>
            </w:tcBorders>
          </w:tcPr>
          <w:p w14:paraId="114D5BFB" w14:textId="77777777" w:rsidR="00431879" w:rsidRDefault="00000000">
            <w:pPr>
              <w:pStyle w:val="Text"/>
              <w:ind w:firstLine="0"/>
              <w:jc w:val="left"/>
              <w:rPr>
                <w:sz w:val="16"/>
                <w:szCs w:val="16"/>
                <w:lang w:eastAsia="zh-CN"/>
              </w:rPr>
            </w:pPr>
            <w:r>
              <w:rPr>
                <w:sz w:val="16"/>
                <w:szCs w:val="16"/>
                <w:lang w:eastAsia="zh-CN"/>
              </w:rPr>
              <w:t>Link length, link twist angle,</w:t>
            </w:r>
            <w:r>
              <w:rPr>
                <w:rFonts w:hint="eastAsia"/>
                <w:sz w:val="16"/>
                <w:szCs w:val="16"/>
                <w:lang w:eastAsia="zh-CN"/>
              </w:rPr>
              <w:t xml:space="preserve"> </w:t>
            </w:r>
            <w:r>
              <w:rPr>
                <w:sz w:val="16"/>
                <w:szCs w:val="16"/>
                <w:lang w:eastAsia="zh-CN"/>
              </w:rPr>
              <w:t>link offset,</w:t>
            </w:r>
            <w:r>
              <w:rPr>
                <w:rFonts w:hint="eastAsia"/>
                <w:sz w:val="16"/>
                <w:szCs w:val="16"/>
                <w:lang w:eastAsia="zh-CN"/>
              </w:rPr>
              <w:t xml:space="preserve"> </w:t>
            </w:r>
            <w:r>
              <w:rPr>
                <w:sz w:val="16"/>
                <w:szCs w:val="16"/>
                <w:lang w:eastAsia="zh-CN"/>
              </w:rPr>
              <w:t>joint angle.</w:t>
            </w:r>
          </w:p>
        </w:tc>
      </w:tr>
      <w:tr w:rsidR="00431879" w14:paraId="5C9B54E7" w14:textId="77777777">
        <w:trPr>
          <w:jc w:val="center"/>
        </w:trPr>
        <w:tc>
          <w:tcPr>
            <w:tcW w:w="1276" w:type="dxa"/>
            <w:tcBorders>
              <w:top w:val="nil"/>
              <w:bottom w:val="nil"/>
            </w:tcBorders>
            <w:vAlign w:val="center"/>
          </w:tcPr>
          <w:p w14:paraId="099D9A90" w14:textId="77777777" w:rsidR="00431879" w:rsidRDefault="00000000">
            <w:pPr>
              <w:pStyle w:val="Text"/>
              <w:ind w:firstLine="0"/>
              <w:jc w:val="center"/>
              <w:rPr>
                <w:i/>
                <w:iCs/>
                <w:sz w:val="16"/>
                <w:szCs w:val="16"/>
                <w:lang w:eastAsia="zh-CN"/>
              </w:rPr>
            </w:pPr>
            <w:r>
              <w:rPr>
                <w:rFonts w:hint="eastAsia"/>
                <w:i/>
                <w:iCs/>
                <w:spacing w:val="-1"/>
                <w:sz w:val="16"/>
                <w:szCs w:val="16"/>
                <w:lang w:eastAsia="zh-CN"/>
              </w:rPr>
              <w:t>B</w:t>
            </w:r>
            <w:r>
              <w:rPr>
                <w:spacing w:val="-1"/>
                <w:sz w:val="16"/>
                <w:szCs w:val="16"/>
                <w:lang w:eastAsia="zh-CN"/>
              </w:rPr>
              <w:t xml:space="preserve">, </w:t>
            </w:r>
            <w:r>
              <w:rPr>
                <w:i/>
                <w:iCs/>
                <w:spacing w:val="-1"/>
                <w:sz w:val="16"/>
                <w:szCs w:val="16"/>
                <w:lang w:eastAsia="zh-CN"/>
              </w:rPr>
              <w:t>S</w:t>
            </w:r>
          </w:p>
        </w:tc>
        <w:tc>
          <w:tcPr>
            <w:tcW w:w="6521" w:type="dxa"/>
            <w:tcBorders>
              <w:top w:val="nil"/>
              <w:bottom w:val="nil"/>
            </w:tcBorders>
          </w:tcPr>
          <w:p w14:paraId="7E3F4732" w14:textId="77777777" w:rsidR="00431879" w:rsidRDefault="00000000">
            <w:pPr>
              <w:pStyle w:val="Text"/>
              <w:ind w:firstLine="0"/>
              <w:jc w:val="left"/>
              <w:rPr>
                <w:sz w:val="16"/>
                <w:szCs w:val="16"/>
                <w:lang w:eastAsia="zh-CN"/>
              </w:rPr>
            </w:pPr>
            <w:r>
              <w:rPr>
                <w:rFonts w:hint="eastAsia"/>
                <w:spacing w:val="-1"/>
                <w:sz w:val="16"/>
                <w:szCs w:val="16"/>
                <w:lang w:eastAsia="zh-CN"/>
              </w:rPr>
              <w:t>R</w:t>
            </w:r>
            <w:r>
              <w:rPr>
                <w:spacing w:val="-1"/>
                <w:sz w:val="16"/>
                <w:szCs w:val="16"/>
                <w:lang w:eastAsia="zh-CN"/>
              </w:rPr>
              <w:t xml:space="preserve">otation matrix, </w:t>
            </w:r>
            <w:r>
              <w:rPr>
                <w:rFonts w:hint="eastAsia"/>
                <w:spacing w:val="-1"/>
                <w:sz w:val="16"/>
                <w:szCs w:val="16"/>
                <w:lang w:eastAsia="zh-CN"/>
              </w:rPr>
              <w:t>p</w:t>
            </w:r>
            <w:r>
              <w:rPr>
                <w:spacing w:val="-1"/>
                <w:sz w:val="16"/>
                <w:szCs w:val="16"/>
                <w:lang w:eastAsia="zh-CN"/>
              </w:rPr>
              <w:t>osition vector.</w:t>
            </w:r>
          </w:p>
        </w:tc>
      </w:tr>
      <w:tr w:rsidR="00431879" w14:paraId="412FC38E" w14:textId="77777777">
        <w:trPr>
          <w:jc w:val="center"/>
        </w:trPr>
        <w:tc>
          <w:tcPr>
            <w:tcW w:w="1276" w:type="dxa"/>
            <w:tcBorders>
              <w:top w:val="nil"/>
              <w:bottom w:val="nil"/>
            </w:tcBorders>
            <w:vAlign w:val="center"/>
          </w:tcPr>
          <w:p w14:paraId="4E1518FA" w14:textId="77777777" w:rsidR="00431879" w:rsidRDefault="00000000">
            <w:pPr>
              <w:pStyle w:val="Text"/>
              <w:ind w:firstLine="0"/>
              <w:jc w:val="center"/>
              <w:rPr>
                <w:i/>
                <w:iCs/>
                <w:spacing w:val="-1"/>
                <w:sz w:val="16"/>
                <w:szCs w:val="16"/>
                <w:lang w:eastAsia="zh-CN"/>
              </w:rPr>
            </w:pPr>
            <w:r>
              <w:rPr>
                <w:rFonts w:hint="eastAsia"/>
                <w:i/>
                <w:iCs/>
                <w:spacing w:val="-1"/>
                <w:sz w:val="16"/>
                <w:szCs w:val="16"/>
                <w:lang w:eastAsia="zh-CN"/>
              </w:rPr>
              <w:t>d</w:t>
            </w:r>
            <w:r>
              <w:rPr>
                <w:spacing w:val="-1"/>
                <w:sz w:val="16"/>
                <w:szCs w:val="16"/>
              </w:rPr>
              <w:t>ϒ</w:t>
            </w:r>
          </w:p>
        </w:tc>
        <w:tc>
          <w:tcPr>
            <w:tcW w:w="6521" w:type="dxa"/>
            <w:tcBorders>
              <w:top w:val="nil"/>
              <w:bottom w:val="nil"/>
            </w:tcBorders>
          </w:tcPr>
          <w:p w14:paraId="1A6C20B7" w14:textId="77777777" w:rsidR="00431879" w:rsidRDefault="00000000">
            <w:pPr>
              <w:pStyle w:val="Text"/>
              <w:ind w:firstLine="0"/>
              <w:jc w:val="left"/>
              <w:rPr>
                <w:spacing w:val="-1"/>
                <w:sz w:val="16"/>
                <w:szCs w:val="16"/>
                <w:lang w:eastAsia="zh-CN"/>
              </w:rPr>
            </w:pPr>
            <w:r>
              <w:rPr>
                <w:rFonts w:hint="eastAsia"/>
                <w:spacing w:val="-1"/>
                <w:sz w:val="16"/>
                <w:szCs w:val="16"/>
                <w:lang w:eastAsia="zh-CN"/>
              </w:rPr>
              <w:t>H</w:t>
            </w:r>
            <w:r>
              <w:rPr>
                <w:spacing w:val="-1"/>
                <w:sz w:val="16"/>
                <w:szCs w:val="16"/>
                <w:lang w:eastAsia="zh-CN"/>
              </w:rPr>
              <w:t>olomorphic differential ϒ</w:t>
            </w:r>
            <w:r>
              <w:rPr>
                <w:rFonts w:hint="eastAsia"/>
                <w:spacing w:val="-1"/>
                <w:sz w:val="16"/>
                <w:szCs w:val="16"/>
                <w:lang w:eastAsia="zh-CN"/>
              </w:rPr>
              <w:t>.</w:t>
            </w:r>
          </w:p>
        </w:tc>
      </w:tr>
      <w:tr w:rsidR="00431879" w14:paraId="3B516D1E" w14:textId="77777777">
        <w:trPr>
          <w:jc w:val="center"/>
        </w:trPr>
        <w:tc>
          <w:tcPr>
            <w:tcW w:w="1276" w:type="dxa"/>
            <w:tcBorders>
              <w:top w:val="nil"/>
              <w:bottom w:val="nil"/>
            </w:tcBorders>
            <w:vAlign w:val="center"/>
          </w:tcPr>
          <w:p w14:paraId="606DE577" w14:textId="77777777" w:rsidR="00431879" w:rsidRDefault="00000000">
            <w:pPr>
              <w:pStyle w:val="Text"/>
              <w:ind w:firstLine="0"/>
              <w:jc w:val="center"/>
              <w:rPr>
                <w:i/>
                <w:iCs/>
                <w:spacing w:val="-1"/>
                <w:sz w:val="16"/>
                <w:szCs w:val="16"/>
                <w:lang w:eastAsia="zh-CN"/>
              </w:rPr>
            </w:pPr>
            <w:r>
              <w:rPr>
                <w:spacing w:val="-1"/>
                <w:sz w:val="16"/>
                <w:szCs w:val="16"/>
                <w:lang w:eastAsia="zh-CN"/>
              </w:rPr>
              <w:t>∆</w:t>
            </w:r>
            <w:r>
              <w:rPr>
                <w:rFonts w:hint="eastAsia"/>
                <w:spacing w:val="-1"/>
                <w:sz w:val="16"/>
                <w:szCs w:val="16"/>
                <w:lang w:eastAsia="zh-CN"/>
              </w:rPr>
              <w:t>E</w:t>
            </w:r>
          </w:p>
        </w:tc>
        <w:tc>
          <w:tcPr>
            <w:tcW w:w="6521" w:type="dxa"/>
            <w:tcBorders>
              <w:top w:val="nil"/>
              <w:bottom w:val="nil"/>
            </w:tcBorders>
          </w:tcPr>
          <w:p w14:paraId="7308FFFC" w14:textId="77777777" w:rsidR="00431879" w:rsidRDefault="00000000">
            <w:pPr>
              <w:pStyle w:val="Text"/>
              <w:ind w:firstLine="0"/>
              <w:jc w:val="left"/>
              <w:rPr>
                <w:spacing w:val="-1"/>
                <w:sz w:val="16"/>
                <w:szCs w:val="16"/>
                <w:lang w:eastAsia="zh-CN"/>
              </w:rPr>
            </w:pPr>
            <w:r>
              <w:rPr>
                <w:rFonts w:hint="eastAsia"/>
                <w:spacing w:val="-1"/>
                <w:sz w:val="16"/>
                <w:szCs w:val="16"/>
                <w:lang w:eastAsia="zh-CN"/>
              </w:rPr>
              <w:t xml:space="preserve">Kinematic </w:t>
            </w:r>
            <w:r>
              <w:rPr>
                <w:spacing w:val="-1"/>
                <w:sz w:val="16"/>
                <w:szCs w:val="16"/>
                <w:lang w:eastAsia="zh-CN"/>
              </w:rPr>
              <w:t>error</w:t>
            </w:r>
            <w:r>
              <w:rPr>
                <w:rFonts w:hint="eastAsia"/>
                <w:spacing w:val="-1"/>
                <w:sz w:val="16"/>
                <w:szCs w:val="16"/>
                <w:lang w:eastAsia="zh-CN"/>
              </w:rPr>
              <w:t>.</w:t>
            </w:r>
          </w:p>
        </w:tc>
      </w:tr>
      <w:tr w:rsidR="00431879" w14:paraId="5FA0DE95" w14:textId="77777777">
        <w:trPr>
          <w:jc w:val="center"/>
        </w:trPr>
        <w:tc>
          <w:tcPr>
            <w:tcW w:w="1276" w:type="dxa"/>
            <w:tcBorders>
              <w:top w:val="nil"/>
              <w:bottom w:val="nil"/>
            </w:tcBorders>
            <w:vAlign w:val="center"/>
          </w:tcPr>
          <w:p w14:paraId="3DD3FA6E" w14:textId="77777777" w:rsidR="00431879" w:rsidRDefault="00000000">
            <w:pPr>
              <w:pStyle w:val="Text"/>
              <w:ind w:firstLine="0"/>
              <w:jc w:val="center"/>
              <w:rPr>
                <w:rFonts w:eastAsia="等线"/>
                <w:sz w:val="16"/>
                <w:szCs w:val="16"/>
                <w:shd w:val="clear" w:color="auto" w:fill="FFFFFF"/>
                <w:lang w:eastAsia="zh-CN"/>
              </w:rPr>
            </w:pPr>
            <w:r>
              <w:rPr>
                <w:rFonts w:hint="eastAsia"/>
                <w:i/>
                <w:iCs/>
                <w:spacing w:val="-1"/>
                <w:sz w:val="16"/>
                <w:szCs w:val="16"/>
                <w:lang w:eastAsia="zh-CN"/>
              </w:rPr>
              <w:t>H</w:t>
            </w:r>
          </w:p>
        </w:tc>
        <w:tc>
          <w:tcPr>
            <w:tcW w:w="6521" w:type="dxa"/>
            <w:tcBorders>
              <w:top w:val="nil"/>
              <w:bottom w:val="nil"/>
            </w:tcBorders>
            <w:vAlign w:val="center"/>
          </w:tcPr>
          <w:p w14:paraId="083B2255" w14:textId="77777777" w:rsidR="00431879" w:rsidRDefault="00000000">
            <w:pPr>
              <w:pStyle w:val="Text"/>
              <w:ind w:firstLine="0"/>
              <w:rPr>
                <w:rFonts w:eastAsia="等线"/>
                <w:sz w:val="16"/>
                <w:szCs w:val="16"/>
                <w:shd w:val="clear" w:color="auto" w:fill="FFFFFF"/>
                <w:lang w:eastAsia="zh-CN"/>
              </w:rPr>
            </w:pPr>
            <w:r>
              <w:rPr>
                <w:spacing w:val="-1"/>
                <w:sz w:val="16"/>
                <w:szCs w:val="16"/>
                <w:lang w:eastAsia="zh-CN"/>
              </w:rPr>
              <w:t xml:space="preserve">Jacobian matrix of the </w:t>
            </w:r>
            <w:r>
              <w:rPr>
                <w:rFonts w:hint="eastAsia"/>
                <w:spacing w:val="-1"/>
                <w:sz w:val="16"/>
                <w:szCs w:val="16"/>
                <w:lang w:eastAsia="zh-CN"/>
              </w:rPr>
              <w:t xml:space="preserve">kinematic </w:t>
            </w:r>
            <w:r>
              <w:rPr>
                <w:spacing w:val="-1"/>
                <w:sz w:val="16"/>
                <w:szCs w:val="16"/>
                <w:lang w:eastAsia="zh-CN"/>
              </w:rPr>
              <w:t>error model.</w:t>
            </w:r>
          </w:p>
        </w:tc>
      </w:tr>
      <w:tr w:rsidR="00431879" w14:paraId="59E5DE20" w14:textId="77777777">
        <w:trPr>
          <w:jc w:val="center"/>
        </w:trPr>
        <w:tc>
          <w:tcPr>
            <w:tcW w:w="1276" w:type="dxa"/>
            <w:tcBorders>
              <w:top w:val="nil"/>
              <w:bottom w:val="nil"/>
            </w:tcBorders>
            <w:vAlign w:val="center"/>
          </w:tcPr>
          <w:p w14:paraId="3987F3D0" w14:textId="77777777" w:rsidR="00431879" w:rsidRDefault="00000000">
            <w:pPr>
              <w:pStyle w:val="Text"/>
              <w:ind w:firstLine="0"/>
              <w:jc w:val="center"/>
              <w:rPr>
                <w:rFonts w:eastAsia="等线"/>
                <w:sz w:val="16"/>
                <w:szCs w:val="16"/>
                <w:shd w:val="clear" w:color="auto" w:fill="FFFFFF"/>
                <w:lang w:eastAsia="zh-CN"/>
              </w:rPr>
            </w:pPr>
            <w:r>
              <w:rPr>
                <w:spacing w:val="-1"/>
                <w:sz w:val="16"/>
                <w:szCs w:val="16"/>
                <w:lang w:eastAsia="zh-CN"/>
              </w:rPr>
              <w:t>∆</w:t>
            </w:r>
            <w:r>
              <w:rPr>
                <w:rFonts w:hint="eastAsia"/>
                <w:i/>
                <w:iCs/>
                <w:spacing w:val="-1"/>
                <w:sz w:val="16"/>
                <w:szCs w:val="16"/>
                <w:lang w:eastAsia="zh-CN"/>
              </w:rPr>
              <w:t>O</w:t>
            </w:r>
          </w:p>
        </w:tc>
        <w:tc>
          <w:tcPr>
            <w:tcW w:w="6521" w:type="dxa"/>
            <w:tcBorders>
              <w:top w:val="nil"/>
              <w:bottom w:val="nil"/>
            </w:tcBorders>
            <w:vAlign w:val="center"/>
          </w:tcPr>
          <w:p w14:paraId="2FA14BCE" w14:textId="77777777" w:rsidR="00431879" w:rsidRDefault="00000000">
            <w:pPr>
              <w:pStyle w:val="Text"/>
              <w:ind w:firstLine="0"/>
              <w:rPr>
                <w:rFonts w:eastAsia="等线"/>
                <w:sz w:val="16"/>
                <w:szCs w:val="16"/>
                <w:shd w:val="clear" w:color="auto" w:fill="FFFFFF"/>
                <w:lang w:eastAsia="zh-CN"/>
              </w:rPr>
            </w:pPr>
            <w:r>
              <w:rPr>
                <w:spacing w:val="-1"/>
                <w:sz w:val="16"/>
                <w:szCs w:val="16"/>
                <w:lang w:eastAsia="zh-CN"/>
              </w:rPr>
              <w:t>Kinematic parameters error vector.</w:t>
            </w:r>
          </w:p>
        </w:tc>
      </w:tr>
      <w:tr w:rsidR="00431879" w14:paraId="1C1A64D7" w14:textId="77777777">
        <w:trPr>
          <w:jc w:val="center"/>
        </w:trPr>
        <w:tc>
          <w:tcPr>
            <w:tcW w:w="1276" w:type="dxa"/>
            <w:tcBorders>
              <w:top w:val="nil"/>
              <w:bottom w:val="nil"/>
            </w:tcBorders>
            <w:vAlign w:val="center"/>
          </w:tcPr>
          <w:p w14:paraId="6287459E" w14:textId="77777777" w:rsidR="00431879" w:rsidRDefault="00000000">
            <w:pPr>
              <w:pStyle w:val="Text"/>
              <w:ind w:firstLine="0"/>
              <w:jc w:val="center"/>
              <w:rPr>
                <w:rFonts w:eastAsia="等线"/>
                <w:sz w:val="16"/>
                <w:szCs w:val="16"/>
                <w:shd w:val="clear" w:color="auto" w:fill="FFFFFF"/>
                <w:lang w:eastAsia="zh-CN"/>
              </w:rPr>
            </w:pPr>
            <w:r>
              <w:rPr>
                <w:rFonts w:eastAsia="等线"/>
                <w:sz w:val="16"/>
                <w:szCs w:val="16"/>
                <w:shd w:val="clear" w:color="auto" w:fill="FFFFFF"/>
                <w:lang w:eastAsia="zh-CN"/>
              </w:rPr>
              <w:t>Δ</w:t>
            </w:r>
            <w:r>
              <w:rPr>
                <w:rFonts w:eastAsia="等线"/>
                <w:i/>
                <w:iCs/>
                <w:sz w:val="16"/>
                <w:szCs w:val="16"/>
                <w:shd w:val="clear" w:color="auto" w:fill="FFFFFF"/>
                <w:lang w:eastAsia="zh-CN"/>
              </w:rPr>
              <w:t>α</w:t>
            </w:r>
            <w:r>
              <w:rPr>
                <w:rFonts w:eastAsia="等线"/>
                <w:sz w:val="16"/>
                <w:szCs w:val="16"/>
                <w:shd w:val="clear" w:color="auto" w:fill="FFFFFF"/>
                <w:lang w:eastAsia="zh-CN"/>
              </w:rPr>
              <w:t>, Δ</w:t>
            </w:r>
            <w:r>
              <w:rPr>
                <w:rFonts w:eastAsia="等线"/>
                <w:i/>
                <w:iCs/>
                <w:sz w:val="16"/>
                <w:szCs w:val="16"/>
                <w:shd w:val="clear" w:color="auto" w:fill="FFFFFF"/>
                <w:lang w:eastAsia="zh-CN"/>
              </w:rPr>
              <w:t>a</w:t>
            </w:r>
            <w:r>
              <w:rPr>
                <w:rFonts w:eastAsia="等线"/>
                <w:sz w:val="16"/>
                <w:szCs w:val="16"/>
                <w:shd w:val="clear" w:color="auto" w:fill="FFFFFF"/>
                <w:lang w:eastAsia="zh-CN"/>
              </w:rPr>
              <w:t>, Δ</w:t>
            </w:r>
            <w:r>
              <w:rPr>
                <w:rFonts w:eastAsia="等线"/>
                <w:i/>
                <w:iCs/>
                <w:sz w:val="16"/>
                <w:szCs w:val="16"/>
                <w:shd w:val="clear" w:color="auto" w:fill="FFFFFF"/>
                <w:lang w:eastAsia="zh-CN"/>
              </w:rPr>
              <w:t>θ</w:t>
            </w:r>
            <w:r>
              <w:rPr>
                <w:rFonts w:eastAsia="等线"/>
                <w:sz w:val="16"/>
                <w:szCs w:val="16"/>
                <w:shd w:val="clear" w:color="auto" w:fill="FFFFFF"/>
                <w:lang w:eastAsia="zh-CN"/>
              </w:rPr>
              <w:t>,</w:t>
            </w:r>
            <w:r>
              <w:rPr>
                <w:rFonts w:eastAsia="等线" w:hint="eastAsia"/>
                <w:sz w:val="16"/>
                <w:szCs w:val="16"/>
                <w:shd w:val="clear" w:color="auto" w:fill="FFFFFF"/>
                <w:lang w:eastAsia="zh-CN"/>
              </w:rPr>
              <w:t xml:space="preserve"> </w:t>
            </w:r>
            <w:r>
              <w:rPr>
                <w:rFonts w:eastAsia="等线"/>
                <w:sz w:val="16"/>
                <w:szCs w:val="16"/>
                <w:shd w:val="clear" w:color="auto" w:fill="FFFFFF"/>
                <w:lang w:eastAsia="zh-CN"/>
              </w:rPr>
              <w:t>Δ</w:t>
            </w:r>
            <w:r>
              <w:rPr>
                <w:rFonts w:eastAsia="等线"/>
                <w:i/>
                <w:iCs/>
                <w:sz w:val="16"/>
                <w:szCs w:val="16"/>
                <w:shd w:val="clear" w:color="auto" w:fill="FFFFFF"/>
                <w:lang w:eastAsia="zh-CN"/>
              </w:rPr>
              <w:t>d</w:t>
            </w:r>
          </w:p>
        </w:tc>
        <w:tc>
          <w:tcPr>
            <w:tcW w:w="6521" w:type="dxa"/>
            <w:tcBorders>
              <w:top w:val="nil"/>
              <w:bottom w:val="nil"/>
            </w:tcBorders>
            <w:vAlign w:val="center"/>
          </w:tcPr>
          <w:p w14:paraId="7A86AFFD" w14:textId="77777777" w:rsidR="00431879" w:rsidRDefault="00000000">
            <w:pPr>
              <w:pStyle w:val="Text"/>
              <w:ind w:firstLine="0"/>
              <w:rPr>
                <w:rFonts w:eastAsia="等线"/>
                <w:sz w:val="16"/>
                <w:szCs w:val="16"/>
                <w:shd w:val="clear" w:color="auto" w:fill="FFFFFF"/>
                <w:lang w:eastAsia="zh-CN"/>
              </w:rPr>
            </w:pPr>
            <w:r>
              <w:rPr>
                <w:rFonts w:eastAsia="等线"/>
                <w:sz w:val="16"/>
                <w:szCs w:val="16"/>
                <w:shd w:val="clear" w:color="auto" w:fill="FFFFFF"/>
                <w:lang w:eastAsia="zh-CN"/>
              </w:rPr>
              <w:t>Vector of the kinematic parameter deviations.</w:t>
            </w:r>
          </w:p>
        </w:tc>
      </w:tr>
      <w:tr w:rsidR="00431879" w14:paraId="51083D5C" w14:textId="77777777">
        <w:trPr>
          <w:jc w:val="center"/>
        </w:trPr>
        <w:tc>
          <w:tcPr>
            <w:tcW w:w="1276" w:type="dxa"/>
            <w:tcBorders>
              <w:top w:val="nil"/>
              <w:bottom w:val="nil"/>
            </w:tcBorders>
            <w:vAlign w:val="center"/>
          </w:tcPr>
          <w:p w14:paraId="3B9B3D2F" w14:textId="77777777" w:rsidR="00431879" w:rsidRDefault="00000000">
            <w:pPr>
              <w:pStyle w:val="Text"/>
              <w:ind w:firstLine="0"/>
              <w:jc w:val="center"/>
              <w:rPr>
                <w:rFonts w:eastAsia="等线"/>
                <w:sz w:val="16"/>
                <w:szCs w:val="16"/>
                <w:shd w:val="clear" w:color="auto" w:fill="FFFFFF"/>
                <w:lang w:eastAsia="zh-CN"/>
              </w:rPr>
            </w:pPr>
            <w:r>
              <w:rPr>
                <w:rFonts w:hint="eastAsia"/>
                <w:i/>
                <w:iCs/>
                <w:sz w:val="16"/>
                <w:szCs w:val="16"/>
                <w:lang w:eastAsia="zh-CN"/>
              </w:rPr>
              <w:t>L</w:t>
            </w:r>
          </w:p>
        </w:tc>
        <w:tc>
          <w:tcPr>
            <w:tcW w:w="6521" w:type="dxa"/>
            <w:tcBorders>
              <w:top w:val="nil"/>
              <w:bottom w:val="nil"/>
            </w:tcBorders>
          </w:tcPr>
          <w:p w14:paraId="4D870CF0" w14:textId="77777777" w:rsidR="00431879" w:rsidRDefault="00000000">
            <w:pPr>
              <w:pStyle w:val="Text"/>
              <w:ind w:firstLine="0"/>
              <w:rPr>
                <w:rFonts w:eastAsia="等线"/>
                <w:sz w:val="16"/>
                <w:szCs w:val="16"/>
                <w:shd w:val="clear" w:color="auto" w:fill="FFFFFF"/>
                <w:lang w:eastAsia="zh-CN"/>
              </w:rPr>
            </w:pPr>
            <w:r>
              <w:rPr>
                <w:rFonts w:hint="eastAsia"/>
                <w:sz w:val="16"/>
                <w:szCs w:val="16"/>
                <w:lang w:eastAsia="zh-CN"/>
              </w:rPr>
              <w:t>L</w:t>
            </w:r>
            <w:r>
              <w:rPr>
                <w:sz w:val="16"/>
                <w:szCs w:val="16"/>
                <w:lang w:eastAsia="zh-CN"/>
              </w:rPr>
              <w:t>oss function.</w:t>
            </w:r>
          </w:p>
        </w:tc>
      </w:tr>
      <w:tr w:rsidR="00431879" w14:paraId="0E44E0F1" w14:textId="77777777">
        <w:trPr>
          <w:jc w:val="center"/>
        </w:trPr>
        <w:tc>
          <w:tcPr>
            <w:tcW w:w="1276" w:type="dxa"/>
            <w:tcBorders>
              <w:top w:val="nil"/>
              <w:bottom w:val="nil"/>
            </w:tcBorders>
            <w:vAlign w:val="center"/>
          </w:tcPr>
          <w:p w14:paraId="4426DB06" w14:textId="77777777" w:rsidR="00431879" w:rsidRDefault="00000000">
            <w:pPr>
              <w:pStyle w:val="Text"/>
              <w:ind w:firstLine="0"/>
              <w:jc w:val="center"/>
              <w:rPr>
                <w:rFonts w:eastAsia="等线"/>
                <w:sz w:val="16"/>
                <w:szCs w:val="16"/>
                <w:shd w:val="clear" w:color="auto" w:fill="FFFFFF"/>
                <w:lang w:eastAsia="zh-CN"/>
              </w:rPr>
            </w:pPr>
            <w:r>
              <w:rPr>
                <w:i/>
                <w:iCs/>
                <w:spacing w:val="-1"/>
                <w:sz w:val="16"/>
                <w:szCs w:val="16"/>
                <w:lang w:eastAsia="zh-CN"/>
              </w:rPr>
              <w:t>V̂</w:t>
            </w:r>
            <w:r>
              <w:rPr>
                <w:rFonts w:eastAsia="等线" w:hint="eastAsia"/>
                <w:sz w:val="16"/>
                <w:szCs w:val="16"/>
                <w:shd w:val="clear" w:color="auto" w:fill="FFFFFF"/>
                <w:lang w:eastAsia="zh-CN"/>
              </w:rPr>
              <w:t xml:space="preserve">, </w:t>
            </w:r>
            <w:r>
              <w:rPr>
                <w:i/>
                <w:iCs/>
                <w:spacing w:val="-1"/>
                <w:sz w:val="16"/>
                <w:szCs w:val="16"/>
                <w:lang w:eastAsia="zh-CN"/>
              </w:rPr>
              <w:t>V</w:t>
            </w:r>
          </w:p>
        </w:tc>
        <w:tc>
          <w:tcPr>
            <w:tcW w:w="6521" w:type="dxa"/>
            <w:tcBorders>
              <w:top w:val="nil"/>
              <w:bottom w:val="nil"/>
            </w:tcBorders>
            <w:vAlign w:val="center"/>
          </w:tcPr>
          <w:p w14:paraId="21AD3E89" w14:textId="77777777" w:rsidR="00431879" w:rsidRDefault="00000000">
            <w:pPr>
              <w:pStyle w:val="Text"/>
              <w:ind w:firstLine="0"/>
              <w:rPr>
                <w:rFonts w:eastAsia="等线"/>
                <w:sz w:val="16"/>
                <w:szCs w:val="16"/>
                <w:shd w:val="clear" w:color="auto" w:fill="FFFFFF"/>
                <w:lang w:eastAsia="zh-CN"/>
              </w:rPr>
            </w:pPr>
            <w:r>
              <w:rPr>
                <w:rFonts w:eastAsia="等线" w:hint="eastAsia"/>
                <w:sz w:val="16"/>
                <w:szCs w:val="16"/>
                <w:shd w:val="clear" w:color="auto" w:fill="FFFFFF"/>
                <w:lang w:eastAsia="zh-CN"/>
              </w:rPr>
              <w:t>T</w:t>
            </w:r>
            <w:r>
              <w:rPr>
                <w:rFonts w:eastAsia="等线"/>
                <w:sz w:val="16"/>
                <w:szCs w:val="16"/>
                <w:shd w:val="clear" w:color="auto" w:fill="FFFFFF"/>
                <w:lang w:eastAsia="zh-CN"/>
              </w:rPr>
              <w:t>heoretical and measured draw-wire lengths</w:t>
            </w:r>
            <w:r>
              <w:rPr>
                <w:rFonts w:eastAsia="等线" w:hint="eastAsia"/>
                <w:sz w:val="16"/>
                <w:szCs w:val="16"/>
                <w:shd w:val="clear" w:color="auto" w:fill="FFFFFF"/>
                <w:lang w:eastAsia="zh-CN"/>
              </w:rPr>
              <w:t>.</w:t>
            </w:r>
          </w:p>
        </w:tc>
      </w:tr>
      <w:tr w:rsidR="00431879" w14:paraId="0283BF9B" w14:textId="77777777">
        <w:trPr>
          <w:jc w:val="center"/>
        </w:trPr>
        <w:tc>
          <w:tcPr>
            <w:tcW w:w="1276" w:type="dxa"/>
            <w:tcBorders>
              <w:top w:val="nil"/>
              <w:bottom w:val="nil"/>
            </w:tcBorders>
            <w:vAlign w:val="center"/>
          </w:tcPr>
          <w:p w14:paraId="037648DC" w14:textId="77777777" w:rsidR="00431879" w:rsidRDefault="00000000">
            <w:pPr>
              <w:pStyle w:val="Text"/>
              <w:ind w:firstLine="0"/>
              <w:jc w:val="center"/>
              <w:rPr>
                <w:i/>
                <w:iCs/>
                <w:spacing w:val="-1"/>
                <w:sz w:val="16"/>
                <w:szCs w:val="16"/>
                <w:lang w:eastAsia="zh-CN"/>
              </w:rPr>
            </w:pPr>
            <w:r>
              <w:rPr>
                <w:rFonts w:hint="eastAsia"/>
                <w:i/>
                <w:iCs/>
                <w:spacing w:val="-1"/>
                <w:sz w:val="16"/>
                <w:szCs w:val="16"/>
                <w:lang w:eastAsia="zh-CN"/>
              </w:rPr>
              <w:t>Z</w:t>
            </w:r>
          </w:p>
        </w:tc>
        <w:tc>
          <w:tcPr>
            <w:tcW w:w="6521" w:type="dxa"/>
            <w:tcBorders>
              <w:top w:val="nil"/>
              <w:bottom w:val="nil"/>
            </w:tcBorders>
            <w:vAlign w:val="center"/>
          </w:tcPr>
          <w:p w14:paraId="6BD5C216" w14:textId="77777777" w:rsidR="00431879" w:rsidRDefault="00000000">
            <w:pPr>
              <w:pStyle w:val="Text"/>
              <w:ind w:firstLine="0"/>
              <w:rPr>
                <w:rFonts w:eastAsia="等线"/>
                <w:sz w:val="16"/>
                <w:szCs w:val="16"/>
                <w:shd w:val="clear" w:color="auto" w:fill="FFFFFF"/>
                <w:lang w:eastAsia="zh-CN"/>
              </w:rPr>
            </w:pPr>
            <w:r>
              <w:rPr>
                <w:rFonts w:eastAsia="等线" w:hint="eastAsia"/>
                <w:sz w:val="16"/>
                <w:szCs w:val="16"/>
                <w:shd w:val="clear" w:color="auto" w:fill="FFFFFF"/>
                <w:lang w:eastAsia="zh-CN"/>
              </w:rPr>
              <w:t>F</w:t>
            </w:r>
            <w:r>
              <w:rPr>
                <w:rFonts w:eastAsia="等线"/>
                <w:sz w:val="16"/>
                <w:szCs w:val="16"/>
                <w:shd w:val="clear" w:color="auto" w:fill="FFFFFF"/>
                <w:lang w:eastAsia="zh-CN"/>
              </w:rPr>
              <w:t>ixed point on the ground</w:t>
            </w:r>
            <w:r>
              <w:rPr>
                <w:rFonts w:eastAsia="等线" w:hint="eastAsia"/>
                <w:sz w:val="16"/>
                <w:szCs w:val="16"/>
                <w:shd w:val="clear" w:color="auto" w:fill="FFFFFF"/>
                <w:lang w:eastAsia="zh-CN"/>
              </w:rPr>
              <w:t>.</w:t>
            </w:r>
          </w:p>
        </w:tc>
      </w:tr>
      <w:tr w:rsidR="00431879" w14:paraId="54D819A0" w14:textId="77777777">
        <w:trPr>
          <w:jc w:val="center"/>
        </w:trPr>
        <w:tc>
          <w:tcPr>
            <w:tcW w:w="1276" w:type="dxa"/>
            <w:tcBorders>
              <w:top w:val="nil"/>
              <w:bottom w:val="nil"/>
            </w:tcBorders>
            <w:vAlign w:val="center"/>
          </w:tcPr>
          <w:p w14:paraId="135A494B" w14:textId="77777777" w:rsidR="00431879" w:rsidRDefault="00000000">
            <w:pPr>
              <w:pStyle w:val="Text"/>
              <w:ind w:firstLine="0"/>
              <w:jc w:val="center"/>
              <w:rPr>
                <w:i/>
                <w:iCs/>
                <w:spacing w:val="-1"/>
                <w:sz w:val="16"/>
                <w:szCs w:val="16"/>
                <w:lang w:eastAsia="zh-CN"/>
              </w:rPr>
            </w:pPr>
            <w:r>
              <w:rPr>
                <w:rFonts w:hint="eastAsia"/>
                <w:i/>
                <w:iCs/>
                <w:spacing w:val="-1"/>
                <w:sz w:val="16"/>
                <w:szCs w:val="16"/>
                <w:lang w:eastAsia="zh-CN"/>
              </w:rPr>
              <w:t>S</w:t>
            </w:r>
            <w:r>
              <w:rPr>
                <w:rFonts w:hint="eastAsia"/>
                <w:spacing w:val="-1"/>
                <w:sz w:val="16"/>
                <w:szCs w:val="16"/>
                <w:lang w:eastAsia="zh-CN"/>
              </w:rPr>
              <w:t>(</w:t>
            </w:r>
            <w:r>
              <w:rPr>
                <w:rFonts w:hint="eastAsia"/>
                <w:i/>
                <w:iCs/>
                <w:spacing w:val="-1"/>
                <w:sz w:val="16"/>
                <w:szCs w:val="16"/>
                <w:lang w:eastAsia="zh-CN"/>
              </w:rPr>
              <w:t>O</w:t>
            </w:r>
            <w:r>
              <w:rPr>
                <w:rFonts w:hint="eastAsia"/>
                <w:spacing w:val="-1"/>
                <w:sz w:val="16"/>
                <w:szCs w:val="16"/>
                <w:lang w:eastAsia="zh-CN"/>
              </w:rPr>
              <w:t>)</w:t>
            </w:r>
          </w:p>
        </w:tc>
        <w:tc>
          <w:tcPr>
            <w:tcW w:w="6521" w:type="dxa"/>
            <w:tcBorders>
              <w:top w:val="nil"/>
              <w:bottom w:val="nil"/>
            </w:tcBorders>
            <w:vAlign w:val="center"/>
          </w:tcPr>
          <w:p w14:paraId="09BA8DA1" w14:textId="77777777" w:rsidR="00431879" w:rsidRDefault="00000000">
            <w:pPr>
              <w:pStyle w:val="Text"/>
              <w:ind w:firstLine="0"/>
              <w:rPr>
                <w:rFonts w:eastAsia="等线"/>
                <w:sz w:val="16"/>
                <w:szCs w:val="16"/>
                <w:shd w:val="clear" w:color="auto" w:fill="FFFFFF"/>
                <w:lang w:eastAsia="zh-CN"/>
              </w:rPr>
            </w:pPr>
            <w:r>
              <w:rPr>
                <w:rFonts w:eastAsia="等线" w:hint="eastAsia"/>
                <w:sz w:val="16"/>
                <w:szCs w:val="16"/>
                <w:shd w:val="clear" w:color="auto" w:fill="FFFFFF"/>
                <w:lang w:eastAsia="zh-CN"/>
              </w:rPr>
              <w:t>T</w:t>
            </w:r>
            <w:r>
              <w:rPr>
                <w:rFonts w:eastAsia="等线"/>
                <w:sz w:val="16"/>
                <w:szCs w:val="16"/>
                <w:shd w:val="clear" w:color="auto" w:fill="FFFFFF"/>
                <w:lang w:eastAsia="zh-CN"/>
              </w:rPr>
              <w:t>heoretical robot end-effector position</w:t>
            </w:r>
          </w:p>
        </w:tc>
      </w:tr>
      <w:tr w:rsidR="00431879" w14:paraId="397C66B2" w14:textId="77777777">
        <w:trPr>
          <w:jc w:val="center"/>
        </w:trPr>
        <w:tc>
          <w:tcPr>
            <w:tcW w:w="1276" w:type="dxa"/>
            <w:tcBorders>
              <w:top w:val="nil"/>
              <w:bottom w:val="nil"/>
            </w:tcBorders>
            <w:vAlign w:val="center"/>
          </w:tcPr>
          <w:p w14:paraId="015BFB8D" w14:textId="77777777" w:rsidR="00431879" w:rsidRDefault="00000000">
            <w:pPr>
              <w:pStyle w:val="Text"/>
              <w:ind w:firstLine="0"/>
              <w:jc w:val="center"/>
              <w:rPr>
                <w:i/>
                <w:sz w:val="16"/>
                <w:szCs w:val="16"/>
                <w:lang w:eastAsia="zh-CN"/>
              </w:rPr>
            </w:pPr>
            <w:r>
              <w:rPr>
                <w:i/>
                <w:sz w:val="16"/>
                <w:szCs w:val="16"/>
                <w:lang w:eastAsia="zh-CN"/>
              </w:rPr>
              <w:t>M</w:t>
            </w:r>
          </w:p>
        </w:tc>
        <w:tc>
          <w:tcPr>
            <w:tcW w:w="6521" w:type="dxa"/>
            <w:tcBorders>
              <w:top w:val="nil"/>
              <w:bottom w:val="nil"/>
            </w:tcBorders>
          </w:tcPr>
          <w:p w14:paraId="40CDFD54" w14:textId="77777777" w:rsidR="00431879" w:rsidRDefault="00000000">
            <w:pPr>
              <w:pStyle w:val="Text"/>
              <w:ind w:firstLine="0"/>
              <w:rPr>
                <w:sz w:val="16"/>
                <w:szCs w:val="16"/>
                <w:lang w:eastAsia="zh-CN"/>
              </w:rPr>
            </w:pPr>
            <w:r>
              <w:rPr>
                <w:sz w:val="16"/>
                <w:szCs w:val="16"/>
                <w:lang w:eastAsia="zh-CN"/>
              </w:rPr>
              <w:t>Sample count (m</w:t>
            </w:r>
            <w:r>
              <w:rPr>
                <w:rFonts w:eastAsia="仿宋"/>
                <w:sz w:val="16"/>
                <w:szCs w:val="16"/>
                <w:lang w:eastAsia="zh-CN"/>
              </w:rPr>
              <w:t>easurement configurations</w:t>
            </w:r>
            <w:r>
              <w:rPr>
                <w:sz w:val="16"/>
                <w:szCs w:val="16"/>
                <w:lang w:eastAsia="zh-CN"/>
              </w:rPr>
              <w:t>).</w:t>
            </w:r>
          </w:p>
        </w:tc>
      </w:tr>
      <w:tr w:rsidR="00431879" w14:paraId="38901FBE" w14:textId="77777777">
        <w:trPr>
          <w:jc w:val="center"/>
        </w:trPr>
        <w:tc>
          <w:tcPr>
            <w:tcW w:w="1276" w:type="dxa"/>
            <w:tcBorders>
              <w:top w:val="nil"/>
              <w:bottom w:val="nil"/>
            </w:tcBorders>
            <w:vAlign w:val="center"/>
          </w:tcPr>
          <w:p w14:paraId="747C7E2C" w14:textId="77777777" w:rsidR="00431879" w:rsidRDefault="00000000">
            <w:pPr>
              <w:pStyle w:val="Text"/>
              <w:ind w:firstLine="0"/>
              <w:jc w:val="center"/>
              <w:rPr>
                <w:i/>
                <w:sz w:val="16"/>
                <w:szCs w:val="16"/>
                <w:lang w:eastAsia="zh-CN"/>
              </w:rPr>
            </w:pPr>
            <w:r>
              <w:rPr>
                <w:i/>
                <w:sz w:val="16"/>
                <w:szCs w:val="16"/>
                <w:lang w:eastAsia="zh-CN"/>
              </w:rPr>
              <w:t>O</w:t>
            </w:r>
          </w:p>
        </w:tc>
        <w:tc>
          <w:tcPr>
            <w:tcW w:w="6521" w:type="dxa"/>
            <w:tcBorders>
              <w:top w:val="nil"/>
              <w:bottom w:val="nil"/>
            </w:tcBorders>
          </w:tcPr>
          <w:p w14:paraId="67015112" w14:textId="77777777" w:rsidR="00431879" w:rsidRDefault="00000000">
            <w:pPr>
              <w:pStyle w:val="Text"/>
              <w:ind w:firstLine="0"/>
              <w:rPr>
                <w:sz w:val="16"/>
                <w:szCs w:val="16"/>
                <w:lang w:eastAsia="zh-CN"/>
              </w:rPr>
            </w:pPr>
            <w:r>
              <w:rPr>
                <w:sz w:val="16"/>
                <w:szCs w:val="16"/>
                <w:lang w:eastAsia="zh-CN"/>
              </w:rPr>
              <w:t>D-H parameter vector</w:t>
            </w:r>
            <w:r>
              <w:rPr>
                <w:rFonts w:hint="eastAsia"/>
                <w:sz w:val="16"/>
                <w:szCs w:val="16"/>
                <w:lang w:eastAsia="zh-CN"/>
              </w:rPr>
              <w:t>.</w:t>
            </w:r>
          </w:p>
        </w:tc>
      </w:tr>
      <w:tr w:rsidR="00431879" w14:paraId="1B644A50" w14:textId="77777777">
        <w:trPr>
          <w:jc w:val="center"/>
        </w:trPr>
        <w:tc>
          <w:tcPr>
            <w:tcW w:w="1276" w:type="dxa"/>
            <w:tcBorders>
              <w:top w:val="nil"/>
              <w:bottom w:val="nil"/>
            </w:tcBorders>
            <w:vAlign w:val="center"/>
          </w:tcPr>
          <w:p w14:paraId="0C1E8DB3" w14:textId="77777777" w:rsidR="00431879" w:rsidRDefault="00000000">
            <w:pPr>
              <w:pStyle w:val="Text"/>
              <w:ind w:firstLine="0"/>
              <w:jc w:val="center"/>
              <w:rPr>
                <w:i/>
                <w:sz w:val="16"/>
                <w:szCs w:val="16"/>
                <w:lang w:eastAsia="zh-CN"/>
              </w:rPr>
            </w:pPr>
            <w:r>
              <w:rPr>
                <w:rFonts w:hint="eastAsia"/>
                <w:i/>
                <w:sz w:val="16"/>
                <w:szCs w:val="16"/>
                <w:lang w:eastAsia="zh-CN"/>
              </w:rPr>
              <w:t>Q</w:t>
            </w:r>
          </w:p>
        </w:tc>
        <w:tc>
          <w:tcPr>
            <w:tcW w:w="6521" w:type="dxa"/>
            <w:tcBorders>
              <w:top w:val="nil"/>
              <w:bottom w:val="nil"/>
            </w:tcBorders>
          </w:tcPr>
          <w:p w14:paraId="0B2EBF0F" w14:textId="77777777" w:rsidR="00431879" w:rsidRDefault="00000000">
            <w:pPr>
              <w:pStyle w:val="Text"/>
              <w:ind w:firstLine="0"/>
              <w:rPr>
                <w:sz w:val="16"/>
                <w:szCs w:val="16"/>
                <w:lang w:eastAsia="zh-CN"/>
              </w:rPr>
            </w:pPr>
            <w:r>
              <w:rPr>
                <w:rFonts w:hint="eastAsia"/>
                <w:sz w:val="16"/>
                <w:szCs w:val="16"/>
                <w:lang w:eastAsia="zh-CN"/>
              </w:rPr>
              <w:t>C</w:t>
            </w:r>
            <w:r>
              <w:rPr>
                <w:sz w:val="16"/>
                <w:szCs w:val="16"/>
                <w:lang w:eastAsia="zh-CN"/>
              </w:rPr>
              <w:t>ovariance matrix of system noise</w:t>
            </w:r>
            <w:r>
              <w:rPr>
                <w:rFonts w:hint="eastAsia"/>
                <w:sz w:val="16"/>
                <w:szCs w:val="16"/>
                <w:lang w:eastAsia="zh-CN"/>
              </w:rPr>
              <w:t>.</w:t>
            </w:r>
          </w:p>
        </w:tc>
      </w:tr>
      <w:tr w:rsidR="00431879" w14:paraId="316681F4" w14:textId="77777777">
        <w:trPr>
          <w:jc w:val="center"/>
        </w:trPr>
        <w:tc>
          <w:tcPr>
            <w:tcW w:w="1276" w:type="dxa"/>
            <w:tcBorders>
              <w:top w:val="nil"/>
              <w:bottom w:val="nil"/>
            </w:tcBorders>
            <w:vAlign w:val="center"/>
          </w:tcPr>
          <w:p w14:paraId="7183AAD0" w14:textId="77777777" w:rsidR="00431879" w:rsidRDefault="00000000">
            <w:pPr>
              <w:pStyle w:val="Text"/>
              <w:ind w:firstLine="0"/>
              <w:jc w:val="center"/>
              <w:rPr>
                <w:i/>
                <w:sz w:val="16"/>
                <w:szCs w:val="16"/>
                <w:lang w:eastAsia="zh-CN"/>
              </w:rPr>
            </w:pPr>
            <w:r>
              <w:rPr>
                <w:rFonts w:eastAsia="等线"/>
                <w:i/>
                <w:iCs/>
                <w:sz w:val="16"/>
                <w:szCs w:val="16"/>
                <w:shd w:val="clear" w:color="auto" w:fill="FFFFFF"/>
                <w:lang w:eastAsia="zh-CN"/>
              </w:rPr>
              <w:t>v</w:t>
            </w:r>
            <w:r>
              <w:rPr>
                <w:rFonts w:eastAsia="等线"/>
                <w:i/>
                <w:iCs/>
                <w:sz w:val="16"/>
                <w:szCs w:val="16"/>
                <w:shd w:val="clear" w:color="auto" w:fill="FFFFFF"/>
                <w:vertAlign w:val="subscript"/>
                <w:lang w:eastAsia="zh-CN"/>
              </w:rPr>
              <w:t>k</w:t>
            </w:r>
          </w:p>
        </w:tc>
        <w:tc>
          <w:tcPr>
            <w:tcW w:w="6521" w:type="dxa"/>
            <w:tcBorders>
              <w:top w:val="nil"/>
              <w:bottom w:val="nil"/>
            </w:tcBorders>
          </w:tcPr>
          <w:p w14:paraId="633CDFE7" w14:textId="77777777" w:rsidR="00431879" w:rsidRDefault="00000000">
            <w:pPr>
              <w:pStyle w:val="Text"/>
              <w:ind w:firstLine="0"/>
              <w:rPr>
                <w:sz w:val="16"/>
                <w:szCs w:val="16"/>
                <w:lang w:eastAsia="zh-CN"/>
              </w:rPr>
            </w:pPr>
            <w:r>
              <w:rPr>
                <w:rFonts w:hint="eastAsia"/>
                <w:sz w:val="16"/>
                <w:szCs w:val="16"/>
                <w:lang w:eastAsia="zh-CN"/>
              </w:rPr>
              <w:t>M</w:t>
            </w:r>
            <w:r>
              <w:rPr>
                <w:sz w:val="16"/>
                <w:szCs w:val="16"/>
                <w:lang w:eastAsia="zh-CN"/>
              </w:rPr>
              <w:t>easurement noise</w:t>
            </w:r>
            <w:r>
              <w:rPr>
                <w:rFonts w:hint="eastAsia"/>
                <w:sz w:val="16"/>
                <w:szCs w:val="16"/>
                <w:lang w:eastAsia="zh-CN"/>
              </w:rPr>
              <w:t>.</w:t>
            </w:r>
          </w:p>
        </w:tc>
      </w:tr>
      <w:tr w:rsidR="00431879" w14:paraId="5F9944DA" w14:textId="77777777">
        <w:trPr>
          <w:jc w:val="center"/>
        </w:trPr>
        <w:tc>
          <w:tcPr>
            <w:tcW w:w="1276" w:type="dxa"/>
            <w:tcBorders>
              <w:top w:val="nil"/>
              <w:bottom w:val="nil"/>
            </w:tcBorders>
            <w:vAlign w:val="center"/>
          </w:tcPr>
          <w:p w14:paraId="449429BC" w14:textId="77777777" w:rsidR="00431879" w:rsidRDefault="00000000">
            <w:pPr>
              <w:pStyle w:val="Text"/>
              <w:ind w:firstLine="0"/>
              <w:jc w:val="center"/>
              <w:rPr>
                <w:i/>
                <w:sz w:val="16"/>
                <w:szCs w:val="16"/>
                <w:lang w:eastAsia="zh-CN"/>
              </w:rPr>
            </w:pPr>
            <w:r>
              <w:rPr>
                <w:rFonts w:hint="eastAsia"/>
                <w:i/>
                <w:sz w:val="16"/>
                <w:szCs w:val="16"/>
                <w:lang w:eastAsia="zh-CN"/>
              </w:rPr>
              <w:t>I</w:t>
            </w:r>
          </w:p>
        </w:tc>
        <w:tc>
          <w:tcPr>
            <w:tcW w:w="6521" w:type="dxa"/>
            <w:tcBorders>
              <w:top w:val="nil"/>
              <w:bottom w:val="nil"/>
            </w:tcBorders>
          </w:tcPr>
          <w:p w14:paraId="0311DEB4" w14:textId="77777777" w:rsidR="00431879" w:rsidRDefault="00000000">
            <w:pPr>
              <w:pStyle w:val="Text"/>
              <w:ind w:firstLine="0"/>
              <w:rPr>
                <w:sz w:val="16"/>
                <w:szCs w:val="16"/>
                <w:lang w:eastAsia="zh-CN"/>
              </w:rPr>
            </w:pPr>
            <w:r>
              <w:rPr>
                <w:rFonts w:hint="eastAsia"/>
                <w:sz w:val="16"/>
                <w:szCs w:val="16"/>
                <w:lang w:eastAsia="zh-CN"/>
              </w:rPr>
              <w:t>U</w:t>
            </w:r>
            <w:r>
              <w:rPr>
                <w:sz w:val="16"/>
                <w:szCs w:val="16"/>
                <w:lang w:eastAsia="zh-CN"/>
              </w:rPr>
              <w:t>nit matrix</w:t>
            </w:r>
            <w:r>
              <w:rPr>
                <w:rFonts w:hint="eastAsia"/>
                <w:sz w:val="16"/>
                <w:szCs w:val="16"/>
                <w:lang w:eastAsia="zh-CN"/>
              </w:rPr>
              <w:t>.</w:t>
            </w:r>
          </w:p>
        </w:tc>
      </w:tr>
      <w:tr w:rsidR="00431879" w14:paraId="4C972C51" w14:textId="77777777">
        <w:trPr>
          <w:jc w:val="center"/>
        </w:trPr>
        <w:tc>
          <w:tcPr>
            <w:tcW w:w="1276" w:type="dxa"/>
            <w:tcBorders>
              <w:top w:val="nil"/>
              <w:bottom w:val="nil"/>
            </w:tcBorders>
            <w:vAlign w:val="center"/>
          </w:tcPr>
          <w:p w14:paraId="15F35882" w14:textId="77777777" w:rsidR="00431879" w:rsidRDefault="00000000">
            <w:pPr>
              <w:pStyle w:val="Text"/>
              <w:ind w:firstLine="0"/>
              <w:jc w:val="center"/>
              <w:rPr>
                <w:i/>
                <w:sz w:val="16"/>
                <w:szCs w:val="16"/>
                <w:lang w:eastAsia="zh-CN"/>
              </w:rPr>
            </w:pPr>
            <w:r>
              <w:rPr>
                <w:i/>
                <w:sz w:val="16"/>
                <w:szCs w:val="16"/>
                <w:lang w:eastAsia="zh-CN"/>
              </w:rPr>
              <w:t>μ</w:t>
            </w:r>
          </w:p>
        </w:tc>
        <w:tc>
          <w:tcPr>
            <w:tcW w:w="6521" w:type="dxa"/>
            <w:tcBorders>
              <w:top w:val="nil"/>
              <w:bottom w:val="nil"/>
            </w:tcBorders>
          </w:tcPr>
          <w:p w14:paraId="339740A1" w14:textId="77777777" w:rsidR="00431879" w:rsidRDefault="00000000">
            <w:pPr>
              <w:pStyle w:val="Text"/>
              <w:ind w:firstLine="0"/>
              <w:rPr>
                <w:sz w:val="16"/>
                <w:szCs w:val="16"/>
                <w:lang w:eastAsia="zh-CN"/>
              </w:rPr>
            </w:pPr>
            <w:r>
              <w:rPr>
                <w:rFonts w:hint="eastAsia"/>
                <w:sz w:val="16"/>
                <w:szCs w:val="16"/>
                <w:lang w:eastAsia="zh-CN"/>
              </w:rPr>
              <w:t>R</w:t>
            </w:r>
            <w:r>
              <w:rPr>
                <w:sz w:val="16"/>
                <w:szCs w:val="16"/>
                <w:lang w:eastAsia="zh-CN"/>
              </w:rPr>
              <w:t>egularization parameter</w:t>
            </w:r>
            <w:r>
              <w:rPr>
                <w:rFonts w:hint="eastAsia"/>
                <w:sz w:val="16"/>
                <w:szCs w:val="16"/>
                <w:lang w:eastAsia="zh-CN"/>
              </w:rPr>
              <w:t>.</w:t>
            </w:r>
          </w:p>
        </w:tc>
      </w:tr>
      <w:tr w:rsidR="00431879" w14:paraId="15306954" w14:textId="77777777">
        <w:trPr>
          <w:jc w:val="center"/>
        </w:trPr>
        <w:tc>
          <w:tcPr>
            <w:tcW w:w="1276" w:type="dxa"/>
            <w:tcBorders>
              <w:top w:val="nil"/>
              <w:bottom w:val="nil"/>
            </w:tcBorders>
            <w:vAlign w:val="center"/>
          </w:tcPr>
          <w:p w14:paraId="5E8BF25F" w14:textId="77777777" w:rsidR="00431879" w:rsidRDefault="00000000">
            <w:pPr>
              <w:pStyle w:val="Text"/>
              <w:ind w:firstLine="0"/>
              <w:jc w:val="center"/>
              <w:rPr>
                <w:i/>
                <w:sz w:val="16"/>
                <w:szCs w:val="16"/>
                <w:lang w:eastAsia="zh-CN"/>
              </w:rPr>
            </w:pPr>
            <w:r>
              <w:rPr>
                <w:rFonts w:eastAsia="仿宋"/>
                <w:i/>
                <w:iCs/>
                <w:sz w:val="16"/>
                <w:szCs w:val="16"/>
                <w:lang w:eastAsia="zh-CN"/>
              </w:rPr>
              <w:t>a</w:t>
            </w:r>
            <w:r>
              <w:rPr>
                <w:rFonts w:eastAsia="仿宋"/>
                <w:sz w:val="16"/>
                <w:szCs w:val="16"/>
                <w:vertAlign w:val="subscript"/>
                <w:lang w:eastAsia="zh-CN"/>
              </w:rPr>
              <w:t>6</w:t>
            </w:r>
            <w:r>
              <w:rPr>
                <w:rFonts w:hint="eastAsia"/>
                <w:i/>
                <w:sz w:val="16"/>
                <w:szCs w:val="16"/>
                <w:lang w:eastAsia="zh-CN"/>
              </w:rPr>
              <w:t xml:space="preserve">, </w:t>
            </w:r>
            <w:r>
              <w:rPr>
                <w:rFonts w:eastAsia="仿宋"/>
                <w:i/>
                <w:iCs/>
                <w:sz w:val="16"/>
                <w:szCs w:val="16"/>
                <w:lang w:eastAsia="zh-CN"/>
              </w:rPr>
              <w:t>aʹ</w:t>
            </w:r>
            <w:r>
              <w:rPr>
                <w:rFonts w:eastAsia="仿宋"/>
                <w:sz w:val="16"/>
                <w:szCs w:val="16"/>
                <w:vertAlign w:val="subscript"/>
                <w:lang w:eastAsia="zh-CN"/>
              </w:rPr>
              <w:t>6</w:t>
            </w:r>
          </w:p>
        </w:tc>
        <w:tc>
          <w:tcPr>
            <w:tcW w:w="6521" w:type="dxa"/>
            <w:tcBorders>
              <w:top w:val="nil"/>
              <w:bottom w:val="nil"/>
            </w:tcBorders>
          </w:tcPr>
          <w:p w14:paraId="39DE0346" w14:textId="77777777" w:rsidR="00431879" w:rsidRDefault="00000000">
            <w:pPr>
              <w:pStyle w:val="Text"/>
              <w:ind w:firstLine="0"/>
              <w:rPr>
                <w:sz w:val="16"/>
                <w:szCs w:val="16"/>
                <w:lang w:eastAsia="zh-CN"/>
              </w:rPr>
            </w:pPr>
            <w:r>
              <w:rPr>
                <w:rFonts w:hint="eastAsia"/>
                <w:sz w:val="16"/>
                <w:szCs w:val="16"/>
                <w:lang w:eastAsia="zh-CN"/>
              </w:rPr>
              <w:t>I</w:t>
            </w:r>
            <w:r>
              <w:rPr>
                <w:sz w:val="16"/>
                <w:szCs w:val="16"/>
                <w:lang w:eastAsia="zh-CN"/>
              </w:rPr>
              <w:t>nitial and defined value of the sixth axis link length</w:t>
            </w:r>
            <w:r>
              <w:rPr>
                <w:rFonts w:hint="eastAsia"/>
                <w:sz w:val="16"/>
                <w:szCs w:val="16"/>
                <w:lang w:eastAsia="zh-CN"/>
              </w:rPr>
              <w:t>.</w:t>
            </w:r>
          </w:p>
        </w:tc>
      </w:tr>
      <w:tr w:rsidR="00431879" w14:paraId="5B779DA4" w14:textId="77777777">
        <w:trPr>
          <w:jc w:val="center"/>
        </w:trPr>
        <w:tc>
          <w:tcPr>
            <w:tcW w:w="1276" w:type="dxa"/>
            <w:tcBorders>
              <w:top w:val="nil"/>
              <w:bottom w:val="nil"/>
            </w:tcBorders>
            <w:vAlign w:val="center"/>
          </w:tcPr>
          <w:p w14:paraId="7D456745" w14:textId="77777777" w:rsidR="00431879" w:rsidRDefault="00000000">
            <w:pPr>
              <w:pStyle w:val="Text"/>
              <w:ind w:firstLine="0"/>
              <w:jc w:val="center"/>
              <w:rPr>
                <w:i/>
                <w:sz w:val="16"/>
                <w:szCs w:val="16"/>
                <w:lang w:eastAsia="zh-CN"/>
              </w:rPr>
            </w:pPr>
            <w:r>
              <w:rPr>
                <w:rFonts w:eastAsia="仿宋"/>
                <w:sz w:val="16"/>
                <w:szCs w:val="16"/>
                <w:lang w:eastAsia="zh-CN"/>
              </w:rPr>
              <w:t>Δ</w:t>
            </w:r>
            <w:r>
              <w:rPr>
                <w:rFonts w:eastAsia="仿宋"/>
                <w:i/>
                <w:iCs/>
                <w:sz w:val="16"/>
                <w:szCs w:val="16"/>
                <w:lang w:eastAsia="zh-CN"/>
              </w:rPr>
              <w:t>b</w:t>
            </w:r>
          </w:p>
        </w:tc>
        <w:tc>
          <w:tcPr>
            <w:tcW w:w="6521" w:type="dxa"/>
            <w:tcBorders>
              <w:top w:val="nil"/>
              <w:bottom w:val="nil"/>
            </w:tcBorders>
          </w:tcPr>
          <w:p w14:paraId="6A97C543" w14:textId="77777777" w:rsidR="00431879" w:rsidRDefault="00000000">
            <w:pPr>
              <w:pStyle w:val="Text"/>
              <w:ind w:firstLine="0"/>
              <w:rPr>
                <w:sz w:val="16"/>
                <w:szCs w:val="16"/>
                <w:lang w:eastAsia="zh-CN"/>
              </w:rPr>
            </w:pPr>
            <w:r>
              <w:rPr>
                <w:rFonts w:hint="eastAsia"/>
                <w:sz w:val="16"/>
                <w:szCs w:val="16"/>
                <w:lang w:eastAsia="zh-CN"/>
              </w:rPr>
              <w:t>D</w:t>
            </w:r>
            <w:r>
              <w:rPr>
                <w:sz w:val="16"/>
                <w:szCs w:val="16"/>
                <w:lang w:eastAsia="zh-CN"/>
              </w:rPr>
              <w:t>ifference between the length of the dial gauge body and its real-time reading</w:t>
            </w:r>
            <w:r>
              <w:rPr>
                <w:rFonts w:hint="eastAsia"/>
                <w:sz w:val="16"/>
                <w:szCs w:val="16"/>
                <w:lang w:eastAsia="zh-CN"/>
              </w:rPr>
              <w:t>.</w:t>
            </w:r>
          </w:p>
        </w:tc>
      </w:tr>
      <w:tr w:rsidR="00431879" w14:paraId="24F1A2FF" w14:textId="77777777">
        <w:trPr>
          <w:jc w:val="center"/>
        </w:trPr>
        <w:tc>
          <w:tcPr>
            <w:tcW w:w="1276" w:type="dxa"/>
            <w:tcBorders>
              <w:top w:val="nil"/>
              <w:bottom w:val="nil"/>
            </w:tcBorders>
            <w:vAlign w:val="center"/>
          </w:tcPr>
          <w:p w14:paraId="16E7718D" w14:textId="77777777" w:rsidR="00431879" w:rsidRDefault="00000000">
            <w:pPr>
              <w:pStyle w:val="Text"/>
              <w:ind w:firstLine="0"/>
              <w:jc w:val="center"/>
              <w:rPr>
                <w:i/>
                <w:sz w:val="16"/>
                <w:szCs w:val="16"/>
                <w:lang w:eastAsia="zh-CN"/>
              </w:rPr>
            </w:pPr>
            <w:r>
              <w:rPr>
                <w:i/>
                <w:sz w:val="16"/>
                <w:szCs w:val="16"/>
                <w:lang w:eastAsia="zh-CN"/>
              </w:rPr>
              <w:t>Φ</w:t>
            </w:r>
          </w:p>
        </w:tc>
        <w:tc>
          <w:tcPr>
            <w:tcW w:w="6521" w:type="dxa"/>
            <w:tcBorders>
              <w:top w:val="nil"/>
              <w:bottom w:val="nil"/>
            </w:tcBorders>
          </w:tcPr>
          <w:p w14:paraId="47FBE0F3" w14:textId="77777777" w:rsidR="00431879" w:rsidRDefault="00000000">
            <w:pPr>
              <w:pStyle w:val="Text"/>
              <w:ind w:firstLine="0"/>
              <w:rPr>
                <w:sz w:val="16"/>
                <w:szCs w:val="16"/>
                <w:lang w:eastAsia="zh-CN"/>
              </w:rPr>
            </w:pPr>
            <w:r>
              <w:rPr>
                <w:rFonts w:hint="eastAsia"/>
                <w:sz w:val="16"/>
                <w:szCs w:val="16"/>
                <w:lang w:eastAsia="zh-CN"/>
              </w:rPr>
              <w:t>S</w:t>
            </w:r>
            <w:r>
              <w:rPr>
                <w:sz w:val="16"/>
                <w:szCs w:val="16"/>
                <w:lang w:eastAsia="zh-CN"/>
              </w:rPr>
              <w:t>pherical constraint equation</w:t>
            </w:r>
            <w:r>
              <w:rPr>
                <w:rFonts w:hint="eastAsia"/>
                <w:sz w:val="16"/>
                <w:szCs w:val="16"/>
                <w:lang w:eastAsia="zh-CN"/>
              </w:rPr>
              <w:t>.</w:t>
            </w:r>
          </w:p>
        </w:tc>
      </w:tr>
      <w:tr w:rsidR="00431879" w14:paraId="525E2D25" w14:textId="77777777">
        <w:trPr>
          <w:jc w:val="center"/>
        </w:trPr>
        <w:tc>
          <w:tcPr>
            <w:tcW w:w="1276" w:type="dxa"/>
            <w:tcBorders>
              <w:top w:val="nil"/>
              <w:bottom w:val="nil"/>
            </w:tcBorders>
            <w:vAlign w:val="center"/>
          </w:tcPr>
          <w:p w14:paraId="6506C682" w14:textId="77777777" w:rsidR="00431879" w:rsidRDefault="00000000">
            <w:pPr>
              <w:pStyle w:val="Text"/>
              <w:ind w:firstLine="0"/>
              <w:jc w:val="center"/>
              <w:rPr>
                <w:i/>
                <w:sz w:val="16"/>
                <w:szCs w:val="16"/>
                <w:lang w:eastAsia="zh-CN"/>
              </w:rPr>
            </w:pPr>
            <w:r>
              <w:rPr>
                <w:i/>
                <w:sz w:val="16"/>
                <w:szCs w:val="16"/>
                <w:lang w:eastAsia="zh-CN"/>
              </w:rPr>
              <w:t>Sʹ</w:t>
            </w:r>
            <w:r>
              <w:rPr>
                <w:i/>
                <w:sz w:val="16"/>
                <w:szCs w:val="16"/>
                <w:lang w:eastAsia="zh-CN"/>
                <w:eastAsianLayout w:id="2" w:combine="1"/>
              </w:rPr>
              <w:t>u i</w:t>
            </w:r>
          </w:p>
        </w:tc>
        <w:tc>
          <w:tcPr>
            <w:tcW w:w="6521" w:type="dxa"/>
            <w:tcBorders>
              <w:top w:val="nil"/>
              <w:bottom w:val="nil"/>
            </w:tcBorders>
          </w:tcPr>
          <w:p w14:paraId="4FFA5A11" w14:textId="77777777" w:rsidR="00431879" w:rsidRDefault="00000000">
            <w:pPr>
              <w:pStyle w:val="Text"/>
              <w:ind w:firstLine="0"/>
              <w:rPr>
                <w:sz w:val="16"/>
                <w:szCs w:val="16"/>
                <w:lang w:eastAsia="zh-CN"/>
              </w:rPr>
            </w:pPr>
            <w:r>
              <w:rPr>
                <w:rFonts w:hint="eastAsia"/>
                <w:sz w:val="16"/>
                <w:szCs w:val="16"/>
                <w:lang w:eastAsia="zh-CN"/>
              </w:rPr>
              <w:t xml:space="preserve">The </w:t>
            </w:r>
            <w:r>
              <w:rPr>
                <w:i/>
                <w:iCs/>
                <w:sz w:val="16"/>
                <w:szCs w:val="16"/>
                <w:lang w:eastAsia="zh-CN"/>
              </w:rPr>
              <w:t>i</w:t>
            </w:r>
            <w:r>
              <w:rPr>
                <w:sz w:val="16"/>
                <w:szCs w:val="16"/>
                <w:lang w:eastAsia="zh-CN"/>
              </w:rPr>
              <w:t xml:space="preserve">-th position on the </w:t>
            </w:r>
            <w:r>
              <w:rPr>
                <w:i/>
                <w:iCs/>
                <w:sz w:val="16"/>
                <w:szCs w:val="16"/>
                <w:lang w:eastAsia="zh-CN"/>
              </w:rPr>
              <w:t>u</w:t>
            </w:r>
            <w:r>
              <w:rPr>
                <w:sz w:val="16"/>
                <w:szCs w:val="16"/>
                <w:lang w:eastAsia="zh-CN"/>
              </w:rPr>
              <w:t>-th sphere</w:t>
            </w:r>
            <w:r>
              <w:rPr>
                <w:rFonts w:hint="eastAsia"/>
                <w:sz w:val="16"/>
                <w:szCs w:val="16"/>
                <w:lang w:eastAsia="zh-CN"/>
              </w:rPr>
              <w:t>.</w:t>
            </w:r>
          </w:p>
        </w:tc>
      </w:tr>
      <w:tr w:rsidR="00431879" w14:paraId="12232CDD" w14:textId="77777777">
        <w:trPr>
          <w:jc w:val="center"/>
        </w:trPr>
        <w:tc>
          <w:tcPr>
            <w:tcW w:w="1276" w:type="dxa"/>
            <w:tcBorders>
              <w:top w:val="nil"/>
              <w:bottom w:val="nil"/>
            </w:tcBorders>
            <w:vAlign w:val="center"/>
          </w:tcPr>
          <w:p w14:paraId="01F6BEA9" w14:textId="77777777" w:rsidR="00431879" w:rsidRDefault="00000000">
            <w:pPr>
              <w:pStyle w:val="Text"/>
              <w:ind w:firstLine="0"/>
              <w:jc w:val="center"/>
              <w:rPr>
                <w:i/>
                <w:sz w:val="16"/>
                <w:szCs w:val="16"/>
                <w:lang w:eastAsia="zh-CN"/>
              </w:rPr>
            </w:pPr>
            <w:r>
              <w:rPr>
                <w:rFonts w:eastAsia="仿宋"/>
                <w:i/>
                <w:iCs/>
                <w:sz w:val="16"/>
                <w:szCs w:val="16"/>
                <w:lang w:eastAsia="zh-CN"/>
              </w:rPr>
              <w:t>ξ</w:t>
            </w:r>
            <w:r>
              <w:rPr>
                <w:rFonts w:eastAsia="仿宋"/>
                <w:i/>
                <w:iCs/>
                <w:sz w:val="16"/>
                <w:szCs w:val="16"/>
                <w:vertAlign w:val="superscript"/>
                <w:lang w:eastAsia="zh-CN"/>
              </w:rPr>
              <w:t>u</w:t>
            </w:r>
          </w:p>
        </w:tc>
        <w:tc>
          <w:tcPr>
            <w:tcW w:w="6521" w:type="dxa"/>
            <w:tcBorders>
              <w:top w:val="nil"/>
              <w:bottom w:val="nil"/>
            </w:tcBorders>
          </w:tcPr>
          <w:p w14:paraId="71FD012E" w14:textId="77777777" w:rsidR="00431879" w:rsidRDefault="00000000">
            <w:pPr>
              <w:pStyle w:val="Text"/>
              <w:ind w:firstLine="0"/>
              <w:jc w:val="left"/>
              <w:rPr>
                <w:sz w:val="16"/>
                <w:szCs w:val="16"/>
                <w:lang w:eastAsia="zh-CN"/>
              </w:rPr>
            </w:pPr>
            <w:r>
              <w:rPr>
                <w:rFonts w:eastAsia="仿宋" w:hint="eastAsia"/>
                <w:sz w:val="16"/>
                <w:szCs w:val="16"/>
                <w:lang w:eastAsia="zh-CN"/>
              </w:rPr>
              <w:t>T</w:t>
            </w:r>
            <w:r>
              <w:rPr>
                <w:rFonts w:eastAsia="仿宋"/>
                <w:sz w:val="16"/>
                <w:szCs w:val="16"/>
                <w:lang w:eastAsia="zh-CN"/>
              </w:rPr>
              <w:t>h</w:t>
            </w:r>
            <w:r>
              <w:rPr>
                <w:rFonts w:eastAsia="仿宋" w:hint="eastAsia"/>
                <w:sz w:val="16"/>
                <w:szCs w:val="16"/>
                <w:lang w:eastAsia="zh-CN"/>
              </w:rPr>
              <w:t xml:space="preserve">e </w:t>
            </w:r>
            <w:r>
              <w:rPr>
                <w:rFonts w:eastAsia="仿宋"/>
                <w:i/>
                <w:iCs/>
                <w:sz w:val="16"/>
                <w:szCs w:val="16"/>
                <w:lang w:eastAsia="zh-CN"/>
              </w:rPr>
              <w:t>u</w:t>
            </w:r>
            <w:r>
              <w:rPr>
                <w:rFonts w:eastAsia="仿宋"/>
                <w:sz w:val="16"/>
                <w:szCs w:val="16"/>
                <w:lang w:eastAsia="zh-CN"/>
              </w:rPr>
              <w:t>-th sphere’s center</w:t>
            </w:r>
            <w:r>
              <w:rPr>
                <w:rFonts w:eastAsia="仿宋" w:hint="eastAsia"/>
                <w:sz w:val="16"/>
                <w:szCs w:val="16"/>
                <w:lang w:eastAsia="zh-CN"/>
              </w:rPr>
              <w:t>.</w:t>
            </w:r>
          </w:p>
        </w:tc>
      </w:tr>
      <w:tr w:rsidR="00431879" w14:paraId="162DB285" w14:textId="77777777">
        <w:trPr>
          <w:jc w:val="center"/>
        </w:trPr>
        <w:tc>
          <w:tcPr>
            <w:tcW w:w="1276" w:type="dxa"/>
            <w:tcBorders>
              <w:top w:val="nil"/>
              <w:bottom w:val="nil"/>
            </w:tcBorders>
            <w:vAlign w:val="center"/>
          </w:tcPr>
          <w:p w14:paraId="6A7CDB19" w14:textId="77777777" w:rsidR="00431879" w:rsidRDefault="00000000">
            <w:pPr>
              <w:pStyle w:val="Text"/>
              <w:ind w:firstLine="0"/>
              <w:jc w:val="center"/>
              <w:rPr>
                <w:i/>
                <w:sz w:val="16"/>
                <w:szCs w:val="16"/>
                <w:lang w:eastAsia="zh-CN"/>
              </w:rPr>
            </w:pPr>
            <w:r>
              <w:rPr>
                <w:rFonts w:hint="eastAsia"/>
                <w:i/>
                <w:sz w:val="16"/>
                <w:szCs w:val="16"/>
                <w:lang w:eastAsia="zh-CN"/>
              </w:rPr>
              <w:t>R</w:t>
            </w:r>
            <w:r>
              <w:rPr>
                <w:rFonts w:hint="eastAsia"/>
                <w:i/>
                <w:sz w:val="16"/>
                <w:szCs w:val="16"/>
                <w:vertAlign w:val="subscript"/>
                <w:lang w:eastAsia="zh-CN"/>
              </w:rPr>
              <w:t>u</w:t>
            </w:r>
          </w:p>
        </w:tc>
        <w:tc>
          <w:tcPr>
            <w:tcW w:w="6521" w:type="dxa"/>
            <w:tcBorders>
              <w:top w:val="nil"/>
              <w:bottom w:val="nil"/>
            </w:tcBorders>
          </w:tcPr>
          <w:p w14:paraId="52EE2C7E" w14:textId="77777777" w:rsidR="00431879" w:rsidRDefault="00000000">
            <w:pPr>
              <w:pStyle w:val="Text"/>
              <w:ind w:firstLine="0"/>
              <w:jc w:val="left"/>
              <w:rPr>
                <w:sz w:val="16"/>
                <w:szCs w:val="16"/>
                <w:lang w:eastAsia="zh-CN"/>
              </w:rPr>
            </w:pPr>
            <w:r>
              <w:rPr>
                <w:rFonts w:eastAsia="仿宋"/>
                <w:sz w:val="16"/>
                <w:szCs w:val="16"/>
                <w:lang w:eastAsia="zh-CN"/>
              </w:rPr>
              <w:t xml:space="preserve">The radius of the </w:t>
            </w:r>
            <w:r>
              <w:rPr>
                <w:rFonts w:eastAsia="仿宋"/>
                <w:i/>
                <w:iCs/>
                <w:sz w:val="16"/>
                <w:szCs w:val="16"/>
                <w:lang w:eastAsia="zh-CN"/>
              </w:rPr>
              <w:t>u</w:t>
            </w:r>
            <w:r>
              <w:rPr>
                <w:rFonts w:eastAsia="仿宋"/>
                <w:sz w:val="16"/>
                <w:szCs w:val="16"/>
                <w:lang w:eastAsia="zh-CN"/>
              </w:rPr>
              <w:t>-th sphere</w:t>
            </w:r>
            <w:r>
              <w:rPr>
                <w:rFonts w:eastAsia="仿宋" w:hint="eastAsia"/>
                <w:lang w:eastAsia="zh-CN"/>
              </w:rPr>
              <w:t>.</w:t>
            </w:r>
          </w:p>
        </w:tc>
      </w:tr>
      <w:tr w:rsidR="00431879" w14:paraId="4EA62BF4" w14:textId="77777777">
        <w:trPr>
          <w:jc w:val="center"/>
        </w:trPr>
        <w:tc>
          <w:tcPr>
            <w:tcW w:w="1276" w:type="dxa"/>
            <w:tcBorders>
              <w:top w:val="nil"/>
              <w:bottom w:val="nil"/>
            </w:tcBorders>
            <w:vAlign w:val="center"/>
          </w:tcPr>
          <w:p w14:paraId="72265C80" w14:textId="77777777" w:rsidR="00431879" w:rsidRDefault="00000000">
            <w:pPr>
              <w:pStyle w:val="Text"/>
              <w:ind w:firstLine="0"/>
              <w:jc w:val="center"/>
              <w:rPr>
                <w:i/>
                <w:sz w:val="16"/>
                <w:szCs w:val="16"/>
                <w:lang w:eastAsia="zh-CN"/>
              </w:rPr>
            </w:pPr>
            <w:r>
              <w:rPr>
                <w:rFonts w:eastAsia="仿宋"/>
                <w:i/>
                <w:iCs/>
                <w:sz w:val="16"/>
                <w:szCs w:val="16"/>
                <w:lang w:eastAsia="zh-CN"/>
              </w:rPr>
              <w:t>U</w:t>
            </w:r>
          </w:p>
        </w:tc>
        <w:tc>
          <w:tcPr>
            <w:tcW w:w="6521" w:type="dxa"/>
            <w:tcBorders>
              <w:top w:val="nil"/>
              <w:bottom w:val="nil"/>
            </w:tcBorders>
          </w:tcPr>
          <w:p w14:paraId="44B77F94" w14:textId="77777777" w:rsidR="00431879" w:rsidRDefault="00000000">
            <w:pPr>
              <w:pStyle w:val="Text"/>
              <w:ind w:firstLine="0"/>
              <w:jc w:val="left"/>
              <w:rPr>
                <w:sz w:val="16"/>
                <w:szCs w:val="16"/>
                <w:lang w:eastAsia="zh-CN"/>
              </w:rPr>
            </w:pPr>
            <w:r>
              <w:rPr>
                <w:rFonts w:hint="eastAsia"/>
                <w:sz w:val="16"/>
                <w:szCs w:val="16"/>
                <w:lang w:eastAsia="zh-CN"/>
              </w:rPr>
              <w:t>T</w:t>
            </w:r>
            <w:r>
              <w:rPr>
                <w:sz w:val="16"/>
                <w:szCs w:val="16"/>
                <w:lang w:eastAsia="zh-CN"/>
              </w:rPr>
              <w:t>otal number of spheres</w:t>
            </w:r>
            <w:r>
              <w:rPr>
                <w:rFonts w:hint="eastAsia"/>
                <w:sz w:val="16"/>
                <w:szCs w:val="16"/>
                <w:lang w:eastAsia="zh-CN"/>
              </w:rPr>
              <w:t>.</w:t>
            </w:r>
          </w:p>
        </w:tc>
      </w:tr>
      <w:tr w:rsidR="00431879" w14:paraId="4DD3CC47" w14:textId="77777777">
        <w:trPr>
          <w:jc w:val="center"/>
        </w:trPr>
        <w:tc>
          <w:tcPr>
            <w:tcW w:w="1276" w:type="dxa"/>
            <w:tcBorders>
              <w:top w:val="nil"/>
              <w:bottom w:val="nil"/>
            </w:tcBorders>
            <w:vAlign w:val="center"/>
          </w:tcPr>
          <w:p w14:paraId="57F10BA7" w14:textId="77777777" w:rsidR="00431879" w:rsidRDefault="00000000">
            <w:pPr>
              <w:pStyle w:val="Text"/>
              <w:ind w:firstLine="0"/>
              <w:jc w:val="center"/>
              <w:rPr>
                <w:i/>
                <w:sz w:val="16"/>
                <w:szCs w:val="16"/>
                <w:lang w:eastAsia="zh-CN"/>
              </w:rPr>
            </w:pPr>
            <w:r>
              <w:rPr>
                <w:rFonts w:eastAsia="仿宋"/>
                <w:sz w:val="16"/>
                <w:szCs w:val="16"/>
                <w:lang w:eastAsia="zh-CN"/>
              </w:rPr>
              <w:t>&lt;·&gt;</w:t>
            </w:r>
          </w:p>
        </w:tc>
        <w:tc>
          <w:tcPr>
            <w:tcW w:w="6521" w:type="dxa"/>
            <w:tcBorders>
              <w:top w:val="nil"/>
              <w:bottom w:val="nil"/>
            </w:tcBorders>
          </w:tcPr>
          <w:p w14:paraId="5558E19B" w14:textId="77777777" w:rsidR="00431879" w:rsidRDefault="00000000">
            <w:pPr>
              <w:pStyle w:val="Text"/>
              <w:ind w:firstLine="0"/>
              <w:jc w:val="left"/>
              <w:rPr>
                <w:sz w:val="16"/>
                <w:szCs w:val="16"/>
                <w:lang w:eastAsia="zh-CN"/>
              </w:rPr>
            </w:pPr>
            <w:r>
              <w:rPr>
                <w:rFonts w:hint="eastAsia"/>
                <w:sz w:val="16"/>
                <w:szCs w:val="16"/>
                <w:lang w:eastAsia="zh-CN"/>
              </w:rPr>
              <w:t>T</w:t>
            </w:r>
            <w:r>
              <w:rPr>
                <w:sz w:val="16"/>
                <w:szCs w:val="16"/>
                <w:lang w:eastAsia="zh-CN"/>
              </w:rPr>
              <w:t>he inner product between two matrices</w:t>
            </w:r>
          </w:p>
        </w:tc>
      </w:tr>
      <w:tr w:rsidR="00431879" w14:paraId="2AA7A42A" w14:textId="77777777">
        <w:trPr>
          <w:jc w:val="center"/>
        </w:trPr>
        <w:tc>
          <w:tcPr>
            <w:tcW w:w="1276" w:type="dxa"/>
            <w:tcBorders>
              <w:top w:val="nil"/>
              <w:bottom w:val="nil"/>
            </w:tcBorders>
            <w:vAlign w:val="center"/>
          </w:tcPr>
          <w:p w14:paraId="515098E2" w14:textId="77777777" w:rsidR="00431879" w:rsidRDefault="00000000">
            <w:pPr>
              <w:pStyle w:val="Text"/>
              <w:ind w:firstLine="0"/>
              <w:jc w:val="center"/>
              <w:rPr>
                <w:i/>
                <w:sz w:val="16"/>
                <w:szCs w:val="16"/>
                <w:lang w:eastAsia="zh-CN"/>
              </w:rPr>
            </w:pPr>
            <w:r>
              <w:rPr>
                <w:i/>
                <w:sz w:val="16"/>
                <w:szCs w:val="16"/>
              </w:rPr>
              <w:t>κ</w:t>
            </w:r>
            <w:r>
              <w:rPr>
                <w:i/>
                <w:sz w:val="16"/>
                <w:szCs w:val="16"/>
                <w:vertAlign w:val="subscript"/>
                <w:lang w:eastAsia="zh-CN"/>
              </w:rPr>
              <w:t>u</w:t>
            </w:r>
          </w:p>
        </w:tc>
        <w:tc>
          <w:tcPr>
            <w:tcW w:w="6521" w:type="dxa"/>
            <w:tcBorders>
              <w:top w:val="nil"/>
              <w:bottom w:val="nil"/>
            </w:tcBorders>
          </w:tcPr>
          <w:p w14:paraId="1C05EED2" w14:textId="77777777" w:rsidR="00431879" w:rsidRDefault="00000000">
            <w:pPr>
              <w:pStyle w:val="Text"/>
              <w:ind w:firstLine="0"/>
              <w:jc w:val="left"/>
              <w:rPr>
                <w:sz w:val="16"/>
                <w:szCs w:val="16"/>
                <w:lang w:eastAsia="zh-CN"/>
              </w:rPr>
            </w:pPr>
            <w:r>
              <w:rPr>
                <w:rFonts w:hint="eastAsia"/>
                <w:sz w:val="16"/>
                <w:szCs w:val="16"/>
                <w:lang w:eastAsia="zh-CN"/>
              </w:rPr>
              <w:t>C</w:t>
            </w:r>
            <w:r>
              <w:rPr>
                <w:sz w:val="16"/>
                <w:szCs w:val="16"/>
                <w:lang w:eastAsia="zh-CN"/>
              </w:rPr>
              <w:t xml:space="preserve">onstraint coefficient of sphere </w:t>
            </w:r>
            <w:r>
              <w:rPr>
                <w:i/>
                <w:iCs/>
                <w:sz w:val="16"/>
                <w:szCs w:val="16"/>
                <w:lang w:eastAsia="zh-CN"/>
              </w:rPr>
              <w:t>u</w:t>
            </w:r>
            <w:r>
              <w:rPr>
                <w:rFonts w:hint="eastAsia"/>
                <w:sz w:val="16"/>
                <w:szCs w:val="16"/>
                <w:lang w:eastAsia="zh-CN"/>
              </w:rPr>
              <w:t>.</w:t>
            </w:r>
          </w:p>
        </w:tc>
      </w:tr>
      <w:tr w:rsidR="00431879" w14:paraId="0FEA8AFF" w14:textId="77777777">
        <w:trPr>
          <w:jc w:val="center"/>
        </w:trPr>
        <w:tc>
          <w:tcPr>
            <w:tcW w:w="1276" w:type="dxa"/>
            <w:tcBorders>
              <w:top w:val="nil"/>
              <w:bottom w:val="nil"/>
            </w:tcBorders>
            <w:vAlign w:val="center"/>
          </w:tcPr>
          <w:p w14:paraId="7C51A9BC" w14:textId="77777777" w:rsidR="00431879" w:rsidRDefault="00000000">
            <w:pPr>
              <w:pStyle w:val="Text"/>
              <w:ind w:firstLine="0"/>
              <w:jc w:val="center"/>
              <w:rPr>
                <w:i/>
                <w:sz w:val="16"/>
                <w:szCs w:val="16"/>
              </w:rPr>
            </w:pPr>
            <w:r>
              <w:rPr>
                <w:i/>
                <w:iCs/>
                <w:sz w:val="16"/>
                <w:szCs w:val="16"/>
                <w:lang w:eastAsia="zh-CN"/>
              </w:rPr>
              <w:t>η</w:t>
            </w:r>
            <w:r>
              <w:rPr>
                <w:i/>
                <w:iCs/>
                <w:sz w:val="16"/>
                <w:szCs w:val="16"/>
                <w:vertAlign w:val="superscript"/>
                <w:lang w:eastAsia="zh-CN"/>
              </w:rPr>
              <w:t>u</w:t>
            </w:r>
          </w:p>
        </w:tc>
        <w:tc>
          <w:tcPr>
            <w:tcW w:w="6521" w:type="dxa"/>
            <w:tcBorders>
              <w:top w:val="nil"/>
              <w:bottom w:val="nil"/>
            </w:tcBorders>
          </w:tcPr>
          <w:p w14:paraId="63E98044" w14:textId="77777777" w:rsidR="00431879" w:rsidRDefault="00000000">
            <w:pPr>
              <w:pStyle w:val="Text"/>
              <w:ind w:firstLine="0"/>
              <w:jc w:val="left"/>
              <w:rPr>
                <w:sz w:val="16"/>
                <w:szCs w:val="16"/>
                <w:lang w:eastAsia="zh-CN"/>
              </w:rPr>
            </w:pPr>
            <w:r>
              <w:rPr>
                <w:rFonts w:hint="eastAsia"/>
                <w:sz w:val="16"/>
                <w:szCs w:val="16"/>
                <w:lang w:eastAsia="zh-CN"/>
              </w:rPr>
              <w:t>T</w:t>
            </w:r>
            <w:r>
              <w:rPr>
                <w:sz w:val="16"/>
                <w:szCs w:val="16"/>
                <w:lang w:eastAsia="zh-CN"/>
              </w:rPr>
              <w:t xml:space="preserve">he coefficient of the Lagrange multiplier for the </w:t>
            </w:r>
            <w:r>
              <w:rPr>
                <w:i/>
                <w:iCs/>
                <w:sz w:val="16"/>
                <w:szCs w:val="16"/>
                <w:lang w:eastAsia="zh-CN"/>
              </w:rPr>
              <w:t>u</w:t>
            </w:r>
            <w:r>
              <w:rPr>
                <w:sz w:val="16"/>
                <w:szCs w:val="16"/>
                <w:lang w:eastAsia="zh-CN"/>
              </w:rPr>
              <w:t>-th sphere</w:t>
            </w:r>
          </w:p>
        </w:tc>
      </w:tr>
      <w:tr w:rsidR="00431879" w14:paraId="2A596989" w14:textId="77777777">
        <w:trPr>
          <w:jc w:val="center"/>
        </w:trPr>
        <w:tc>
          <w:tcPr>
            <w:tcW w:w="1276" w:type="dxa"/>
            <w:tcBorders>
              <w:top w:val="nil"/>
              <w:bottom w:val="nil"/>
            </w:tcBorders>
            <w:vAlign w:val="center"/>
          </w:tcPr>
          <w:p w14:paraId="33E30765" w14:textId="77777777" w:rsidR="00431879" w:rsidRDefault="00000000">
            <w:pPr>
              <w:pStyle w:val="Text"/>
              <w:ind w:firstLine="0"/>
              <w:jc w:val="center"/>
              <w:rPr>
                <w:i/>
                <w:sz w:val="16"/>
                <w:szCs w:val="16"/>
              </w:rPr>
            </w:pPr>
            <w:r>
              <w:rPr>
                <w:rFonts w:eastAsia="等线"/>
                <w:i/>
                <w:iCs/>
                <w:kern w:val="16"/>
                <w:sz w:val="16"/>
                <w:szCs w:val="16"/>
                <w:shd w:val="clear" w:color="auto" w:fill="FFFFFF"/>
                <w:lang w:eastAsia="zh-CN"/>
              </w:rPr>
              <w:t>O</w:t>
            </w:r>
            <w:r>
              <w:rPr>
                <w:rFonts w:eastAsia="等线"/>
                <w:smallCaps/>
                <w:kern w:val="16"/>
                <w:sz w:val="16"/>
                <w:szCs w:val="16"/>
                <w:shd w:val="clear" w:color="auto" w:fill="FFFFFF"/>
                <w:vertAlign w:val="subscript"/>
                <w:lang w:eastAsia="zh-CN"/>
              </w:rPr>
              <w:t>0</w:t>
            </w:r>
            <w:r>
              <w:rPr>
                <w:rFonts w:eastAsia="等线"/>
                <w:kern w:val="16"/>
                <w:sz w:val="16"/>
                <w:szCs w:val="16"/>
                <w:shd w:val="clear" w:color="auto" w:fill="FFFFFF"/>
                <w:lang w:eastAsia="zh-CN"/>
              </w:rPr>
              <w:t>,</w:t>
            </w:r>
            <w:r>
              <w:rPr>
                <w:rFonts w:eastAsia="等线"/>
                <w:smallCaps/>
                <w:kern w:val="16"/>
                <w:sz w:val="16"/>
                <w:szCs w:val="16"/>
                <w:shd w:val="clear" w:color="auto" w:fill="FFFFFF"/>
                <w:lang w:eastAsia="zh-CN"/>
              </w:rPr>
              <w:t xml:space="preserve"> </w:t>
            </w:r>
            <w:r>
              <w:rPr>
                <w:rFonts w:eastAsia="等线"/>
                <w:i/>
                <w:iCs/>
                <w:kern w:val="16"/>
                <w:sz w:val="16"/>
                <w:szCs w:val="16"/>
                <w:shd w:val="clear" w:color="auto" w:fill="FFFFFF"/>
                <w:lang w:eastAsia="zh-CN"/>
              </w:rPr>
              <w:t>Z</w:t>
            </w:r>
            <w:r>
              <w:rPr>
                <w:rFonts w:eastAsia="等线"/>
                <w:smallCaps/>
                <w:kern w:val="16"/>
                <w:sz w:val="16"/>
                <w:szCs w:val="16"/>
                <w:shd w:val="clear" w:color="auto" w:fill="FFFFFF"/>
                <w:vertAlign w:val="subscript"/>
                <w:lang w:eastAsia="zh-CN"/>
              </w:rPr>
              <w:t>0</w:t>
            </w:r>
            <w:r>
              <w:rPr>
                <w:rFonts w:eastAsia="等线" w:hint="eastAsia"/>
                <w:kern w:val="16"/>
                <w:sz w:val="16"/>
                <w:szCs w:val="16"/>
                <w:shd w:val="clear" w:color="auto" w:fill="FFFFFF"/>
                <w:lang w:eastAsia="zh-CN"/>
              </w:rPr>
              <w:t>,</w:t>
            </w:r>
            <w:r>
              <w:rPr>
                <w:rFonts w:eastAsia="等线"/>
                <w:kern w:val="16"/>
                <w:sz w:val="16"/>
                <w:szCs w:val="16"/>
                <w:shd w:val="clear" w:color="auto" w:fill="FFFFFF"/>
                <w:lang w:eastAsia="zh-CN"/>
              </w:rPr>
              <w:t xml:space="preserve"> </w:t>
            </w:r>
            <w:r>
              <w:rPr>
                <w:rFonts w:eastAsia="等线"/>
                <w:i/>
                <w:iCs/>
                <w:kern w:val="16"/>
                <w:sz w:val="16"/>
                <w:szCs w:val="16"/>
                <w:shd w:val="clear" w:color="auto" w:fill="FFFFFF"/>
                <w:lang w:eastAsia="zh-CN"/>
              </w:rPr>
              <w:t>γ</w:t>
            </w:r>
            <w:r>
              <w:rPr>
                <w:rFonts w:eastAsia="等线"/>
                <w:kern w:val="16"/>
                <w:sz w:val="16"/>
                <w:szCs w:val="16"/>
                <w:shd w:val="clear" w:color="auto" w:fill="FFFFFF"/>
                <w:vertAlign w:val="subscript"/>
                <w:lang w:eastAsia="zh-CN"/>
              </w:rPr>
              <w:t>0</w:t>
            </w:r>
          </w:p>
        </w:tc>
        <w:tc>
          <w:tcPr>
            <w:tcW w:w="6521" w:type="dxa"/>
            <w:tcBorders>
              <w:top w:val="nil"/>
              <w:bottom w:val="nil"/>
            </w:tcBorders>
          </w:tcPr>
          <w:p w14:paraId="279F6E5B" w14:textId="77777777" w:rsidR="00431879" w:rsidRDefault="00000000">
            <w:pPr>
              <w:pStyle w:val="Text"/>
              <w:ind w:firstLine="0"/>
              <w:jc w:val="left"/>
              <w:rPr>
                <w:sz w:val="16"/>
                <w:szCs w:val="16"/>
                <w:lang w:eastAsia="zh-CN"/>
              </w:rPr>
            </w:pPr>
            <w:r>
              <w:rPr>
                <w:rFonts w:hint="eastAsia"/>
                <w:sz w:val="16"/>
                <w:szCs w:val="16"/>
                <w:lang w:eastAsia="zh-CN"/>
              </w:rPr>
              <w:t>I</w:t>
            </w:r>
            <w:r>
              <w:rPr>
                <w:sz w:val="16"/>
                <w:szCs w:val="16"/>
                <w:lang w:eastAsia="zh-CN"/>
              </w:rPr>
              <w:t xml:space="preserve">nitial values of </w:t>
            </w:r>
            <w:r>
              <w:rPr>
                <w:i/>
                <w:iCs/>
                <w:sz w:val="16"/>
                <w:szCs w:val="16"/>
                <w:lang w:eastAsia="zh-CN"/>
              </w:rPr>
              <w:t>O</w:t>
            </w:r>
            <w:r>
              <w:rPr>
                <w:sz w:val="16"/>
                <w:szCs w:val="16"/>
                <w:lang w:eastAsia="zh-CN"/>
              </w:rPr>
              <w:t xml:space="preserve">, </w:t>
            </w:r>
            <w:r>
              <w:rPr>
                <w:i/>
                <w:iCs/>
                <w:sz w:val="16"/>
                <w:szCs w:val="16"/>
                <w:lang w:eastAsia="zh-CN"/>
              </w:rPr>
              <w:t>Z</w:t>
            </w:r>
            <w:r>
              <w:rPr>
                <w:sz w:val="16"/>
                <w:szCs w:val="16"/>
                <w:lang w:eastAsia="zh-CN"/>
              </w:rPr>
              <w:t xml:space="preserve">, and </w:t>
            </w:r>
            <w:r>
              <w:rPr>
                <w:i/>
                <w:iCs/>
                <w:sz w:val="16"/>
                <w:szCs w:val="16"/>
                <w:lang w:eastAsia="zh-CN"/>
              </w:rPr>
              <w:t>γ</w:t>
            </w:r>
            <w:r>
              <w:rPr>
                <w:rFonts w:hint="eastAsia"/>
                <w:sz w:val="16"/>
                <w:szCs w:val="16"/>
                <w:lang w:eastAsia="zh-CN"/>
              </w:rPr>
              <w:t>.</w:t>
            </w:r>
          </w:p>
        </w:tc>
      </w:tr>
      <w:tr w:rsidR="00431879" w14:paraId="6AFF00BF" w14:textId="77777777">
        <w:trPr>
          <w:jc w:val="center"/>
        </w:trPr>
        <w:tc>
          <w:tcPr>
            <w:tcW w:w="1276" w:type="dxa"/>
            <w:tcBorders>
              <w:top w:val="nil"/>
              <w:bottom w:val="nil"/>
            </w:tcBorders>
            <w:vAlign w:val="center"/>
          </w:tcPr>
          <w:p w14:paraId="43326364" w14:textId="77777777" w:rsidR="00431879" w:rsidRDefault="00000000">
            <w:pPr>
              <w:pStyle w:val="Text"/>
              <w:ind w:firstLine="0"/>
              <w:jc w:val="center"/>
              <w:rPr>
                <w:i/>
                <w:sz w:val="16"/>
                <w:szCs w:val="16"/>
                <w:lang w:eastAsia="zh-CN"/>
              </w:rPr>
            </w:pPr>
            <w:r>
              <w:rPr>
                <w:rFonts w:hint="eastAsia"/>
                <w:i/>
                <w:sz w:val="16"/>
                <w:szCs w:val="16"/>
                <w:lang w:eastAsia="zh-CN"/>
              </w:rPr>
              <w:t>T</w:t>
            </w:r>
          </w:p>
        </w:tc>
        <w:tc>
          <w:tcPr>
            <w:tcW w:w="6521" w:type="dxa"/>
            <w:tcBorders>
              <w:top w:val="nil"/>
              <w:bottom w:val="nil"/>
            </w:tcBorders>
          </w:tcPr>
          <w:p w14:paraId="7F1BDD20" w14:textId="77777777" w:rsidR="00431879" w:rsidRDefault="00000000">
            <w:pPr>
              <w:pStyle w:val="Text"/>
              <w:ind w:firstLine="0"/>
              <w:jc w:val="left"/>
              <w:rPr>
                <w:sz w:val="16"/>
                <w:szCs w:val="16"/>
                <w:lang w:eastAsia="zh-CN"/>
              </w:rPr>
            </w:pPr>
            <w:r>
              <w:rPr>
                <w:rFonts w:hint="eastAsia"/>
                <w:sz w:val="16"/>
                <w:szCs w:val="16"/>
                <w:lang w:eastAsia="zh-CN"/>
              </w:rPr>
              <w:t>M</w:t>
            </w:r>
            <w:r>
              <w:rPr>
                <w:sz w:val="16"/>
                <w:szCs w:val="16"/>
                <w:lang w:eastAsia="zh-CN"/>
              </w:rPr>
              <w:t>aximum iteration per time step in the</w:t>
            </w:r>
            <w:r>
              <w:rPr>
                <w:rFonts w:hint="eastAsia"/>
                <w:sz w:val="16"/>
                <w:szCs w:val="16"/>
                <w:lang w:eastAsia="zh-CN"/>
              </w:rPr>
              <w:t xml:space="preserve"> </w:t>
            </w:r>
            <w:r>
              <w:rPr>
                <w:sz w:val="16"/>
                <w:szCs w:val="16"/>
                <w:lang w:eastAsia="zh-CN"/>
              </w:rPr>
              <w:t>IEKF</w:t>
            </w:r>
            <w:r>
              <w:rPr>
                <w:rFonts w:hint="eastAsia"/>
                <w:sz w:val="16"/>
                <w:szCs w:val="16"/>
                <w:lang w:eastAsia="zh-CN"/>
              </w:rPr>
              <w:t xml:space="preserve"> step.</w:t>
            </w:r>
          </w:p>
        </w:tc>
      </w:tr>
      <w:tr w:rsidR="00431879" w14:paraId="4A8F9729" w14:textId="77777777">
        <w:trPr>
          <w:jc w:val="center"/>
        </w:trPr>
        <w:tc>
          <w:tcPr>
            <w:tcW w:w="1276" w:type="dxa"/>
            <w:tcBorders>
              <w:top w:val="nil"/>
              <w:bottom w:val="nil"/>
            </w:tcBorders>
            <w:vAlign w:val="center"/>
          </w:tcPr>
          <w:p w14:paraId="53CC7D6C" w14:textId="77777777" w:rsidR="00431879" w:rsidRDefault="00000000">
            <w:pPr>
              <w:pStyle w:val="Text"/>
              <w:ind w:firstLine="0"/>
              <w:jc w:val="center"/>
              <w:rPr>
                <w:i/>
                <w:sz w:val="16"/>
                <w:szCs w:val="16"/>
              </w:rPr>
            </w:pPr>
            <w:r>
              <w:rPr>
                <w:rFonts w:eastAsia="等线"/>
                <w:i/>
                <w:iCs/>
                <w:kern w:val="16"/>
                <w:sz w:val="16"/>
                <w:szCs w:val="16"/>
                <w:shd w:val="clear" w:color="auto" w:fill="FFFFFF"/>
                <w:lang w:eastAsia="zh-CN"/>
              </w:rPr>
              <w:t>C</w:t>
            </w:r>
            <w:r>
              <w:rPr>
                <w:rFonts w:eastAsia="等线"/>
                <w:kern w:val="16"/>
                <w:sz w:val="16"/>
                <w:szCs w:val="16"/>
                <w:shd w:val="clear" w:color="auto" w:fill="FFFFFF"/>
                <w:vertAlign w:val="subscript"/>
                <w:lang w:eastAsia="zh-CN"/>
              </w:rPr>
              <w:t>1</w:t>
            </w:r>
          </w:p>
        </w:tc>
        <w:tc>
          <w:tcPr>
            <w:tcW w:w="6521" w:type="dxa"/>
            <w:tcBorders>
              <w:top w:val="nil"/>
              <w:bottom w:val="nil"/>
            </w:tcBorders>
          </w:tcPr>
          <w:p w14:paraId="66F47093" w14:textId="77777777" w:rsidR="00431879" w:rsidRDefault="00000000">
            <w:pPr>
              <w:pStyle w:val="Text"/>
              <w:ind w:firstLine="0"/>
              <w:jc w:val="left"/>
              <w:rPr>
                <w:sz w:val="16"/>
                <w:szCs w:val="16"/>
                <w:lang w:eastAsia="zh-CN"/>
              </w:rPr>
            </w:pPr>
            <w:r>
              <w:rPr>
                <w:rFonts w:eastAsia="等线" w:hint="eastAsia"/>
                <w:kern w:val="16"/>
                <w:sz w:val="16"/>
                <w:szCs w:val="16"/>
                <w:shd w:val="clear" w:color="auto" w:fill="FFFFFF"/>
                <w:lang w:eastAsia="zh-CN"/>
              </w:rPr>
              <w:t>M</w:t>
            </w:r>
            <w:r>
              <w:rPr>
                <w:rFonts w:eastAsia="等线"/>
                <w:kern w:val="16"/>
                <w:sz w:val="16"/>
                <w:szCs w:val="16"/>
                <w:shd w:val="clear" w:color="auto" w:fill="FFFFFF"/>
                <w:lang w:eastAsia="zh-CN"/>
              </w:rPr>
              <w:t>aximum</w:t>
            </w:r>
            <w:r>
              <w:rPr>
                <w:rFonts w:eastAsia="等线"/>
                <w:smallCaps/>
                <w:kern w:val="16"/>
                <w:sz w:val="16"/>
                <w:szCs w:val="16"/>
                <w:shd w:val="clear" w:color="auto" w:fill="FFFFFF"/>
                <w:lang w:eastAsia="zh-CN"/>
              </w:rPr>
              <w:t xml:space="preserve"> </w:t>
            </w:r>
            <w:r>
              <w:rPr>
                <w:rFonts w:eastAsia="等线"/>
                <w:kern w:val="16"/>
                <w:sz w:val="16"/>
                <w:szCs w:val="16"/>
                <w:shd w:val="clear" w:color="auto" w:fill="FFFFFF"/>
                <w:lang w:eastAsia="zh-CN"/>
              </w:rPr>
              <w:t>iteration</w:t>
            </w:r>
            <w:r>
              <w:rPr>
                <w:rFonts w:eastAsia="等线"/>
                <w:smallCaps/>
                <w:kern w:val="16"/>
                <w:sz w:val="16"/>
                <w:szCs w:val="16"/>
                <w:shd w:val="clear" w:color="auto" w:fill="FFFFFF"/>
                <w:lang w:eastAsia="zh-CN"/>
              </w:rPr>
              <w:t xml:space="preserve"> </w:t>
            </w:r>
            <w:r>
              <w:rPr>
                <w:rFonts w:eastAsia="等线" w:hint="eastAsia"/>
                <w:kern w:val="16"/>
                <w:sz w:val="16"/>
                <w:szCs w:val="16"/>
                <w:shd w:val="clear" w:color="auto" w:fill="FFFFFF"/>
                <w:lang w:eastAsia="zh-CN"/>
              </w:rPr>
              <w:t>to</w:t>
            </w:r>
            <w:r>
              <w:rPr>
                <w:rFonts w:eastAsia="等线"/>
                <w:kern w:val="16"/>
                <w:sz w:val="16"/>
                <w:szCs w:val="16"/>
                <w:shd w:val="clear" w:color="auto" w:fill="FFFFFF"/>
                <w:lang w:eastAsia="zh-CN"/>
              </w:rPr>
              <w:t xml:space="preserve"> </w:t>
            </w:r>
            <w:r>
              <w:rPr>
                <w:rFonts w:eastAsia="等线"/>
                <w:i/>
                <w:iCs/>
                <w:smallCaps/>
                <w:kern w:val="16"/>
                <w:sz w:val="16"/>
                <w:szCs w:val="16"/>
                <w:shd w:val="clear" w:color="auto" w:fill="FFFFFF"/>
                <w:lang w:eastAsia="zh-CN"/>
              </w:rPr>
              <w:t>Z</w:t>
            </w:r>
            <w:r>
              <w:rPr>
                <w:rFonts w:eastAsia="等线"/>
                <w:smallCaps/>
                <w:kern w:val="16"/>
                <w:sz w:val="16"/>
                <w:szCs w:val="16"/>
                <w:shd w:val="clear" w:color="auto" w:fill="FFFFFF"/>
                <w:lang w:eastAsia="zh-CN"/>
              </w:rPr>
              <w:t xml:space="preserve"> </w:t>
            </w:r>
            <w:r>
              <w:rPr>
                <w:rFonts w:eastAsia="等线"/>
                <w:kern w:val="16"/>
                <w:sz w:val="16"/>
                <w:szCs w:val="16"/>
                <w:shd w:val="clear" w:color="auto" w:fill="FFFFFF"/>
                <w:lang w:eastAsia="zh-CN"/>
              </w:rPr>
              <w:t xml:space="preserve">in </w:t>
            </w:r>
            <w:r>
              <w:rPr>
                <w:rFonts w:eastAsia="等线" w:hint="eastAsia"/>
                <w:kern w:val="16"/>
                <w:sz w:val="16"/>
                <w:szCs w:val="16"/>
                <w:shd w:val="clear" w:color="auto" w:fill="FFFFFF"/>
                <w:lang w:eastAsia="zh-CN"/>
              </w:rPr>
              <w:t xml:space="preserve">the </w:t>
            </w:r>
            <w:r>
              <w:rPr>
                <w:rFonts w:eastAsia="等线"/>
                <w:kern w:val="16"/>
                <w:sz w:val="16"/>
                <w:szCs w:val="16"/>
                <w:shd w:val="clear" w:color="auto" w:fill="FFFFFF"/>
                <w:lang w:eastAsia="zh-CN"/>
              </w:rPr>
              <w:t>MSCA</w:t>
            </w:r>
            <w:r>
              <w:rPr>
                <w:rFonts w:eastAsia="等线" w:hint="eastAsia"/>
                <w:kern w:val="16"/>
                <w:sz w:val="16"/>
                <w:szCs w:val="16"/>
                <w:shd w:val="clear" w:color="auto" w:fill="FFFFFF"/>
                <w:lang w:eastAsia="zh-CN"/>
              </w:rPr>
              <w:t xml:space="preserve"> step.</w:t>
            </w:r>
          </w:p>
        </w:tc>
      </w:tr>
      <w:tr w:rsidR="00431879" w14:paraId="171A41D5" w14:textId="77777777">
        <w:trPr>
          <w:jc w:val="center"/>
        </w:trPr>
        <w:tc>
          <w:tcPr>
            <w:tcW w:w="1276" w:type="dxa"/>
            <w:tcBorders>
              <w:top w:val="nil"/>
              <w:bottom w:val="nil"/>
            </w:tcBorders>
            <w:vAlign w:val="center"/>
          </w:tcPr>
          <w:p w14:paraId="01A6DEFC" w14:textId="77777777" w:rsidR="00431879" w:rsidRDefault="00000000">
            <w:pPr>
              <w:pStyle w:val="Text"/>
              <w:ind w:firstLine="0"/>
              <w:jc w:val="center"/>
              <w:rPr>
                <w:i/>
                <w:sz w:val="16"/>
                <w:szCs w:val="16"/>
              </w:rPr>
            </w:pPr>
            <w:r>
              <w:rPr>
                <w:rFonts w:eastAsia="等线"/>
                <w:i/>
                <w:iCs/>
                <w:kern w:val="16"/>
                <w:sz w:val="16"/>
                <w:szCs w:val="16"/>
                <w:shd w:val="clear" w:color="auto" w:fill="FFFFFF"/>
                <w:lang w:eastAsia="zh-CN"/>
              </w:rPr>
              <w:t>C</w:t>
            </w:r>
            <w:r>
              <w:rPr>
                <w:rFonts w:eastAsia="等线"/>
                <w:kern w:val="16"/>
                <w:sz w:val="16"/>
                <w:szCs w:val="16"/>
                <w:shd w:val="clear" w:color="auto" w:fill="FFFFFF"/>
                <w:vertAlign w:val="subscript"/>
                <w:lang w:eastAsia="zh-CN"/>
              </w:rPr>
              <w:t>2</w:t>
            </w:r>
          </w:p>
        </w:tc>
        <w:tc>
          <w:tcPr>
            <w:tcW w:w="6521" w:type="dxa"/>
            <w:tcBorders>
              <w:top w:val="nil"/>
              <w:bottom w:val="nil"/>
            </w:tcBorders>
          </w:tcPr>
          <w:p w14:paraId="79C509EA" w14:textId="77777777" w:rsidR="00431879" w:rsidRDefault="00000000">
            <w:pPr>
              <w:pStyle w:val="Text"/>
              <w:ind w:firstLine="0"/>
              <w:jc w:val="left"/>
              <w:rPr>
                <w:sz w:val="16"/>
                <w:szCs w:val="16"/>
                <w:lang w:eastAsia="zh-CN"/>
              </w:rPr>
            </w:pPr>
            <w:r>
              <w:rPr>
                <w:rFonts w:eastAsia="等线" w:hint="eastAsia"/>
                <w:kern w:val="16"/>
                <w:sz w:val="16"/>
                <w:szCs w:val="16"/>
                <w:shd w:val="clear" w:color="auto" w:fill="FFFFFF"/>
                <w:lang w:eastAsia="zh-CN"/>
              </w:rPr>
              <w:t>M</w:t>
            </w:r>
            <w:r>
              <w:rPr>
                <w:rFonts w:eastAsia="等线"/>
                <w:kern w:val="16"/>
                <w:sz w:val="16"/>
                <w:szCs w:val="16"/>
                <w:shd w:val="clear" w:color="auto" w:fill="FFFFFF"/>
                <w:lang w:eastAsia="zh-CN"/>
              </w:rPr>
              <w:t xml:space="preserve">aximum iteration for updating </w:t>
            </w:r>
            <w:r>
              <w:rPr>
                <w:rFonts w:eastAsia="等线"/>
                <w:i/>
                <w:iCs/>
                <w:kern w:val="16"/>
                <w:sz w:val="16"/>
                <w:szCs w:val="16"/>
                <w:shd w:val="clear" w:color="auto" w:fill="FFFFFF"/>
                <w:lang w:eastAsia="zh-CN"/>
              </w:rPr>
              <w:t>ξ</w:t>
            </w:r>
            <w:r>
              <w:rPr>
                <w:rFonts w:eastAsia="等线"/>
                <w:i/>
                <w:iCs/>
                <w:kern w:val="16"/>
                <w:sz w:val="16"/>
                <w:szCs w:val="16"/>
                <w:shd w:val="clear" w:color="auto" w:fill="FFFFFF"/>
                <w:vertAlign w:val="superscript"/>
                <w:lang w:eastAsia="zh-CN"/>
              </w:rPr>
              <w:t>u</w:t>
            </w:r>
            <w:r>
              <w:rPr>
                <w:rFonts w:eastAsia="等线"/>
                <w:kern w:val="16"/>
                <w:sz w:val="16"/>
                <w:szCs w:val="16"/>
                <w:shd w:val="clear" w:color="auto" w:fill="FFFFFF"/>
                <w:lang w:eastAsia="zh-CN"/>
              </w:rPr>
              <w:t xml:space="preserve">, </w:t>
            </w:r>
            <w:r>
              <w:rPr>
                <w:rFonts w:eastAsia="等线"/>
                <w:i/>
                <w:iCs/>
                <w:kern w:val="16"/>
                <w:sz w:val="16"/>
                <w:szCs w:val="16"/>
                <w:shd w:val="clear" w:color="auto" w:fill="FFFFFF"/>
                <w:lang w:eastAsia="zh-CN"/>
              </w:rPr>
              <w:t>O</w:t>
            </w:r>
            <w:r>
              <w:rPr>
                <w:rFonts w:eastAsia="等线"/>
                <w:kern w:val="16"/>
                <w:sz w:val="16"/>
                <w:szCs w:val="16"/>
                <w:shd w:val="clear" w:color="auto" w:fill="FFFFFF"/>
                <w:lang w:eastAsia="zh-CN"/>
              </w:rPr>
              <w:t xml:space="preserve"> and </w:t>
            </w:r>
            <w:r>
              <w:rPr>
                <w:rFonts w:eastAsia="等线"/>
                <w:i/>
                <w:iCs/>
                <w:kern w:val="16"/>
                <w:sz w:val="16"/>
                <w:szCs w:val="16"/>
                <w:shd w:val="clear" w:color="auto" w:fill="FFFFFF"/>
                <w:lang w:eastAsia="zh-CN"/>
              </w:rPr>
              <w:t>γ</w:t>
            </w:r>
            <w:r>
              <w:rPr>
                <w:rFonts w:eastAsia="等线"/>
                <w:i/>
                <w:iCs/>
                <w:kern w:val="16"/>
                <w:sz w:val="16"/>
                <w:szCs w:val="16"/>
                <w:shd w:val="clear" w:color="auto" w:fill="FFFFFF"/>
                <w:vertAlign w:val="superscript"/>
                <w:lang w:eastAsia="zh-CN"/>
              </w:rPr>
              <w:t>u</w:t>
            </w:r>
            <w:r>
              <w:rPr>
                <w:rFonts w:eastAsia="等线"/>
                <w:kern w:val="16"/>
                <w:sz w:val="16"/>
                <w:szCs w:val="16"/>
                <w:shd w:val="clear" w:color="auto" w:fill="FFFFFF"/>
                <w:lang w:eastAsia="zh-CN"/>
              </w:rPr>
              <w:t xml:space="preserve"> in </w:t>
            </w:r>
            <w:r>
              <w:rPr>
                <w:rFonts w:eastAsia="等线" w:hint="eastAsia"/>
                <w:kern w:val="16"/>
                <w:sz w:val="16"/>
                <w:szCs w:val="16"/>
                <w:shd w:val="clear" w:color="auto" w:fill="FFFFFF"/>
                <w:lang w:eastAsia="zh-CN"/>
              </w:rPr>
              <w:t xml:space="preserve">the </w:t>
            </w:r>
            <w:r>
              <w:rPr>
                <w:rFonts w:eastAsia="等线"/>
                <w:kern w:val="16"/>
                <w:sz w:val="16"/>
                <w:szCs w:val="16"/>
                <w:shd w:val="clear" w:color="auto" w:fill="FFFFFF"/>
                <w:lang w:eastAsia="zh-CN"/>
              </w:rPr>
              <w:t>MSCA</w:t>
            </w:r>
            <w:r>
              <w:rPr>
                <w:rFonts w:eastAsia="等线" w:hint="eastAsia"/>
                <w:kern w:val="16"/>
                <w:sz w:val="16"/>
                <w:szCs w:val="16"/>
                <w:shd w:val="clear" w:color="auto" w:fill="FFFFFF"/>
                <w:lang w:eastAsia="zh-CN"/>
              </w:rPr>
              <w:t xml:space="preserve"> step.</w:t>
            </w:r>
          </w:p>
        </w:tc>
      </w:tr>
      <w:tr w:rsidR="00431879" w14:paraId="371A008E" w14:textId="77777777">
        <w:trPr>
          <w:jc w:val="center"/>
        </w:trPr>
        <w:tc>
          <w:tcPr>
            <w:tcW w:w="1276" w:type="dxa"/>
            <w:tcBorders>
              <w:top w:val="nil"/>
              <w:bottom w:val="double" w:sz="6" w:space="0" w:color="auto"/>
            </w:tcBorders>
            <w:vAlign w:val="center"/>
          </w:tcPr>
          <w:p w14:paraId="655C5614" w14:textId="77777777" w:rsidR="00431879" w:rsidRDefault="00000000">
            <w:pPr>
              <w:pStyle w:val="Text"/>
              <w:ind w:firstLine="0"/>
              <w:jc w:val="center"/>
              <w:rPr>
                <w:i/>
                <w:iCs/>
                <w:sz w:val="16"/>
                <w:szCs w:val="16"/>
              </w:rPr>
            </w:pPr>
            <w:r>
              <w:rPr>
                <w:rFonts w:eastAsia="等线"/>
                <w:kern w:val="16"/>
                <w:sz w:val="16"/>
                <w:szCs w:val="16"/>
                <w:shd w:val="clear" w:color="auto" w:fill="FFFFFF"/>
                <w:lang w:eastAsia="zh-CN"/>
              </w:rPr>
              <w:t>{</w:t>
            </w:r>
            <w:r>
              <w:rPr>
                <w:rFonts w:eastAsia="等线"/>
                <w:i/>
                <w:iCs/>
                <w:kern w:val="16"/>
                <w:sz w:val="16"/>
                <w:szCs w:val="16"/>
                <w:shd w:val="clear" w:color="auto" w:fill="FFFFFF"/>
                <w:lang w:eastAsia="zh-CN"/>
              </w:rPr>
              <w:t>q</w:t>
            </w:r>
            <w:r>
              <w:rPr>
                <w:rFonts w:eastAsia="等线"/>
                <w:i/>
                <w:iCs/>
                <w:kern w:val="16"/>
                <w:sz w:val="16"/>
                <w:szCs w:val="16"/>
                <w:shd w:val="clear" w:color="auto" w:fill="FFFFFF"/>
                <w:vertAlign w:val="subscript"/>
                <w:lang w:eastAsia="zh-CN"/>
              </w:rPr>
              <w:t>i</w:t>
            </w:r>
            <w:r>
              <w:rPr>
                <w:rFonts w:eastAsia="等线"/>
                <w:kern w:val="16"/>
                <w:sz w:val="16"/>
                <w:szCs w:val="16"/>
                <w:shd w:val="clear" w:color="auto" w:fill="FFFFFF"/>
                <w:vertAlign w:val="subscript"/>
                <w:lang w:eastAsia="zh-CN"/>
              </w:rPr>
              <w:t>,1</w:t>
            </w:r>
            <w:r>
              <w:rPr>
                <w:rFonts w:eastAsia="等线"/>
                <w:kern w:val="16"/>
                <w:sz w:val="16"/>
                <w:szCs w:val="16"/>
                <w:shd w:val="clear" w:color="auto" w:fill="FFFFFF"/>
                <w:lang w:eastAsia="zh-CN"/>
              </w:rPr>
              <w:t xml:space="preserve">, …, </w:t>
            </w:r>
            <w:r>
              <w:rPr>
                <w:rFonts w:eastAsia="等线"/>
                <w:i/>
                <w:iCs/>
                <w:kern w:val="16"/>
                <w:sz w:val="16"/>
                <w:szCs w:val="16"/>
                <w:shd w:val="clear" w:color="auto" w:fill="FFFFFF"/>
                <w:lang w:eastAsia="zh-CN"/>
              </w:rPr>
              <w:t>q</w:t>
            </w:r>
            <w:r>
              <w:rPr>
                <w:rFonts w:eastAsia="等线"/>
                <w:i/>
                <w:iCs/>
                <w:kern w:val="16"/>
                <w:sz w:val="16"/>
                <w:szCs w:val="16"/>
                <w:shd w:val="clear" w:color="auto" w:fill="FFFFFF"/>
                <w:vertAlign w:val="subscript"/>
                <w:lang w:eastAsia="zh-CN"/>
              </w:rPr>
              <w:t>i</w:t>
            </w:r>
            <w:r>
              <w:rPr>
                <w:rFonts w:eastAsia="等线"/>
                <w:kern w:val="16"/>
                <w:sz w:val="16"/>
                <w:szCs w:val="16"/>
                <w:shd w:val="clear" w:color="auto" w:fill="FFFFFF"/>
                <w:vertAlign w:val="subscript"/>
                <w:lang w:eastAsia="zh-CN"/>
              </w:rPr>
              <w:t>,6</w:t>
            </w:r>
            <w:r>
              <w:rPr>
                <w:rFonts w:eastAsia="等线"/>
                <w:kern w:val="16"/>
                <w:sz w:val="16"/>
                <w:szCs w:val="16"/>
                <w:shd w:val="clear" w:color="auto" w:fill="FFFFFF"/>
                <w:lang w:eastAsia="zh-CN"/>
              </w:rPr>
              <w:t>}</w:t>
            </w:r>
          </w:p>
        </w:tc>
        <w:tc>
          <w:tcPr>
            <w:tcW w:w="6521" w:type="dxa"/>
            <w:tcBorders>
              <w:top w:val="nil"/>
              <w:bottom w:val="double" w:sz="6" w:space="0" w:color="auto"/>
            </w:tcBorders>
            <w:vAlign w:val="center"/>
          </w:tcPr>
          <w:p w14:paraId="225F24F8" w14:textId="77777777" w:rsidR="00431879" w:rsidRDefault="00000000">
            <w:pPr>
              <w:pStyle w:val="Text"/>
              <w:ind w:firstLine="0"/>
              <w:jc w:val="left"/>
              <w:rPr>
                <w:sz w:val="16"/>
                <w:szCs w:val="16"/>
              </w:rPr>
            </w:pPr>
            <w:r>
              <w:rPr>
                <w:rFonts w:eastAsia="等线" w:hint="eastAsia"/>
                <w:kern w:val="16"/>
                <w:sz w:val="16"/>
                <w:szCs w:val="16"/>
                <w:shd w:val="clear" w:color="auto" w:fill="FFFFFF"/>
                <w:lang w:eastAsia="zh-CN"/>
              </w:rPr>
              <w:t>S</w:t>
            </w:r>
            <w:r>
              <w:rPr>
                <w:rFonts w:eastAsia="等线"/>
                <w:kern w:val="16"/>
                <w:sz w:val="16"/>
                <w:szCs w:val="16"/>
                <w:shd w:val="clear" w:color="auto" w:fill="FFFFFF"/>
                <w:lang w:eastAsia="zh-CN"/>
              </w:rPr>
              <w:t>ix robotic rotation angles.</w:t>
            </w:r>
          </w:p>
        </w:tc>
      </w:tr>
    </w:tbl>
    <w:p w14:paraId="7B9425D8" w14:textId="77777777" w:rsidR="00431879" w:rsidRDefault="00431879">
      <w:pPr>
        <w:pStyle w:val="TableTitle"/>
        <w:widowControl w:val="0"/>
        <w:ind w:firstLine="204"/>
        <w:jc w:val="both"/>
        <w:rPr>
          <w:rFonts w:eastAsia="等线"/>
          <w:smallCaps w:val="0"/>
          <w:kern w:val="16"/>
          <w:shd w:val="clear" w:color="auto" w:fill="FFFFFF"/>
          <w:lang w:eastAsia="zh-CN"/>
        </w:rPr>
      </w:pPr>
    </w:p>
    <w:p w14:paraId="7D7CBCA3" w14:textId="77777777" w:rsidR="00431879" w:rsidRDefault="00431879">
      <w:pPr>
        <w:pStyle w:val="TableTitle"/>
        <w:widowControl w:val="0"/>
        <w:ind w:firstLine="204"/>
        <w:jc w:val="both"/>
        <w:rPr>
          <w:rFonts w:eastAsia="等线"/>
          <w:smallCaps w:val="0"/>
          <w:kern w:val="16"/>
          <w:shd w:val="clear" w:color="auto" w:fill="FFFFFF"/>
          <w:lang w:eastAsia="zh-CN"/>
        </w:rPr>
      </w:pPr>
    </w:p>
    <w:p w14:paraId="355DAC15" w14:textId="77777777" w:rsidR="00431879" w:rsidRDefault="00431879">
      <w:pPr>
        <w:pStyle w:val="TableTitle"/>
        <w:widowControl w:val="0"/>
        <w:ind w:firstLine="204"/>
        <w:jc w:val="both"/>
        <w:rPr>
          <w:rFonts w:eastAsia="等线"/>
          <w:smallCaps w:val="0"/>
          <w:kern w:val="16"/>
          <w:shd w:val="clear" w:color="auto" w:fill="FFFFFF"/>
          <w:lang w:eastAsia="zh-CN"/>
        </w:rPr>
      </w:pPr>
    </w:p>
    <w:p w14:paraId="659F66A3" w14:textId="77777777" w:rsidR="00431879" w:rsidRDefault="00431879">
      <w:pPr>
        <w:pStyle w:val="TableTitle"/>
        <w:widowControl w:val="0"/>
        <w:ind w:firstLine="204"/>
        <w:jc w:val="both"/>
        <w:rPr>
          <w:rFonts w:eastAsia="等线"/>
          <w:smallCaps w:val="0"/>
          <w:kern w:val="16"/>
          <w:shd w:val="clear" w:color="auto" w:fill="FFFFFF"/>
          <w:lang w:eastAsia="zh-CN"/>
        </w:rPr>
      </w:pPr>
    </w:p>
    <w:p w14:paraId="2F316038" w14:textId="77777777" w:rsidR="00431879" w:rsidRDefault="00431879">
      <w:pPr>
        <w:pStyle w:val="TableTitle"/>
        <w:widowControl w:val="0"/>
        <w:ind w:firstLine="204"/>
        <w:jc w:val="both"/>
        <w:rPr>
          <w:rFonts w:eastAsia="等线"/>
          <w:smallCaps w:val="0"/>
          <w:kern w:val="16"/>
          <w:shd w:val="clear" w:color="auto" w:fill="FFFFFF"/>
          <w:lang w:eastAsia="zh-CN"/>
        </w:rPr>
      </w:pPr>
    </w:p>
    <w:p w14:paraId="1445187E" w14:textId="77777777" w:rsidR="00431879" w:rsidRDefault="00000000">
      <w:pPr>
        <w:pStyle w:val="af3"/>
        <w:jc w:val="center"/>
      </w:pPr>
      <w:r>
        <w:rPr>
          <w:smallCaps/>
        </w:rPr>
        <w:t xml:space="preserve">TABLE </w:t>
      </w:r>
      <w:r>
        <w:rPr>
          <w:rFonts w:hint="eastAsia"/>
          <w:smallCaps/>
        </w:rPr>
        <w:t>S. I</w:t>
      </w:r>
      <w:r>
        <w:rPr>
          <w:smallCaps/>
        </w:rPr>
        <w:t>I. The D-H parameters of an HRS JR680 robot.</w:t>
      </w:r>
    </w:p>
    <w:tbl>
      <w:tblPr>
        <w:tblStyle w:val="af8"/>
        <w:tblW w:w="0" w:type="auto"/>
        <w:jc w:val="center"/>
        <w:tblBorders>
          <w:top w:val="double" w:sz="6" w:space="0" w:color="auto"/>
          <w:left w:val="none" w:sz="0" w:space="0" w:color="auto"/>
          <w:bottom w:val="double" w:sz="6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862"/>
        <w:gridCol w:w="1033"/>
        <w:gridCol w:w="1034"/>
        <w:gridCol w:w="1033"/>
        <w:gridCol w:w="1110"/>
      </w:tblGrid>
      <w:tr w:rsidR="00431879" w14:paraId="675B1F18" w14:textId="77777777">
        <w:trPr>
          <w:trHeight w:val="202"/>
          <w:jc w:val="center"/>
        </w:trPr>
        <w:tc>
          <w:tcPr>
            <w:tcW w:w="862" w:type="dxa"/>
            <w:tcBorders>
              <w:top w:val="double" w:sz="6" w:space="0" w:color="auto"/>
              <w:bottom w:val="single" w:sz="6" w:space="0" w:color="auto"/>
            </w:tcBorders>
            <w:vAlign w:val="center"/>
          </w:tcPr>
          <w:p w14:paraId="39C94C93" w14:textId="77777777" w:rsidR="00431879" w:rsidRDefault="00000000">
            <w:pPr>
              <w:pStyle w:val="SMC"/>
              <w:ind w:firstLine="0"/>
              <w:jc w:val="center"/>
              <w:rPr>
                <w:rFonts w:eastAsia="仿宋"/>
                <w:b/>
                <w:sz w:val="16"/>
                <w:szCs w:val="16"/>
                <w:lang w:eastAsia="zh-CN"/>
              </w:rPr>
            </w:pPr>
            <w:r>
              <w:rPr>
                <w:rFonts w:eastAsia="仿宋"/>
                <w:b/>
                <w:sz w:val="16"/>
                <w:szCs w:val="16"/>
                <w:lang w:eastAsia="zh-CN"/>
              </w:rPr>
              <w:t xml:space="preserve">oint </w:t>
            </w:r>
            <w:r>
              <w:rPr>
                <w:rFonts w:eastAsia="仿宋"/>
                <w:b/>
                <w:i/>
                <w:sz w:val="16"/>
                <w:szCs w:val="16"/>
                <w:lang w:eastAsia="zh-CN"/>
              </w:rPr>
              <w:t>i</w:t>
            </w:r>
          </w:p>
        </w:tc>
        <w:tc>
          <w:tcPr>
            <w:tcW w:w="1033" w:type="dxa"/>
            <w:tcBorders>
              <w:top w:val="double" w:sz="6" w:space="0" w:color="auto"/>
              <w:bottom w:val="single" w:sz="6" w:space="0" w:color="auto"/>
            </w:tcBorders>
            <w:vAlign w:val="center"/>
          </w:tcPr>
          <w:p w14:paraId="7A8B8315" w14:textId="77777777" w:rsidR="00431879" w:rsidRDefault="00000000">
            <w:pPr>
              <w:pStyle w:val="SMC"/>
              <w:ind w:firstLine="0"/>
              <w:jc w:val="center"/>
              <w:rPr>
                <w:rFonts w:eastAsia="仿宋"/>
                <w:b/>
                <w:i/>
                <w:sz w:val="16"/>
                <w:szCs w:val="16"/>
                <w:lang w:eastAsia="zh-CN"/>
              </w:rPr>
            </w:pPr>
            <w:r>
              <w:rPr>
                <w:b/>
                <w:bCs/>
                <w:sz w:val="16"/>
                <w:szCs w:val="16"/>
              </w:rPr>
              <w:t>Δ</w:t>
            </w:r>
            <w:r>
              <w:rPr>
                <w:rFonts w:eastAsia="仿宋"/>
                <w:b/>
                <w:i/>
                <w:sz w:val="16"/>
                <w:szCs w:val="16"/>
                <w:lang w:eastAsia="zh-CN"/>
              </w:rPr>
              <w:t>α</w:t>
            </w:r>
            <w:r>
              <w:rPr>
                <w:rFonts w:eastAsia="仿宋"/>
                <w:b/>
                <w:i/>
                <w:sz w:val="16"/>
                <w:szCs w:val="16"/>
                <w:vertAlign w:val="subscript"/>
                <w:lang w:eastAsia="zh-CN"/>
              </w:rPr>
              <w:t xml:space="preserve">i </w:t>
            </w:r>
            <w:r>
              <w:rPr>
                <w:rFonts w:eastAsia="仿宋"/>
                <w:b/>
                <w:i/>
                <w:sz w:val="16"/>
                <w:szCs w:val="16"/>
                <w:lang w:eastAsia="zh-CN"/>
              </w:rPr>
              <w:t>/◦</w:t>
            </w:r>
          </w:p>
        </w:tc>
        <w:tc>
          <w:tcPr>
            <w:tcW w:w="1034" w:type="dxa"/>
            <w:tcBorders>
              <w:top w:val="double" w:sz="6" w:space="0" w:color="auto"/>
              <w:bottom w:val="single" w:sz="6" w:space="0" w:color="auto"/>
            </w:tcBorders>
            <w:vAlign w:val="center"/>
          </w:tcPr>
          <w:p w14:paraId="5530BB1B" w14:textId="77777777" w:rsidR="00431879" w:rsidRDefault="00000000">
            <w:pPr>
              <w:pStyle w:val="SMC"/>
              <w:ind w:firstLine="0"/>
              <w:jc w:val="center"/>
              <w:rPr>
                <w:rFonts w:eastAsia="仿宋"/>
                <w:b/>
                <w:i/>
                <w:sz w:val="16"/>
                <w:szCs w:val="16"/>
                <w:lang w:eastAsia="zh-CN"/>
              </w:rPr>
            </w:pPr>
            <w:r>
              <w:rPr>
                <w:b/>
                <w:bCs/>
                <w:sz w:val="16"/>
                <w:szCs w:val="16"/>
              </w:rPr>
              <w:t>Δ</w:t>
            </w:r>
            <w:r>
              <w:rPr>
                <w:rFonts w:eastAsia="仿宋"/>
                <w:b/>
                <w:i/>
                <w:sz w:val="16"/>
                <w:szCs w:val="16"/>
                <w:lang w:eastAsia="zh-CN"/>
              </w:rPr>
              <w:t>a</w:t>
            </w:r>
            <w:r>
              <w:rPr>
                <w:rFonts w:eastAsia="仿宋"/>
                <w:b/>
                <w:i/>
                <w:sz w:val="16"/>
                <w:szCs w:val="16"/>
                <w:vertAlign w:val="subscript"/>
                <w:lang w:eastAsia="zh-CN"/>
              </w:rPr>
              <w:t xml:space="preserve">i </w:t>
            </w:r>
            <w:r>
              <w:rPr>
                <w:rFonts w:eastAsia="仿宋"/>
                <w:b/>
                <w:i/>
                <w:sz w:val="16"/>
                <w:szCs w:val="16"/>
                <w:lang w:eastAsia="zh-CN"/>
              </w:rPr>
              <w:t>/mm</w:t>
            </w:r>
          </w:p>
        </w:tc>
        <w:tc>
          <w:tcPr>
            <w:tcW w:w="1033" w:type="dxa"/>
            <w:tcBorders>
              <w:top w:val="double" w:sz="6" w:space="0" w:color="auto"/>
              <w:bottom w:val="single" w:sz="6" w:space="0" w:color="auto"/>
            </w:tcBorders>
            <w:vAlign w:val="center"/>
          </w:tcPr>
          <w:p w14:paraId="4986EC06" w14:textId="77777777" w:rsidR="00431879" w:rsidRDefault="00000000">
            <w:pPr>
              <w:pStyle w:val="SMC"/>
              <w:ind w:firstLine="0"/>
              <w:jc w:val="center"/>
              <w:rPr>
                <w:rFonts w:eastAsia="仿宋"/>
                <w:b/>
                <w:i/>
                <w:sz w:val="16"/>
                <w:szCs w:val="16"/>
                <w:lang w:eastAsia="zh-CN"/>
              </w:rPr>
            </w:pPr>
            <w:r>
              <w:rPr>
                <w:b/>
                <w:bCs/>
                <w:sz w:val="16"/>
                <w:szCs w:val="16"/>
              </w:rPr>
              <w:t>Δ</w:t>
            </w:r>
            <w:r>
              <w:rPr>
                <w:rFonts w:eastAsia="仿宋"/>
                <w:b/>
                <w:i/>
                <w:sz w:val="16"/>
                <w:szCs w:val="16"/>
                <w:lang w:eastAsia="zh-CN"/>
              </w:rPr>
              <w:t>d</w:t>
            </w:r>
            <w:r>
              <w:rPr>
                <w:rFonts w:eastAsia="仿宋"/>
                <w:b/>
                <w:i/>
                <w:sz w:val="16"/>
                <w:szCs w:val="16"/>
                <w:vertAlign w:val="subscript"/>
                <w:lang w:eastAsia="zh-CN"/>
              </w:rPr>
              <w:t xml:space="preserve">i </w:t>
            </w:r>
            <w:r>
              <w:rPr>
                <w:rFonts w:eastAsia="仿宋"/>
                <w:b/>
                <w:i/>
                <w:sz w:val="16"/>
                <w:szCs w:val="16"/>
                <w:lang w:eastAsia="zh-CN"/>
              </w:rPr>
              <w:t>/mm</w:t>
            </w:r>
          </w:p>
        </w:tc>
        <w:tc>
          <w:tcPr>
            <w:tcW w:w="1110" w:type="dxa"/>
            <w:tcBorders>
              <w:top w:val="double" w:sz="6" w:space="0" w:color="auto"/>
              <w:bottom w:val="single" w:sz="6" w:space="0" w:color="auto"/>
            </w:tcBorders>
            <w:vAlign w:val="center"/>
          </w:tcPr>
          <w:p w14:paraId="58198DA0" w14:textId="77777777" w:rsidR="00431879" w:rsidRDefault="00000000">
            <w:pPr>
              <w:pStyle w:val="SMC"/>
              <w:ind w:firstLine="0"/>
              <w:jc w:val="center"/>
              <w:rPr>
                <w:rFonts w:eastAsia="仿宋"/>
                <w:b/>
                <w:i/>
                <w:sz w:val="16"/>
                <w:szCs w:val="16"/>
                <w:lang w:eastAsia="zh-CN"/>
              </w:rPr>
            </w:pPr>
            <w:r>
              <w:rPr>
                <w:b/>
                <w:bCs/>
                <w:sz w:val="16"/>
                <w:szCs w:val="16"/>
              </w:rPr>
              <w:t>Δ</w:t>
            </w:r>
            <w:r>
              <w:rPr>
                <w:rFonts w:eastAsia="仿宋"/>
                <w:b/>
                <w:i/>
                <w:sz w:val="16"/>
                <w:szCs w:val="16"/>
                <w:lang w:eastAsia="zh-CN"/>
              </w:rPr>
              <w:t>θ</w:t>
            </w:r>
            <w:r>
              <w:rPr>
                <w:rFonts w:eastAsia="仿宋"/>
                <w:b/>
                <w:i/>
                <w:sz w:val="16"/>
                <w:szCs w:val="16"/>
                <w:vertAlign w:val="subscript"/>
                <w:lang w:eastAsia="zh-CN"/>
              </w:rPr>
              <w:t xml:space="preserve">i </w:t>
            </w:r>
            <w:r>
              <w:rPr>
                <w:rFonts w:eastAsia="仿宋"/>
                <w:b/>
                <w:i/>
                <w:sz w:val="16"/>
                <w:szCs w:val="16"/>
                <w:lang w:eastAsia="zh-CN"/>
              </w:rPr>
              <w:t>/◦</w:t>
            </w:r>
          </w:p>
        </w:tc>
      </w:tr>
      <w:tr w:rsidR="00431879" w14:paraId="04BD7588" w14:textId="77777777">
        <w:trPr>
          <w:trHeight w:val="202"/>
          <w:jc w:val="center"/>
        </w:trPr>
        <w:tc>
          <w:tcPr>
            <w:tcW w:w="862" w:type="dxa"/>
            <w:tcBorders>
              <w:top w:val="single" w:sz="6" w:space="0" w:color="auto"/>
            </w:tcBorders>
            <w:vAlign w:val="center"/>
          </w:tcPr>
          <w:p w14:paraId="2DC4D21B" w14:textId="77777777" w:rsidR="00431879" w:rsidRDefault="00000000">
            <w:pPr>
              <w:pStyle w:val="SMC"/>
              <w:ind w:firstLine="0"/>
              <w:jc w:val="center"/>
              <w:rPr>
                <w:rFonts w:eastAsia="仿宋"/>
                <w:sz w:val="16"/>
                <w:szCs w:val="16"/>
                <w:lang w:eastAsia="zh-CN"/>
              </w:rPr>
            </w:pPr>
            <w:r>
              <w:rPr>
                <w:rFonts w:eastAsia="仿宋"/>
                <w:sz w:val="16"/>
                <w:szCs w:val="16"/>
                <w:lang w:eastAsia="zh-CN"/>
              </w:rPr>
              <w:t>1</w:t>
            </w:r>
          </w:p>
        </w:tc>
        <w:tc>
          <w:tcPr>
            <w:tcW w:w="1033" w:type="dxa"/>
            <w:tcBorders>
              <w:top w:val="single" w:sz="6" w:space="0" w:color="auto"/>
            </w:tcBorders>
          </w:tcPr>
          <w:p w14:paraId="72BD2F58" w14:textId="77777777" w:rsidR="00431879" w:rsidRDefault="00000000">
            <w:pPr>
              <w:pStyle w:val="SMC"/>
              <w:ind w:firstLine="0"/>
              <w:jc w:val="center"/>
              <w:rPr>
                <w:rFonts w:eastAsia="仿宋"/>
                <w:sz w:val="16"/>
                <w:szCs w:val="16"/>
                <w:lang w:eastAsia="zh-CN"/>
              </w:rPr>
            </w:pPr>
            <w:r>
              <w:rPr>
                <w:sz w:val="16"/>
                <w:szCs w:val="16"/>
              </w:rPr>
              <w:t>-90</w:t>
            </w:r>
          </w:p>
        </w:tc>
        <w:tc>
          <w:tcPr>
            <w:tcW w:w="1034" w:type="dxa"/>
            <w:tcBorders>
              <w:top w:val="single" w:sz="6" w:space="0" w:color="auto"/>
            </w:tcBorders>
          </w:tcPr>
          <w:p w14:paraId="5ECE457E" w14:textId="77777777" w:rsidR="00431879" w:rsidRDefault="00000000">
            <w:pPr>
              <w:pStyle w:val="SMC"/>
              <w:ind w:firstLine="0"/>
              <w:jc w:val="center"/>
              <w:rPr>
                <w:rFonts w:eastAsia="仿宋"/>
                <w:sz w:val="16"/>
                <w:szCs w:val="16"/>
                <w:lang w:eastAsia="zh-CN"/>
              </w:rPr>
            </w:pPr>
            <w:r>
              <w:rPr>
                <w:sz w:val="16"/>
                <w:szCs w:val="16"/>
              </w:rPr>
              <w:t>250</w:t>
            </w:r>
          </w:p>
        </w:tc>
        <w:tc>
          <w:tcPr>
            <w:tcW w:w="1033" w:type="dxa"/>
            <w:tcBorders>
              <w:top w:val="single" w:sz="6" w:space="0" w:color="auto"/>
            </w:tcBorders>
          </w:tcPr>
          <w:p w14:paraId="2A4CDCCC" w14:textId="77777777" w:rsidR="00431879" w:rsidRDefault="00000000">
            <w:pPr>
              <w:pStyle w:val="SMC"/>
              <w:ind w:firstLine="0"/>
              <w:jc w:val="center"/>
              <w:rPr>
                <w:rFonts w:eastAsia="仿宋"/>
                <w:sz w:val="16"/>
                <w:szCs w:val="16"/>
                <w:lang w:eastAsia="zh-CN"/>
              </w:rPr>
            </w:pPr>
            <w:r>
              <w:rPr>
                <w:sz w:val="16"/>
                <w:szCs w:val="16"/>
              </w:rPr>
              <w:t>653.5</w:t>
            </w:r>
          </w:p>
        </w:tc>
        <w:tc>
          <w:tcPr>
            <w:tcW w:w="1110" w:type="dxa"/>
            <w:tcBorders>
              <w:top w:val="single" w:sz="6" w:space="0" w:color="auto"/>
            </w:tcBorders>
          </w:tcPr>
          <w:p w14:paraId="61BF58C5" w14:textId="77777777" w:rsidR="00431879" w:rsidRDefault="00000000">
            <w:pPr>
              <w:pStyle w:val="SMC"/>
              <w:ind w:firstLine="0"/>
              <w:jc w:val="center"/>
              <w:rPr>
                <w:rFonts w:eastAsia="仿宋"/>
                <w:sz w:val="16"/>
                <w:szCs w:val="16"/>
                <w:lang w:eastAsia="zh-CN"/>
              </w:rPr>
            </w:pPr>
            <w:r>
              <w:rPr>
                <w:sz w:val="16"/>
                <w:szCs w:val="16"/>
              </w:rPr>
              <w:t>0</w:t>
            </w:r>
          </w:p>
        </w:tc>
      </w:tr>
      <w:tr w:rsidR="00431879" w14:paraId="0C44DF84" w14:textId="77777777">
        <w:trPr>
          <w:trHeight w:val="186"/>
          <w:jc w:val="center"/>
        </w:trPr>
        <w:tc>
          <w:tcPr>
            <w:tcW w:w="862" w:type="dxa"/>
            <w:vAlign w:val="center"/>
          </w:tcPr>
          <w:p w14:paraId="73528E76" w14:textId="77777777" w:rsidR="00431879" w:rsidRDefault="00000000">
            <w:pPr>
              <w:pStyle w:val="SMC"/>
              <w:ind w:firstLine="0"/>
              <w:jc w:val="center"/>
              <w:rPr>
                <w:rFonts w:eastAsia="仿宋"/>
                <w:sz w:val="16"/>
                <w:szCs w:val="16"/>
                <w:lang w:eastAsia="zh-CN"/>
              </w:rPr>
            </w:pPr>
            <w:r>
              <w:rPr>
                <w:rFonts w:eastAsia="仿宋"/>
                <w:sz w:val="16"/>
                <w:szCs w:val="16"/>
                <w:lang w:eastAsia="zh-CN"/>
              </w:rPr>
              <w:t>2</w:t>
            </w:r>
          </w:p>
        </w:tc>
        <w:tc>
          <w:tcPr>
            <w:tcW w:w="1033" w:type="dxa"/>
          </w:tcPr>
          <w:p w14:paraId="41303D94" w14:textId="77777777" w:rsidR="00431879" w:rsidRDefault="00000000">
            <w:pPr>
              <w:pStyle w:val="SMC"/>
              <w:ind w:firstLine="0"/>
              <w:jc w:val="center"/>
              <w:rPr>
                <w:rFonts w:eastAsia="仿宋"/>
                <w:sz w:val="16"/>
                <w:szCs w:val="16"/>
                <w:lang w:eastAsia="zh-CN"/>
              </w:rPr>
            </w:pPr>
            <w:r>
              <w:rPr>
                <w:sz w:val="16"/>
                <w:szCs w:val="16"/>
              </w:rPr>
              <w:t>0</w:t>
            </w:r>
          </w:p>
        </w:tc>
        <w:tc>
          <w:tcPr>
            <w:tcW w:w="1034" w:type="dxa"/>
          </w:tcPr>
          <w:p w14:paraId="72B72237" w14:textId="77777777" w:rsidR="00431879" w:rsidRDefault="00000000">
            <w:pPr>
              <w:pStyle w:val="SMC"/>
              <w:ind w:firstLine="0"/>
              <w:jc w:val="center"/>
              <w:rPr>
                <w:rFonts w:eastAsia="仿宋"/>
                <w:sz w:val="16"/>
                <w:szCs w:val="16"/>
                <w:lang w:eastAsia="zh-CN"/>
              </w:rPr>
            </w:pPr>
            <w:r>
              <w:rPr>
                <w:sz w:val="16"/>
                <w:szCs w:val="16"/>
              </w:rPr>
              <w:t>900</w:t>
            </w:r>
          </w:p>
        </w:tc>
        <w:tc>
          <w:tcPr>
            <w:tcW w:w="1033" w:type="dxa"/>
          </w:tcPr>
          <w:p w14:paraId="76A894CF" w14:textId="77777777" w:rsidR="00431879" w:rsidRDefault="00000000">
            <w:pPr>
              <w:pStyle w:val="SMC"/>
              <w:ind w:firstLine="0"/>
              <w:jc w:val="center"/>
              <w:rPr>
                <w:rFonts w:eastAsia="仿宋"/>
                <w:sz w:val="16"/>
                <w:szCs w:val="16"/>
                <w:lang w:eastAsia="zh-CN"/>
              </w:rPr>
            </w:pPr>
            <w:r>
              <w:rPr>
                <w:sz w:val="16"/>
                <w:szCs w:val="16"/>
              </w:rPr>
              <w:t>0</w:t>
            </w:r>
          </w:p>
        </w:tc>
        <w:tc>
          <w:tcPr>
            <w:tcW w:w="1110" w:type="dxa"/>
          </w:tcPr>
          <w:p w14:paraId="3C61BAB7" w14:textId="77777777" w:rsidR="00431879" w:rsidRDefault="00000000">
            <w:pPr>
              <w:pStyle w:val="SMC"/>
              <w:ind w:firstLine="0"/>
              <w:jc w:val="center"/>
              <w:rPr>
                <w:rFonts w:eastAsia="仿宋"/>
                <w:sz w:val="16"/>
                <w:szCs w:val="16"/>
                <w:lang w:eastAsia="zh-CN"/>
              </w:rPr>
            </w:pPr>
            <w:r>
              <w:rPr>
                <w:sz w:val="16"/>
                <w:szCs w:val="16"/>
              </w:rPr>
              <w:t>-90</w:t>
            </w:r>
          </w:p>
        </w:tc>
      </w:tr>
      <w:tr w:rsidR="00431879" w14:paraId="30B0D715" w14:textId="77777777">
        <w:trPr>
          <w:trHeight w:val="64"/>
          <w:jc w:val="center"/>
        </w:trPr>
        <w:tc>
          <w:tcPr>
            <w:tcW w:w="862" w:type="dxa"/>
            <w:vAlign w:val="center"/>
          </w:tcPr>
          <w:p w14:paraId="493F870C" w14:textId="77777777" w:rsidR="00431879" w:rsidRDefault="00000000">
            <w:pPr>
              <w:pStyle w:val="SMC"/>
              <w:ind w:firstLine="0"/>
              <w:jc w:val="center"/>
              <w:rPr>
                <w:rFonts w:eastAsia="仿宋"/>
                <w:sz w:val="16"/>
                <w:szCs w:val="16"/>
                <w:lang w:eastAsia="zh-CN"/>
              </w:rPr>
            </w:pPr>
            <w:r>
              <w:rPr>
                <w:rFonts w:eastAsia="仿宋"/>
                <w:sz w:val="16"/>
                <w:szCs w:val="16"/>
                <w:lang w:eastAsia="zh-CN"/>
              </w:rPr>
              <w:t>3</w:t>
            </w:r>
          </w:p>
        </w:tc>
        <w:tc>
          <w:tcPr>
            <w:tcW w:w="1033" w:type="dxa"/>
          </w:tcPr>
          <w:p w14:paraId="252CA4C3" w14:textId="77777777" w:rsidR="00431879" w:rsidRDefault="00000000">
            <w:pPr>
              <w:pStyle w:val="SMC"/>
              <w:ind w:firstLine="0"/>
              <w:jc w:val="center"/>
              <w:rPr>
                <w:rFonts w:eastAsia="仿宋"/>
                <w:sz w:val="16"/>
                <w:szCs w:val="16"/>
                <w:lang w:eastAsia="zh-CN"/>
              </w:rPr>
            </w:pPr>
            <w:r>
              <w:rPr>
                <w:sz w:val="16"/>
                <w:szCs w:val="16"/>
              </w:rPr>
              <w:t>-90</w:t>
            </w:r>
          </w:p>
        </w:tc>
        <w:tc>
          <w:tcPr>
            <w:tcW w:w="1034" w:type="dxa"/>
          </w:tcPr>
          <w:p w14:paraId="3CB998AB" w14:textId="77777777" w:rsidR="00431879" w:rsidRDefault="00000000">
            <w:pPr>
              <w:pStyle w:val="SMC"/>
              <w:ind w:firstLine="0"/>
              <w:jc w:val="center"/>
              <w:rPr>
                <w:rFonts w:eastAsia="仿宋"/>
                <w:sz w:val="16"/>
                <w:szCs w:val="16"/>
                <w:lang w:eastAsia="zh-CN"/>
              </w:rPr>
            </w:pPr>
            <w:r>
              <w:rPr>
                <w:sz w:val="16"/>
                <w:szCs w:val="16"/>
              </w:rPr>
              <w:t>-205</w:t>
            </w:r>
          </w:p>
        </w:tc>
        <w:tc>
          <w:tcPr>
            <w:tcW w:w="1033" w:type="dxa"/>
          </w:tcPr>
          <w:p w14:paraId="3722AB11" w14:textId="77777777" w:rsidR="00431879" w:rsidRDefault="00000000">
            <w:pPr>
              <w:pStyle w:val="SMC"/>
              <w:ind w:firstLine="0"/>
              <w:jc w:val="center"/>
              <w:rPr>
                <w:rFonts w:eastAsia="仿宋"/>
                <w:sz w:val="16"/>
                <w:szCs w:val="16"/>
                <w:lang w:eastAsia="zh-CN"/>
              </w:rPr>
            </w:pPr>
            <w:r>
              <w:rPr>
                <w:sz w:val="16"/>
                <w:szCs w:val="16"/>
              </w:rPr>
              <w:t>0</w:t>
            </w:r>
          </w:p>
        </w:tc>
        <w:tc>
          <w:tcPr>
            <w:tcW w:w="1110" w:type="dxa"/>
          </w:tcPr>
          <w:p w14:paraId="480987F0" w14:textId="77777777" w:rsidR="00431879" w:rsidRDefault="00000000">
            <w:pPr>
              <w:pStyle w:val="SMC"/>
              <w:ind w:firstLine="0"/>
              <w:jc w:val="center"/>
              <w:rPr>
                <w:rFonts w:eastAsia="仿宋"/>
                <w:sz w:val="16"/>
                <w:szCs w:val="16"/>
                <w:lang w:eastAsia="zh-CN"/>
              </w:rPr>
            </w:pPr>
            <w:r>
              <w:rPr>
                <w:sz w:val="16"/>
                <w:szCs w:val="16"/>
              </w:rPr>
              <w:t>180</w:t>
            </w:r>
          </w:p>
        </w:tc>
      </w:tr>
      <w:tr w:rsidR="00431879" w14:paraId="49DF76F3" w14:textId="77777777">
        <w:trPr>
          <w:trHeight w:val="186"/>
          <w:jc w:val="center"/>
        </w:trPr>
        <w:tc>
          <w:tcPr>
            <w:tcW w:w="862" w:type="dxa"/>
            <w:vAlign w:val="center"/>
          </w:tcPr>
          <w:p w14:paraId="0B3812C1" w14:textId="77777777" w:rsidR="00431879" w:rsidRDefault="00000000">
            <w:pPr>
              <w:pStyle w:val="SMC"/>
              <w:ind w:firstLine="0"/>
              <w:jc w:val="center"/>
              <w:rPr>
                <w:rFonts w:eastAsia="仿宋"/>
                <w:sz w:val="16"/>
                <w:szCs w:val="16"/>
                <w:lang w:eastAsia="zh-CN"/>
              </w:rPr>
            </w:pPr>
            <w:r>
              <w:rPr>
                <w:rFonts w:eastAsia="仿宋"/>
                <w:sz w:val="16"/>
                <w:szCs w:val="16"/>
                <w:lang w:eastAsia="zh-CN"/>
              </w:rPr>
              <w:t>4</w:t>
            </w:r>
          </w:p>
        </w:tc>
        <w:tc>
          <w:tcPr>
            <w:tcW w:w="1033" w:type="dxa"/>
          </w:tcPr>
          <w:p w14:paraId="01342C97" w14:textId="77777777" w:rsidR="00431879" w:rsidRDefault="00000000">
            <w:pPr>
              <w:pStyle w:val="SMC"/>
              <w:ind w:firstLine="0"/>
              <w:jc w:val="center"/>
              <w:rPr>
                <w:rFonts w:eastAsia="仿宋"/>
                <w:sz w:val="16"/>
                <w:szCs w:val="16"/>
                <w:lang w:eastAsia="zh-CN"/>
              </w:rPr>
            </w:pPr>
            <w:r>
              <w:rPr>
                <w:sz w:val="16"/>
                <w:szCs w:val="16"/>
              </w:rPr>
              <w:t>90</w:t>
            </w:r>
          </w:p>
        </w:tc>
        <w:tc>
          <w:tcPr>
            <w:tcW w:w="1034" w:type="dxa"/>
          </w:tcPr>
          <w:p w14:paraId="499F525B" w14:textId="77777777" w:rsidR="00431879" w:rsidRDefault="00000000">
            <w:pPr>
              <w:pStyle w:val="SMC"/>
              <w:ind w:firstLine="0"/>
              <w:jc w:val="center"/>
              <w:rPr>
                <w:rFonts w:eastAsia="仿宋"/>
                <w:sz w:val="16"/>
                <w:szCs w:val="16"/>
                <w:lang w:eastAsia="zh-CN"/>
              </w:rPr>
            </w:pPr>
            <w:r>
              <w:rPr>
                <w:sz w:val="16"/>
                <w:szCs w:val="16"/>
              </w:rPr>
              <w:t>0</w:t>
            </w:r>
          </w:p>
        </w:tc>
        <w:tc>
          <w:tcPr>
            <w:tcW w:w="1033" w:type="dxa"/>
          </w:tcPr>
          <w:p w14:paraId="00273B10" w14:textId="77777777" w:rsidR="00431879" w:rsidRDefault="00000000">
            <w:pPr>
              <w:pStyle w:val="SMC"/>
              <w:ind w:firstLine="0"/>
              <w:jc w:val="center"/>
              <w:rPr>
                <w:rFonts w:eastAsia="仿宋"/>
                <w:sz w:val="16"/>
                <w:szCs w:val="16"/>
                <w:lang w:eastAsia="zh-CN"/>
              </w:rPr>
            </w:pPr>
            <w:r>
              <w:rPr>
                <w:sz w:val="16"/>
                <w:szCs w:val="16"/>
              </w:rPr>
              <w:t>1030.2</w:t>
            </w:r>
          </w:p>
        </w:tc>
        <w:tc>
          <w:tcPr>
            <w:tcW w:w="1110" w:type="dxa"/>
          </w:tcPr>
          <w:p w14:paraId="7C11971F" w14:textId="77777777" w:rsidR="00431879" w:rsidRDefault="00000000">
            <w:pPr>
              <w:pStyle w:val="SMC"/>
              <w:ind w:firstLine="0"/>
              <w:jc w:val="center"/>
              <w:rPr>
                <w:rFonts w:eastAsia="仿宋"/>
                <w:sz w:val="16"/>
                <w:szCs w:val="16"/>
                <w:lang w:eastAsia="zh-CN"/>
              </w:rPr>
            </w:pPr>
            <w:r>
              <w:rPr>
                <w:sz w:val="16"/>
                <w:szCs w:val="16"/>
              </w:rPr>
              <w:t>0</w:t>
            </w:r>
          </w:p>
        </w:tc>
      </w:tr>
      <w:tr w:rsidR="00431879" w14:paraId="4A411E5D" w14:textId="77777777">
        <w:trPr>
          <w:trHeight w:val="64"/>
          <w:jc w:val="center"/>
        </w:trPr>
        <w:tc>
          <w:tcPr>
            <w:tcW w:w="862" w:type="dxa"/>
            <w:vAlign w:val="center"/>
          </w:tcPr>
          <w:p w14:paraId="1CE325B7" w14:textId="77777777" w:rsidR="00431879" w:rsidRDefault="00000000">
            <w:pPr>
              <w:pStyle w:val="SMC"/>
              <w:ind w:firstLine="0"/>
              <w:jc w:val="center"/>
              <w:rPr>
                <w:rFonts w:eastAsia="仿宋"/>
                <w:sz w:val="16"/>
                <w:szCs w:val="16"/>
                <w:lang w:eastAsia="zh-CN"/>
              </w:rPr>
            </w:pPr>
            <w:r>
              <w:rPr>
                <w:rFonts w:eastAsia="仿宋"/>
                <w:sz w:val="16"/>
                <w:szCs w:val="16"/>
                <w:lang w:eastAsia="zh-CN"/>
              </w:rPr>
              <w:t>5</w:t>
            </w:r>
          </w:p>
        </w:tc>
        <w:tc>
          <w:tcPr>
            <w:tcW w:w="1033" w:type="dxa"/>
          </w:tcPr>
          <w:p w14:paraId="512AA45D" w14:textId="77777777" w:rsidR="00431879" w:rsidRDefault="00000000">
            <w:pPr>
              <w:pStyle w:val="SMC"/>
              <w:ind w:firstLine="0"/>
              <w:jc w:val="center"/>
              <w:rPr>
                <w:rFonts w:eastAsia="仿宋"/>
                <w:sz w:val="16"/>
                <w:szCs w:val="16"/>
                <w:lang w:eastAsia="zh-CN"/>
              </w:rPr>
            </w:pPr>
            <w:r>
              <w:rPr>
                <w:sz w:val="16"/>
                <w:szCs w:val="16"/>
              </w:rPr>
              <w:t>-90</w:t>
            </w:r>
          </w:p>
        </w:tc>
        <w:tc>
          <w:tcPr>
            <w:tcW w:w="1034" w:type="dxa"/>
          </w:tcPr>
          <w:p w14:paraId="6BF0572E" w14:textId="77777777" w:rsidR="00431879" w:rsidRDefault="00000000">
            <w:pPr>
              <w:pStyle w:val="SMC"/>
              <w:ind w:firstLine="0"/>
              <w:jc w:val="center"/>
              <w:rPr>
                <w:rFonts w:eastAsia="仿宋"/>
                <w:sz w:val="16"/>
                <w:szCs w:val="16"/>
                <w:lang w:eastAsia="zh-CN"/>
              </w:rPr>
            </w:pPr>
            <w:r>
              <w:rPr>
                <w:sz w:val="16"/>
                <w:szCs w:val="16"/>
              </w:rPr>
              <w:t>0</w:t>
            </w:r>
          </w:p>
        </w:tc>
        <w:tc>
          <w:tcPr>
            <w:tcW w:w="1033" w:type="dxa"/>
          </w:tcPr>
          <w:p w14:paraId="7E4D5FEA" w14:textId="77777777" w:rsidR="00431879" w:rsidRDefault="00000000">
            <w:pPr>
              <w:pStyle w:val="SMC"/>
              <w:ind w:firstLine="0"/>
              <w:jc w:val="center"/>
              <w:rPr>
                <w:rFonts w:eastAsia="仿宋"/>
                <w:sz w:val="16"/>
                <w:szCs w:val="16"/>
                <w:lang w:eastAsia="zh-CN"/>
              </w:rPr>
            </w:pPr>
            <w:r>
              <w:rPr>
                <w:sz w:val="16"/>
                <w:szCs w:val="16"/>
              </w:rPr>
              <w:t>0</w:t>
            </w:r>
          </w:p>
        </w:tc>
        <w:tc>
          <w:tcPr>
            <w:tcW w:w="1110" w:type="dxa"/>
          </w:tcPr>
          <w:p w14:paraId="79659CE6" w14:textId="77777777" w:rsidR="00431879" w:rsidRDefault="00000000">
            <w:pPr>
              <w:pStyle w:val="SMC"/>
              <w:ind w:firstLine="0"/>
              <w:jc w:val="center"/>
              <w:rPr>
                <w:rFonts w:eastAsia="仿宋"/>
                <w:sz w:val="16"/>
                <w:szCs w:val="16"/>
                <w:lang w:eastAsia="zh-CN"/>
              </w:rPr>
            </w:pPr>
            <w:r>
              <w:rPr>
                <w:sz w:val="16"/>
                <w:szCs w:val="16"/>
              </w:rPr>
              <w:t>90</w:t>
            </w:r>
          </w:p>
        </w:tc>
      </w:tr>
      <w:tr w:rsidR="00431879" w14:paraId="2F975DFA" w14:textId="77777777">
        <w:trPr>
          <w:trHeight w:val="64"/>
          <w:jc w:val="center"/>
        </w:trPr>
        <w:tc>
          <w:tcPr>
            <w:tcW w:w="862" w:type="dxa"/>
            <w:tcBorders>
              <w:top w:val="nil"/>
              <w:bottom w:val="double" w:sz="6" w:space="0" w:color="auto"/>
            </w:tcBorders>
            <w:vAlign w:val="center"/>
          </w:tcPr>
          <w:p w14:paraId="3F36A489" w14:textId="77777777" w:rsidR="00431879" w:rsidRDefault="00000000">
            <w:pPr>
              <w:pStyle w:val="SMC"/>
              <w:ind w:firstLine="0"/>
              <w:jc w:val="center"/>
              <w:rPr>
                <w:rFonts w:eastAsia="仿宋"/>
                <w:sz w:val="16"/>
                <w:szCs w:val="16"/>
                <w:lang w:eastAsia="zh-CN"/>
              </w:rPr>
            </w:pPr>
            <w:r>
              <w:rPr>
                <w:rFonts w:eastAsia="仿宋"/>
                <w:sz w:val="16"/>
                <w:szCs w:val="16"/>
                <w:lang w:eastAsia="zh-CN"/>
              </w:rPr>
              <w:t>6</w:t>
            </w:r>
          </w:p>
        </w:tc>
        <w:tc>
          <w:tcPr>
            <w:tcW w:w="1033" w:type="dxa"/>
            <w:tcBorders>
              <w:top w:val="nil"/>
              <w:bottom w:val="double" w:sz="6" w:space="0" w:color="auto"/>
            </w:tcBorders>
          </w:tcPr>
          <w:p w14:paraId="2E52F1F0" w14:textId="77777777" w:rsidR="00431879" w:rsidRDefault="00000000">
            <w:pPr>
              <w:pStyle w:val="SMC"/>
              <w:ind w:firstLine="0"/>
              <w:jc w:val="center"/>
              <w:rPr>
                <w:rFonts w:eastAsia="仿宋"/>
                <w:sz w:val="16"/>
                <w:szCs w:val="16"/>
                <w:lang w:eastAsia="zh-CN"/>
              </w:rPr>
            </w:pPr>
            <w:r>
              <w:rPr>
                <w:sz w:val="16"/>
                <w:szCs w:val="16"/>
              </w:rPr>
              <w:t>0</w:t>
            </w:r>
          </w:p>
        </w:tc>
        <w:tc>
          <w:tcPr>
            <w:tcW w:w="1034" w:type="dxa"/>
            <w:tcBorders>
              <w:top w:val="nil"/>
              <w:bottom w:val="double" w:sz="6" w:space="0" w:color="auto"/>
            </w:tcBorders>
          </w:tcPr>
          <w:p w14:paraId="3F1859AE" w14:textId="77777777" w:rsidR="00431879" w:rsidRDefault="00000000">
            <w:pPr>
              <w:pStyle w:val="SMC"/>
              <w:ind w:firstLine="0"/>
              <w:jc w:val="center"/>
              <w:rPr>
                <w:rFonts w:eastAsia="仿宋"/>
                <w:sz w:val="16"/>
                <w:szCs w:val="16"/>
                <w:lang w:eastAsia="zh-CN"/>
              </w:rPr>
            </w:pPr>
            <w:r>
              <w:rPr>
                <w:sz w:val="16"/>
                <w:szCs w:val="16"/>
              </w:rPr>
              <w:t>0</w:t>
            </w:r>
          </w:p>
        </w:tc>
        <w:tc>
          <w:tcPr>
            <w:tcW w:w="1033" w:type="dxa"/>
            <w:tcBorders>
              <w:top w:val="nil"/>
              <w:bottom w:val="double" w:sz="6" w:space="0" w:color="auto"/>
            </w:tcBorders>
          </w:tcPr>
          <w:p w14:paraId="24354BB8" w14:textId="77777777" w:rsidR="00431879" w:rsidRDefault="00000000">
            <w:pPr>
              <w:pStyle w:val="SMC"/>
              <w:ind w:firstLine="0"/>
              <w:jc w:val="center"/>
              <w:rPr>
                <w:rFonts w:eastAsia="仿宋"/>
                <w:sz w:val="16"/>
                <w:szCs w:val="16"/>
                <w:lang w:eastAsia="zh-CN"/>
              </w:rPr>
            </w:pPr>
            <w:r>
              <w:rPr>
                <w:sz w:val="16"/>
                <w:szCs w:val="16"/>
              </w:rPr>
              <w:t>200.6</w:t>
            </w:r>
          </w:p>
        </w:tc>
        <w:tc>
          <w:tcPr>
            <w:tcW w:w="1110" w:type="dxa"/>
            <w:tcBorders>
              <w:top w:val="nil"/>
              <w:bottom w:val="double" w:sz="6" w:space="0" w:color="auto"/>
            </w:tcBorders>
          </w:tcPr>
          <w:p w14:paraId="2BA68DB7" w14:textId="77777777" w:rsidR="00431879" w:rsidRDefault="00000000">
            <w:pPr>
              <w:pStyle w:val="SMC"/>
              <w:ind w:firstLine="0"/>
              <w:jc w:val="center"/>
              <w:rPr>
                <w:rFonts w:eastAsia="仿宋"/>
                <w:sz w:val="16"/>
                <w:szCs w:val="16"/>
                <w:lang w:eastAsia="zh-CN"/>
              </w:rPr>
            </w:pPr>
            <w:r>
              <w:rPr>
                <w:sz w:val="16"/>
                <w:szCs w:val="16"/>
              </w:rPr>
              <w:t>0</w:t>
            </w:r>
          </w:p>
        </w:tc>
      </w:tr>
    </w:tbl>
    <w:p w14:paraId="5CFD1802" w14:textId="77777777" w:rsidR="00431879" w:rsidRDefault="00431879">
      <w:pPr>
        <w:pStyle w:val="TableTitle"/>
        <w:widowControl w:val="0"/>
        <w:ind w:firstLine="204"/>
        <w:jc w:val="both"/>
        <w:rPr>
          <w:rFonts w:eastAsia="等线"/>
          <w:smallCaps w:val="0"/>
          <w:kern w:val="16"/>
          <w:shd w:val="clear" w:color="auto" w:fill="FFFFFF"/>
          <w:lang w:eastAsia="zh-CN"/>
        </w:rPr>
      </w:pPr>
    </w:p>
    <w:p w14:paraId="748EFCE9" w14:textId="77777777" w:rsidR="00431879" w:rsidRDefault="00431879">
      <w:pPr>
        <w:pStyle w:val="TableTitle"/>
        <w:widowControl w:val="0"/>
        <w:ind w:firstLine="204"/>
        <w:jc w:val="both"/>
        <w:rPr>
          <w:rFonts w:eastAsia="等线"/>
          <w:smallCaps w:val="0"/>
          <w:kern w:val="16"/>
          <w:shd w:val="clear" w:color="auto" w:fill="FFFFFF"/>
          <w:lang w:eastAsia="zh-CN"/>
        </w:rPr>
      </w:pPr>
    </w:p>
    <w:p w14:paraId="2C895DF9" w14:textId="77777777" w:rsidR="00431879" w:rsidRDefault="00431879">
      <w:pPr>
        <w:pStyle w:val="TableTitle"/>
        <w:widowControl w:val="0"/>
        <w:ind w:firstLine="204"/>
        <w:jc w:val="both"/>
        <w:rPr>
          <w:rFonts w:eastAsia="等线"/>
          <w:smallCaps w:val="0"/>
          <w:kern w:val="16"/>
          <w:shd w:val="clear" w:color="auto" w:fill="FFFFFF"/>
          <w:lang w:eastAsia="zh-CN"/>
        </w:rPr>
      </w:pPr>
    </w:p>
    <w:p w14:paraId="2CE6DF84" w14:textId="77777777" w:rsidR="00431879" w:rsidRDefault="00431879">
      <w:pPr>
        <w:pStyle w:val="TableTitle"/>
        <w:widowControl w:val="0"/>
        <w:ind w:firstLine="204"/>
        <w:jc w:val="both"/>
        <w:rPr>
          <w:smallCaps w:val="0"/>
          <w:kern w:val="16"/>
          <w:shd w:val="clear" w:color="auto" w:fill="FFFFFF"/>
          <w:lang w:eastAsia="zh-CN"/>
        </w:rPr>
      </w:pPr>
    </w:p>
    <w:p w14:paraId="30199E6D" w14:textId="77777777" w:rsidR="00431879" w:rsidRDefault="00431879">
      <w:pPr>
        <w:pStyle w:val="TableTitle"/>
        <w:widowControl w:val="0"/>
        <w:ind w:firstLine="204"/>
        <w:jc w:val="both"/>
        <w:rPr>
          <w:smallCaps w:val="0"/>
          <w:kern w:val="16"/>
          <w:shd w:val="clear" w:color="auto" w:fill="FFFFFF"/>
          <w:lang w:eastAsia="zh-CN"/>
        </w:rPr>
      </w:pPr>
    </w:p>
    <w:p w14:paraId="61DF7C69" w14:textId="77777777" w:rsidR="00431879" w:rsidRDefault="00000000">
      <w:pPr>
        <w:pStyle w:val="TableTitle"/>
      </w:pPr>
      <w:r>
        <w:t xml:space="preserve">TABLE </w:t>
      </w:r>
      <w:r>
        <w:rPr>
          <w:rFonts w:hint="eastAsia"/>
          <w:lang w:eastAsia="zh-CN"/>
        </w:rPr>
        <w:t>S.III</w:t>
      </w:r>
      <w:r>
        <w:t>. Wilcoxon signed-rank test results for RMSE/MEAN/MAX from Table III.</w:t>
      </w:r>
    </w:p>
    <w:tbl>
      <w:tblPr>
        <w:tblStyle w:val="af8"/>
        <w:tblW w:w="5040" w:type="dxa"/>
        <w:jc w:val="center"/>
        <w:tblBorders>
          <w:top w:val="double" w:sz="6" w:space="0" w:color="auto"/>
          <w:left w:val="none" w:sz="0" w:space="0" w:color="auto"/>
          <w:bottom w:val="double" w:sz="6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260"/>
        <w:gridCol w:w="1260"/>
        <w:gridCol w:w="1260"/>
        <w:gridCol w:w="1260"/>
      </w:tblGrid>
      <w:tr w:rsidR="00431879" w14:paraId="37CC42F1" w14:textId="77777777">
        <w:trPr>
          <w:jc w:val="center"/>
        </w:trPr>
        <w:tc>
          <w:tcPr>
            <w:tcW w:w="1260" w:type="dxa"/>
            <w:tcBorders>
              <w:top w:val="double" w:sz="6" w:space="0" w:color="auto"/>
              <w:bottom w:val="single" w:sz="6" w:space="0" w:color="auto"/>
            </w:tcBorders>
            <w:vAlign w:val="center"/>
          </w:tcPr>
          <w:p w14:paraId="55B4A68E" w14:textId="77777777" w:rsidR="00431879" w:rsidRDefault="00000000">
            <w:pPr>
              <w:pStyle w:val="SMC"/>
              <w:ind w:firstLine="0"/>
              <w:jc w:val="center"/>
              <w:rPr>
                <w:rFonts w:eastAsia="仿宋"/>
                <w:b/>
                <w:iCs/>
                <w:sz w:val="16"/>
                <w:szCs w:val="16"/>
                <w:lang w:eastAsia="zh-CN"/>
              </w:rPr>
            </w:pPr>
            <w:r>
              <w:rPr>
                <w:rFonts w:eastAsia="仿宋"/>
                <w:b/>
                <w:iCs/>
                <w:sz w:val="16"/>
                <w:szCs w:val="16"/>
                <w:lang w:eastAsia="zh-CN"/>
              </w:rPr>
              <w:t>Comparison</w:t>
            </w:r>
          </w:p>
        </w:tc>
        <w:tc>
          <w:tcPr>
            <w:tcW w:w="1260" w:type="dxa"/>
            <w:tcBorders>
              <w:top w:val="double" w:sz="6" w:space="0" w:color="auto"/>
              <w:bottom w:val="single" w:sz="6" w:space="0" w:color="auto"/>
            </w:tcBorders>
            <w:vAlign w:val="center"/>
          </w:tcPr>
          <w:p w14:paraId="0E666A55" w14:textId="77777777" w:rsidR="00431879" w:rsidRDefault="00000000">
            <w:pPr>
              <w:pStyle w:val="SMC"/>
              <w:ind w:firstLine="0"/>
              <w:jc w:val="center"/>
              <w:rPr>
                <w:rFonts w:eastAsia="仿宋"/>
                <w:b/>
                <w:i/>
                <w:sz w:val="16"/>
                <w:szCs w:val="16"/>
                <w:lang w:eastAsia="zh-CN"/>
              </w:rPr>
            </w:pPr>
            <w:r>
              <w:rPr>
                <w:rFonts w:eastAsia="仿宋"/>
                <w:b/>
                <w:i/>
                <w:sz w:val="16"/>
                <w:szCs w:val="16"/>
                <w:lang w:eastAsia="zh-CN"/>
              </w:rPr>
              <w:t>p-value</w:t>
            </w:r>
          </w:p>
        </w:tc>
        <w:tc>
          <w:tcPr>
            <w:tcW w:w="1260" w:type="dxa"/>
            <w:tcBorders>
              <w:top w:val="double" w:sz="6" w:space="0" w:color="auto"/>
              <w:bottom w:val="single" w:sz="6" w:space="0" w:color="auto"/>
            </w:tcBorders>
            <w:vAlign w:val="center"/>
          </w:tcPr>
          <w:p w14:paraId="0A0A0311" w14:textId="77777777" w:rsidR="00431879" w:rsidRDefault="00000000">
            <w:pPr>
              <w:pStyle w:val="SMC"/>
              <w:ind w:firstLine="0"/>
              <w:jc w:val="center"/>
              <w:rPr>
                <w:rFonts w:eastAsia="仿宋"/>
                <w:b/>
                <w:i/>
                <w:sz w:val="16"/>
                <w:szCs w:val="16"/>
                <w:lang w:eastAsia="zh-CN"/>
              </w:rPr>
            </w:pPr>
            <w:r>
              <w:rPr>
                <w:rFonts w:eastAsia="仿宋"/>
                <w:b/>
                <w:i/>
                <w:sz w:val="16"/>
                <w:szCs w:val="16"/>
                <w:lang w:eastAsia="zh-CN"/>
              </w:rPr>
              <w:t>R-</w:t>
            </w:r>
          </w:p>
        </w:tc>
        <w:tc>
          <w:tcPr>
            <w:tcW w:w="1260" w:type="dxa"/>
            <w:tcBorders>
              <w:top w:val="double" w:sz="6" w:space="0" w:color="auto"/>
              <w:bottom w:val="single" w:sz="6" w:space="0" w:color="auto"/>
            </w:tcBorders>
            <w:vAlign w:val="center"/>
          </w:tcPr>
          <w:p w14:paraId="3D2461E4" w14:textId="77777777" w:rsidR="00431879" w:rsidRDefault="00000000">
            <w:pPr>
              <w:pStyle w:val="SMC"/>
              <w:ind w:firstLine="0"/>
              <w:jc w:val="center"/>
              <w:rPr>
                <w:rFonts w:eastAsia="仿宋"/>
                <w:b/>
                <w:i/>
                <w:sz w:val="16"/>
                <w:szCs w:val="16"/>
                <w:lang w:eastAsia="zh-CN"/>
              </w:rPr>
            </w:pPr>
            <w:r>
              <w:rPr>
                <w:rFonts w:eastAsia="仿宋"/>
                <w:b/>
                <w:i/>
                <w:sz w:val="16"/>
                <w:szCs w:val="16"/>
                <w:lang w:eastAsia="zh-CN"/>
              </w:rPr>
              <w:t>R+</w:t>
            </w:r>
          </w:p>
        </w:tc>
      </w:tr>
      <w:tr w:rsidR="00431879" w14:paraId="61B2C5B9" w14:textId="77777777">
        <w:trPr>
          <w:trHeight w:val="110"/>
          <w:jc w:val="center"/>
        </w:trPr>
        <w:tc>
          <w:tcPr>
            <w:tcW w:w="1260" w:type="dxa"/>
            <w:tcBorders>
              <w:top w:val="single" w:sz="6" w:space="0" w:color="auto"/>
            </w:tcBorders>
            <w:vAlign w:val="center"/>
          </w:tcPr>
          <w:p w14:paraId="3230EC98" w14:textId="77777777" w:rsidR="00431879" w:rsidRDefault="00000000">
            <w:pPr>
              <w:pStyle w:val="SMC"/>
              <w:ind w:firstLine="0"/>
              <w:jc w:val="center"/>
              <w:rPr>
                <w:rFonts w:eastAsia="仿宋"/>
                <w:sz w:val="16"/>
                <w:szCs w:val="16"/>
                <w:lang w:eastAsia="zh-CN"/>
              </w:rPr>
            </w:pPr>
            <w:r>
              <w:rPr>
                <w:sz w:val="16"/>
                <w:szCs w:val="16"/>
              </w:rPr>
              <w:t>M</w:t>
            </w:r>
            <w:r>
              <w:rPr>
                <w:rFonts w:hint="eastAsia"/>
                <w:sz w:val="16"/>
                <w:szCs w:val="16"/>
                <w:lang w:eastAsia="zh-CN"/>
              </w:rPr>
              <w:t>1</w:t>
            </w:r>
            <w:r>
              <w:rPr>
                <w:sz w:val="16"/>
                <w:szCs w:val="16"/>
              </w:rPr>
              <w:t>2 vs. M1</w:t>
            </w:r>
          </w:p>
        </w:tc>
        <w:tc>
          <w:tcPr>
            <w:tcW w:w="1260" w:type="dxa"/>
            <w:tcBorders>
              <w:top w:val="single" w:sz="6" w:space="0" w:color="auto"/>
            </w:tcBorders>
            <w:vAlign w:val="center"/>
          </w:tcPr>
          <w:p w14:paraId="19F16348" w14:textId="77777777" w:rsidR="00431879" w:rsidRDefault="00000000">
            <w:pPr>
              <w:pStyle w:val="SMC"/>
              <w:ind w:firstLine="0"/>
              <w:jc w:val="center"/>
              <w:rPr>
                <w:rFonts w:eastAsia="仿宋"/>
                <w:sz w:val="16"/>
                <w:szCs w:val="16"/>
                <w:lang w:eastAsia="zh-CN"/>
              </w:rPr>
            </w:pPr>
            <w:r>
              <w:rPr>
                <w:sz w:val="16"/>
                <w:szCs w:val="16"/>
              </w:rPr>
              <w:t>0.002</w:t>
            </w:r>
          </w:p>
        </w:tc>
        <w:tc>
          <w:tcPr>
            <w:tcW w:w="1260" w:type="dxa"/>
            <w:tcBorders>
              <w:top w:val="single" w:sz="6" w:space="0" w:color="auto"/>
              <w:bottom w:val="nil"/>
            </w:tcBorders>
          </w:tcPr>
          <w:p w14:paraId="5C7A6F63" w14:textId="77777777" w:rsidR="00431879" w:rsidRDefault="00000000">
            <w:pPr>
              <w:pStyle w:val="SMC"/>
              <w:ind w:firstLine="0"/>
              <w:jc w:val="center"/>
              <w:rPr>
                <w:rFonts w:eastAsia="仿宋"/>
                <w:sz w:val="16"/>
                <w:szCs w:val="16"/>
                <w:lang w:eastAsia="zh-CN"/>
              </w:rPr>
            </w:pPr>
            <w:r>
              <w:rPr>
                <w:sz w:val="16"/>
                <w:szCs w:val="16"/>
              </w:rPr>
              <w:t>0</w:t>
            </w:r>
          </w:p>
        </w:tc>
        <w:tc>
          <w:tcPr>
            <w:tcW w:w="1260" w:type="dxa"/>
            <w:tcBorders>
              <w:top w:val="single" w:sz="6" w:space="0" w:color="auto"/>
            </w:tcBorders>
            <w:vAlign w:val="center"/>
          </w:tcPr>
          <w:p w14:paraId="60100593" w14:textId="77777777" w:rsidR="00431879" w:rsidRDefault="00000000">
            <w:pPr>
              <w:pStyle w:val="SMC"/>
              <w:ind w:firstLine="0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45</w:t>
            </w:r>
          </w:p>
        </w:tc>
      </w:tr>
      <w:tr w:rsidR="00431879" w14:paraId="76B07413" w14:textId="77777777">
        <w:trPr>
          <w:trHeight w:val="109"/>
          <w:jc w:val="center"/>
        </w:trPr>
        <w:tc>
          <w:tcPr>
            <w:tcW w:w="1260" w:type="dxa"/>
            <w:tcBorders>
              <w:bottom w:val="nil"/>
            </w:tcBorders>
            <w:vAlign w:val="center"/>
          </w:tcPr>
          <w:p w14:paraId="22582493" w14:textId="77777777" w:rsidR="00431879" w:rsidRDefault="00000000">
            <w:pPr>
              <w:pStyle w:val="SMC"/>
              <w:ind w:firstLine="0"/>
              <w:jc w:val="center"/>
              <w:rPr>
                <w:rFonts w:eastAsia="仿宋"/>
                <w:sz w:val="16"/>
                <w:szCs w:val="16"/>
                <w:lang w:eastAsia="zh-CN"/>
              </w:rPr>
            </w:pPr>
            <w:r>
              <w:rPr>
                <w:sz w:val="16"/>
                <w:szCs w:val="16"/>
              </w:rPr>
              <w:t>M</w:t>
            </w:r>
            <w:r>
              <w:rPr>
                <w:rFonts w:hint="eastAsia"/>
                <w:sz w:val="16"/>
                <w:szCs w:val="16"/>
                <w:lang w:eastAsia="zh-CN"/>
              </w:rPr>
              <w:t>1</w:t>
            </w:r>
            <w:r>
              <w:rPr>
                <w:sz w:val="16"/>
                <w:szCs w:val="16"/>
              </w:rPr>
              <w:t>2 vs. M</w:t>
            </w:r>
            <w:r>
              <w:rPr>
                <w:rFonts w:hint="eastAsia"/>
                <w:sz w:val="16"/>
                <w:szCs w:val="16"/>
                <w:lang w:eastAsia="zh-CN"/>
              </w:rPr>
              <w:t>2</w:t>
            </w:r>
          </w:p>
        </w:tc>
        <w:tc>
          <w:tcPr>
            <w:tcW w:w="1260" w:type="dxa"/>
            <w:tcBorders>
              <w:bottom w:val="nil"/>
            </w:tcBorders>
            <w:vAlign w:val="center"/>
          </w:tcPr>
          <w:p w14:paraId="2A7FD121" w14:textId="77777777" w:rsidR="00431879" w:rsidRDefault="00000000">
            <w:pPr>
              <w:pStyle w:val="SMC"/>
              <w:ind w:firstLine="0"/>
              <w:jc w:val="center"/>
              <w:rPr>
                <w:rFonts w:eastAsia="仿宋"/>
                <w:sz w:val="16"/>
                <w:szCs w:val="16"/>
                <w:lang w:eastAsia="zh-CN"/>
              </w:rPr>
            </w:pPr>
            <w:r>
              <w:rPr>
                <w:sz w:val="16"/>
                <w:szCs w:val="16"/>
              </w:rPr>
              <w:t>0.002</w:t>
            </w:r>
          </w:p>
        </w:tc>
        <w:tc>
          <w:tcPr>
            <w:tcW w:w="1260" w:type="dxa"/>
            <w:tcBorders>
              <w:top w:val="nil"/>
              <w:bottom w:val="nil"/>
            </w:tcBorders>
          </w:tcPr>
          <w:p w14:paraId="04869B89" w14:textId="77777777" w:rsidR="00431879" w:rsidRDefault="00000000">
            <w:pPr>
              <w:pStyle w:val="SMC"/>
              <w:ind w:firstLine="0"/>
              <w:jc w:val="center"/>
              <w:rPr>
                <w:rFonts w:eastAsia="仿宋"/>
                <w:sz w:val="16"/>
                <w:szCs w:val="16"/>
                <w:lang w:eastAsia="zh-CN"/>
              </w:rPr>
            </w:pPr>
            <w:r>
              <w:rPr>
                <w:sz w:val="16"/>
                <w:szCs w:val="16"/>
              </w:rPr>
              <w:t>0</w:t>
            </w:r>
          </w:p>
        </w:tc>
        <w:tc>
          <w:tcPr>
            <w:tcW w:w="1260" w:type="dxa"/>
            <w:tcBorders>
              <w:bottom w:val="nil"/>
            </w:tcBorders>
            <w:vAlign w:val="center"/>
          </w:tcPr>
          <w:p w14:paraId="3B098141" w14:textId="77777777" w:rsidR="00431879" w:rsidRDefault="00000000">
            <w:pPr>
              <w:pStyle w:val="SMC"/>
              <w:ind w:firstLine="0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45</w:t>
            </w:r>
          </w:p>
        </w:tc>
      </w:tr>
      <w:tr w:rsidR="00431879" w14:paraId="0861F612" w14:textId="77777777">
        <w:trPr>
          <w:trHeight w:val="66"/>
          <w:jc w:val="center"/>
        </w:trPr>
        <w:tc>
          <w:tcPr>
            <w:tcW w:w="1260" w:type="dxa"/>
            <w:tcBorders>
              <w:top w:val="nil"/>
              <w:bottom w:val="nil"/>
            </w:tcBorders>
            <w:vAlign w:val="center"/>
          </w:tcPr>
          <w:p w14:paraId="6A61F875" w14:textId="77777777" w:rsidR="00431879" w:rsidRDefault="00000000">
            <w:pPr>
              <w:pStyle w:val="SMC"/>
              <w:ind w:firstLine="0"/>
              <w:jc w:val="center"/>
              <w:rPr>
                <w:rFonts w:eastAsia="仿宋"/>
                <w:sz w:val="16"/>
                <w:szCs w:val="16"/>
                <w:lang w:eastAsia="zh-CN"/>
              </w:rPr>
            </w:pPr>
            <w:r>
              <w:rPr>
                <w:sz w:val="16"/>
                <w:szCs w:val="16"/>
              </w:rPr>
              <w:t>M</w:t>
            </w:r>
            <w:r>
              <w:rPr>
                <w:rFonts w:hint="eastAsia"/>
                <w:sz w:val="16"/>
                <w:szCs w:val="16"/>
                <w:lang w:eastAsia="zh-CN"/>
              </w:rPr>
              <w:t>1</w:t>
            </w:r>
            <w:r>
              <w:rPr>
                <w:sz w:val="16"/>
                <w:szCs w:val="16"/>
              </w:rPr>
              <w:t>2 vs. M</w:t>
            </w:r>
            <w:r>
              <w:rPr>
                <w:rFonts w:hint="eastAsia"/>
                <w:sz w:val="16"/>
                <w:szCs w:val="16"/>
                <w:lang w:eastAsia="zh-CN"/>
              </w:rPr>
              <w:t>3</w:t>
            </w:r>
          </w:p>
        </w:tc>
        <w:tc>
          <w:tcPr>
            <w:tcW w:w="1260" w:type="dxa"/>
            <w:tcBorders>
              <w:top w:val="nil"/>
              <w:bottom w:val="nil"/>
            </w:tcBorders>
            <w:vAlign w:val="center"/>
          </w:tcPr>
          <w:p w14:paraId="4B858E93" w14:textId="77777777" w:rsidR="00431879" w:rsidRDefault="00000000">
            <w:pPr>
              <w:pStyle w:val="SMC"/>
              <w:ind w:firstLine="0"/>
              <w:jc w:val="center"/>
              <w:rPr>
                <w:rFonts w:eastAsia="仿宋"/>
                <w:sz w:val="16"/>
                <w:szCs w:val="16"/>
                <w:lang w:eastAsia="zh-CN"/>
              </w:rPr>
            </w:pPr>
            <w:r>
              <w:rPr>
                <w:sz w:val="16"/>
                <w:szCs w:val="16"/>
              </w:rPr>
              <w:t>0.002</w:t>
            </w:r>
          </w:p>
        </w:tc>
        <w:tc>
          <w:tcPr>
            <w:tcW w:w="1260" w:type="dxa"/>
            <w:tcBorders>
              <w:top w:val="nil"/>
              <w:bottom w:val="nil"/>
            </w:tcBorders>
          </w:tcPr>
          <w:p w14:paraId="5DBB70B9" w14:textId="77777777" w:rsidR="00431879" w:rsidRDefault="00000000">
            <w:pPr>
              <w:pStyle w:val="SMC"/>
              <w:ind w:firstLine="0"/>
              <w:jc w:val="center"/>
              <w:rPr>
                <w:rFonts w:eastAsia="仿宋"/>
                <w:sz w:val="16"/>
                <w:szCs w:val="16"/>
                <w:lang w:eastAsia="zh-CN"/>
              </w:rPr>
            </w:pPr>
            <w:r>
              <w:rPr>
                <w:sz w:val="16"/>
                <w:szCs w:val="16"/>
              </w:rPr>
              <w:t>0</w:t>
            </w:r>
          </w:p>
        </w:tc>
        <w:tc>
          <w:tcPr>
            <w:tcW w:w="1260" w:type="dxa"/>
            <w:tcBorders>
              <w:top w:val="nil"/>
              <w:bottom w:val="nil"/>
            </w:tcBorders>
            <w:vAlign w:val="center"/>
          </w:tcPr>
          <w:p w14:paraId="7AE04271" w14:textId="77777777" w:rsidR="00431879" w:rsidRDefault="00000000">
            <w:pPr>
              <w:pStyle w:val="SMC"/>
              <w:ind w:firstLine="0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45</w:t>
            </w:r>
          </w:p>
        </w:tc>
      </w:tr>
      <w:tr w:rsidR="00431879" w14:paraId="7C0B01EB" w14:textId="77777777">
        <w:trPr>
          <w:trHeight w:val="66"/>
          <w:jc w:val="center"/>
        </w:trPr>
        <w:tc>
          <w:tcPr>
            <w:tcW w:w="1260" w:type="dxa"/>
            <w:tcBorders>
              <w:top w:val="nil"/>
              <w:bottom w:val="nil"/>
            </w:tcBorders>
          </w:tcPr>
          <w:p w14:paraId="3129BE52" w14:textId="77777777" w:rsidR="00431879" w:rsidRDefault="00000000">
            <w:pPr>
              <w:pStyle w:val="SMC"/>
              <w:ind w:firstLine="0"/>
              <w:jc w:val="center"/>
              <w:rPr>
                <w:rFonts w:eastAsia="仿宋"/>
                <w:sz w:val="16"/>
                <w:szCs w:val="16"/>
                <w:lang w:eastAsia="zh-CN"/>
              </w:rPr>
            </w:pPr>
            <w:r>
              <w:rPr>
                <w:sz w:val="16"/>
                <w:szCs w:val="16"/>
              </w:rPr>
              <w:t>M</w:t>
            </w:r>
            <w:r>
              <w:rPr>
                <w:rFonts w:hint="eastAsia"/>
                <w:sz w:val="16"/>
                <w:szCs w:val="16"/>
                <w:lang w:eastAsia="zh-CN"/>
              </w:rPr>
              <w:t>1</w:t>
            </w:r>
            <w:r>
              <w:rPr>
                <w:sz w:val="16"/>
                <w:szCs w:val="16"/>
              </w:rPr>
              <w:t>2 vs. M</w:t>
            </w:r>
            <w:r>
              <w:rPr>
                <w:rFonts w:hint="eastAsia"/>
                <w:sz w:val="16"/>
                <w:szCs w:val="16"/>
                <w:lang w:eastAsia="zh-CN"/>
              </w:rPr>
              <w:t>4</w:t>
            </w:r>
          </w:p>
        </w:tc>
        <w:tc>
          <w:tcPr>
            <w:tcW w:w="1260" w:type="dxa"/>
            <w:tcBorders>
              <w:top w:val="nil"/>
              <w:bottom w:val="nil"/>
            </w:tcBorders>
            <w:vAlign w:val="center"/>
          </w:tcPr>
          <w:p w14:paraId="297728F5" w14:textId="77777777" w:rsidR="00431879" w:rsidRDefault="00000000">
            <w:pPr>
              <w:pStyle w:val="SMC"/>
              <w:ind w:firstLine="0"/>
              <w:jc w:val="center"/>
              <w:rPr>
                <w:rFonts w:eastAsia="仿宋"/>
                <w:sz w:val="16"/>
                <w:szCs w:val="16"/>
                <w:lang w:eastAsia="zh-CN"/>
              </w:rPr>
            </w:pPr>
            <w:r>
              <w:rPr>
                <w:sz w:val="16"/>
                <w:szCs w:val="16"/>
              </w:rPr>
              <w:t>0.002</w:t>
            </w:r>
          </w:p>
        </w:tc>
        <w:tc>
          <w:tcPr>
            <w:tcW w:w="1260" w:type="dxa"/>
            <w:tcBorders>
              <w:top w:val="nil"/>
              <w:bottom w:val="nil"/>
            </w:tcBorders>
          </w:tcPr>
          <w:p w14:paraId="5B6AF853" w14:textId="77777777" w:rsidR="00431879" w:rsidRDefault="00000000">
            <w:pPr>
              <w:pStyle w:val="SMC"/>
              <w:ind w:firstLine="0"/>
              <w:jc w:val="center"/>
              <w:rPr>
                <w:rFonts w:eastAsia="仿宋"/>
                <w:sz w:val="16"/>
                <w:szCs w:val="16"/>
                <w:lang w:eastAsia="zh-CN"/>
              </w:rPr>
            </w:pPr>
            <w:r>
              <w:rPr>
                <w:sz w:val="16"/>
                <w:szCs w:val="16"/>
              </w:rPr>
              <w:t>0</w:t>
            </w:r>
          </w:p>
        </w:tc>
        <w:tc>
          <w:tcPr>
            <w:tcW w:w="1260" w:type="dxa"/>
            <w:tcBorders>
              <w:top w:val="nil"/>
              <w:bottom w:val="nil"/>
            </w:tcBorders>
            <w:vAlign w:val="center"/>
          </w:tcPr>
          <w:p w14:paraId="31C56045" w14:textId="77777777" w:rsidR="00431879" w:rsidRDefault="00000000">
            <w:pPr>
              <w:pStyle w:val="SMC"/>
              <w:ind w:firstLine="0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45</w:t>
            </w:r>
          </w:p>
        </w:tc>
      </w:tr>
      <w:tr w:rsidR="00431879" w14:paraId="306956E8" w14:textId="77777777">
        <w:trPr>
          <w:trHeight w:val="66"/>
          <w:jc w:val="center"/>
        </w:trPr>
        <w:tc>
          <w:tcPr>
            <w:tcW w:w="1260" w:type="dxa"/>
            <w:tcBorders>
              <w:top w:val="nil"/>
              <w:bottom w:val="nil"/>
            </w:tcBorders>
          </w:tcPr>
          <w:p w14:paraId="4D557FD1" w14:textId="77777777" w:rsidR="00431879" w:rsidRDefault="00000000">
            <w:pPr>
              <w:pStyle w:val="SMC"/>
              <w:ind w:firstLine="0"/>
              <w:jc w:val="center"/>
              <w:rPr>
                <w:rFonts w:eastAsia="仿宋"/>
                <w:sz w:val="16"/>
                <w:szCs w:val="16"/>
                <w:lang w:eastAsia="zh-CN"/>
              </w:rPr>
            </w:pPr>
            <w:r>
              <w:rPr>
                <w:sz w:val="16"/>
                <w:szCs w:val="16"/>
              </w:rPr>
              <w:t>M</w:t>
            </w:r>
            <w:r>
              <w:rPr>
                <w:rFonts w:hint="eastAsia"/>
                <w:sz w:val="16"/>
                <w:szCs w:val="16"/>
                <w:lang w:eastAsia="zh-CN"/>
              </w:rPr>
              <w:t>1</w:t>
            </w:r>
            <w:r>
              <w:rPr>
                <w:sz w:val="16"/>
                <w:szCs w:val="16"/>
              </w:rPr>
              <w:t>2 vs. M</w:t>
            </w:r>
            <w:r>
              <w:rPr>
                <w:rFonts w:hint="eastAsia"/>
                <w:sz w:val="16"/>
                <w:szCs w:val="16"/>
                <w:lang w:eastAsia="zh-CN"/>
              </w:rPr>
              <w:t>5</w:t>
            </w:r>
          </w:p>
        </w:tc>
        <w:tc>
          <w:tcPr>
            <w:tcW w:w="1260" w:type="dxa"/>
            <w:tcBorders>
              <w:top w:val="nil"/>
              <w:bottom w:val="nil"/>
            </w:tcBorders>
            <w:vAlign w:val="center"/>
          </w:tcPr>
          <w:p w14:paraId="6415610C" w14:textId="77777777" w:rsidR="00431879" w:rsidRDefault="00000000">
            <w:pPr>
              <w:pStyle w:val="SMC"/>
              <w:ind w:firstLine="0"/>
              <w:jc w:val="center"/>
              <w:rPr>
                <w:rFonts w:eastAsia="仿宋"/>
                <w:sz w:val="16"/>
                <w:szCs w:val="16"/>
                <w:lang w:eastAsia="zh-CN"/>
              </w:rPr>
            </w:pPr>
            <w:r>
              <w:rPr>
                <w:sz w:val="16"/>
                <w:szCs w:val="16"/>
              </w:rPr>
              <w:t>0.002</w:t>
            </w:r>
          </w:p>
        </w:tc>
        <w:tc>
          <w:tcPr>
            <w:tcW w:w="1260" w:type="dxa"/>
            <w:tcBorders>
              <w:top w:val="nil"/>
              <w:bottom w:val="nil"/>
            </w:tcBorders>
          </w:tcPr>
          <w:p w14:paraId="2338E752" w14:textId="77777777" w:rsidR="00431879" w:rsidRDefault="00000000">
            <w:pPr>
              <w:pStyle w:val="SMC"/>
              <w:ind w:firstLine="0"/>
              <w:jc w:val="center"/>
              <w:rPr>
                <w:rFonts w:eastAsia="仿宋"/>
                <w:sz w:val="16"/>
                <w:szCs w:val="16"/>
                <w:lang w:eastAsia="zh-CN"/>
              </w:rPr>
            </w:pPr>
            <w:r>
              <w:rPr>
                <w:sz w:val="16"/>
                <w:szCs w:val="16"/>
              </w:rPr>
              <w:t>0</w:t>
            </w:r>
          </w:p>
        </w:tc>
        <w:tc>
          <w:tcPr>
            <w:tcW w:w="1260" w:type="dxa"/>
            <w:tcBorders>
              <w:top w:val="nil"/>
              <w:bottom w:val="nil"/>
            </w:tcBorders>
            <w:vAlign w:val="center"/>
          </w:tcPr>
          <w:p w14:paraId="590F0616" w14:textId="77777777" w:rsidR="00431879" w:rsidRDefault="00000000">
            <w:pPr>
              <w:pStyle w:val="SMC"/>
              <w:ind w:firstLine="0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45</w:t>
            </w:r>
          </w:p>
        </w:tc>
      </w:tr>
      <w:tr w:rsidR="00431879" w14:paraId="3098943B" w14:textId="77777777">
        <w:trPr>
          <w:trHeight w:val="66"/>
          <w:jc w:val="center"/>
        </w:trPr>
        <w:tc>
          <w:tcPr>
            <w:tcW w:w="1260" w:type="dxa"/>
            <w:tcBorders>
              <w:top w:val="nil"/>
              <w:bottom w:val="nil"/>
            </w:tcBorders>
          </w:tcPr>
          <w:p w14:paraId="5437BEBF" w14:textId="77777777" w:rsidR="00431879" w:rsidRDefault="00000000">
            <w:pPr>
              <w:pStyle w:val="SMC"/>
              <w:ind w:firstLine="0"/>
              <w:jc w:val="center"/>
              <w:rPr>
                <w:rFonts w:eastAsia="仿宋"/>
                <w:sz w:val="16"/>
                <w:szCs w:val="16"/>
                <w:lang w:eastAsia="zh-CN"/>
              </w:rPr>
            </w:pPr>
            <w:r>
              <w:rPr>
                <w:sz w:val="16"/>
                <w:szCs w:val="16"/>
              </w:rPr>
              <w:t>M</w:t>
            </w:r>
            <w:r>
              <w:rPr>
                <w:rFonts w:hint="eastAsia"/>
                <w:sz w:val="16"/>
                <w:szCs w:val="16"/>
                <w:lang w:eastAsia="zh-CN"/>
              </w:rPr>
              <w:t>1</w:t>
            </w:r>
            <w:r>
              <w:rPr>
                <w:sz w:val="16"/>
                <w:szCs w:val="16"/>
              </w:rPr>
              <w:t>2 vs. M</w:t>
            </w:r>
            <w:r>
              <w:rPr>
                <w:rFonts w:hint="eastAsia"/>
                <w:sz w:val="16"/>
                <w:szCs w:val="16"/>
                <w:lang w:eastAsia="zh-CN"/>
              </w:rPr>
              <w:t>6</w:t>
            </w:r>
          </w:p>
        </w:tc>
        <w:tc>
          <w:tcPr>
            <w:tcW w:w="1260" w:type="dxa"/>
            <w:tcBorders>
              <w:top w:val="nil"/>
              <w:bottom w:val="nil"/>
            </w:tcBorders>
            <w:vAlign w:val="center"/>
          </w:tcPr>
          <w:p w14:paraId="799D95A0" w14:textId="77777777" w:rsidR="00431879" w:rsidRDefault="00000000">
            <w:pPr>
              <w:pStyle w:val="SMC"/>
              <w:ind w:firstLine="0"/>
              <w:jc w:val="center"/>
              <w:rPr>
                <w:rFonts w:eastAsia="仿宋"/>
                <w:sz w:val="16"/>
                <w:szCs w:val="16"/>
                <w:lang w:eastAsia="zh-CN"/>
              </w:rPr>
            </w:pPr>
            <w:r>
              <w:rPr>
                <w:sz w:val="16"/>
                <w:szCs w:val="16"/>
              </w:rPr>
              <w:t>0.002</w:t>
            </w:r>
          </w:p>
        </w:tc>
        <w:tc>
          <w:tcPr>
            <w:tcW w:w="1260" w:type="dxa"/>
            <w:tcBorders>
              <w:top w:val="nil"/>
              <w:bottom w:val="nil"/>
            </w:tcBorders>
          </w:tcPr>
          <w:p w14:paraId="2D821F13" w14:textId="77777777" w:rsidR="00431879" w:rsidRDefault="00000000">
            <w:pPr>
              <w:pStyle w:val="SMC"/>
              <w:ind w:firstLine="0"/>
              <w:jc w:val="center"/>
              <w:rPr>
                <w:rFonts w:eastAsia="仿宋"/>
                <w:sz w:val="16"/>
                <w:szCs w:val="16"/>
                <w:lang w:eastAsia="zh-CN"/>
              </w:rPr>
            </w:pPr>
            <w:r>
              <w:rPr>
                <w:sz w:val="16"/>
                <w:szCs w:val="16"/>
              </w:rPr>
              <w:t>0</w:t>
            </w:r>
          </w:p>
        </w:tc>
        <w:tc>
          <w:tcPr>
            <w:tcW w:w="1260" w:type="dxa"/>
            <w:tcBorders>
              <w:top w:val="nil"/>
              <w:bottom w:val="nil"/>
            </w:tcBorders>
            <w:vAlign w:val="center"/>
          </w:tcPr>
          <w:p w14:paraId="73EEF0CB" w14:textId="77777777" w:rsidR="00431879" w:rsidRDefault="00000000">
            <w:pPr>
              <w:pStyle w:val="SMC"/>
              <w:ind w:firstLine="0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45</w:t>
            </w:r>
          </w:p>
        </w:tc>
      </w:tr>
      <w:tr w:rsidR="00431879" w14:paraId="7E2FDD9A" w14:textId="77777777">
        <w:trPr>
          <w:trHeight w:val="66"/>
          <w:jc w:val="center"/>
        </w:trPr>
        <w:tc>
          <w:tcPr>
            <w:tcW w:w="1260" w:type="dxa"/>
            <w:tcBorders>
              <w:top w:val="nil"/>
              <w:bottom w:val="nil"/>
            </w:tcBorders>
          </w:tcPr>
          <w:p w14:paraId="687B7845" w14:textId="77777777" w:rsidR="00431879" w:rsidRDefault="00000000">
            <w:pPr>
              <w:pStyle w:val="SMC"/>
              <w:ind w:firstLine="0"/>
              <w:jc w:val="center"/>
              <w:rPr>
                <w:rFonts w:eastAsia="仿宋"/>
                <w:sz w:val="16"/>
                <w:szCs w:val="16"/>
                <w:lang w:eastAsia="zh-CN"/>
              </w:rPr>
            </w:pPr>
            <w:r>
              <w:rPr>
                <w:sz w:val="16"/>
                <w:szCs w:val="16"/>
              </w:rPr>
              <w:t>M</w:t>
            </w:r>
            <w:r>
              <w:rPr>
                <w:rFonts w:hint="eastAsia"/>
                <w:sz w:val="16"/>
                <w:szCs w:val="16"/>
                <w:lang w:eastAsia="zh-CN"/>
              </w:rPr>
              <w:t>1</w:t>
            </w:r>
            <w:r>
              <w:rPr>
                <w:sz w:val="16"/>
                <w:szCs w:val="16"/>
              </w:rPr>
              <w:t>2 vs. M</w:t>
            </w:r>
            <w:r>
              <w:rPr>
                <w:rFonts w:hint="eastAsia"/>
                <w:sz w:val="16"/>
                <w:szCs w:val="16"/>
                <w:lang w:eastAsia="zh-CN"/>
              </w:rPr>
              <w:t>7</w:t>
            </w:r>
          </w:p>
        </w:tc>
        <w:tc>
          <w:tcPr>
            <w:tcW w:w="1260" w:type="dxa"/>
            <w:tcBorders>
              <w:top w:val="nil"/>
              <w:bottom w:val="nil"/>
            </w:tcBorders>
            <w:vAlign w:val="center"/>
          </w:tcPr>
          <w:p w14:paraId="63C1CAED" w14:textId="77777777" w:rsidR="00431879" w:rsidRDefault="00000000">
            <w:pPr>
              <w:pStyle w:val="SMC"/>
              <w:ind w:firstLine="0"/>
              <w:jc w:val="center"/>
              <w:rPr>
                <w:rFonts w:eastAsia="仿宋"/>
                <w:sz w:val="16"/>
                <w:szCs w:val="16"/>
                <w:lang w:eastAsia="zh-CN"/>
              </w:rPr>
            </w:pPr>
            <w:r>
              <w:rPr>
                <w:sz w:val="16"/>
                <w:szCs w:val="16"/>
              </w:rPr>
              <w:t>0.002</w:t>
            </w:r>
          </w:p>
        </w:tc>
        <w:tc>
          <w:tcPr>
            <w:tcW w:w="1260" w:type="dxa"/>
            <w:tcBorders>
              <w:top w:val="nil"/>
              <w:bottom w:val="nil"/>
            </w:tcBorders>
          </w:tcPr>
          <w:p w14:paraId="1C92DA77" w14:textId="77777777" w:rsidR="00431879" w:rsidRDefault="00000000">
            <w:pPr>
              <w:pStyle w:val="SMC"/>
              <w:ind w:firstLine="0"/>
              <w:jc w:val="center"/>
              <w:rPr>
                <w:rFonts w:eastAsia="仿宋"/>
                <w:sz w:val="16"/>
                <w:szCs w:val="16"/>
                <w:lang w:eastAsia="zh-CN"/>
              </w:rPr>
            </w:pPr>
            <w:r>
              <w:rPr>
                <w:sz w:val="16"/>
                <w:szCs w:val="16"/>
              </w:rPr>
              <w:t>0</w:t>
            </w:r>
          </w:p>
        </w:tc>
        <w:tc>
          <w:tcPr>
            <w:tcW w:w="1260" w:type="dxa"/>
            <w:tcBorders>
              <w:top w:val="nil"/>
              <w:bottom w:val="nil"/>
            </w:tcBorders>
            <w:vAlign w:val="center"/>
          </w:tcPr>
          <w:p w14:paraId="48D3BE14" w14:textId="77777777" w:rsidR="00431879" w:rsidRDefault="00000000">
            <w:pPr>
              <w:pStyle w:val="SMC"/>
              <w:ind w:firstLine="0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45</w:t>
            </w:r>
          </w:p>
        </w:tc>
      </w:tr>
      <w:tr w:rsidR="00431879" w14:paraId="357ABB47" w14:textId="77777777">
        <w:trPr>
          <w:trHeight w:val="66"/>
          <w:jc w:val="center"/>
        </w:trPr>
        <w:tc>
          <w:tcPr>
            <w:tcW w:w="1260" w:type="dxa"/>
            <w:tcBorders>
              <w:top w:val="nil"/>
              <w:bottom w:val="nil"/>
            </w:tcBorders>
          </w:tcPr>
          <w:p w14:paraId="0D556312" w14:textId="77777777" w:rsidR="00431879" w:rsidRDefault="00000000">
            <w:pPr>
              <w:pStyle w:val="SMC"/>
              <w:ind w:firstLine="0"/>
              <w:jc w:val="center"/>
              <w:rPr>
                <w:sz w:val="16"/>
                <w:szCs w:val="16"/>
                <w:lang w:eastAsia="zh-CN"/>
              </w:rPr>
            </w:pPr>
            <w:r>
              <w:rPr>
                <w:sz w:val="16"/>
                <w:szCs w:val="16"/>
              </w:rPr>
              <w:t>M</w:t>
            </w:r>
            <w:r>
              <w:rPr>
                <w:rFonts w:hint="eastAsia"/>
                <w:sz w:val="16"/>
                <w:szCs w:val="16"/>
                <w:lang w:eastAsia="zh-CN"/>
              </w:rPr>
              <w:t>1</w:t>
            </w:r>
            <w:r>
              <w:rPr>
                <w:sz w:val="16"/>
                <w:szCs w:val="16"/>
              </w:rPr>
              <w:t>2 vs. M</w:t>
            </w:r>
            <w:r>
              <w:rPr>
                <w:rFonts w:hint="eastAsia"/>
                <w:sz w:val="16"/>
                <w:szCs w:val="16"/>
                <w:lang w:eastAsia="zh-CN"/>
              </w:rPr>
              <w:t>8</w:t>
            </w:r>
          </w:p>
        </w:tc>
        <w:tc>
          <w:tcPr>
            <w:tcW w:w="1260" w:type="dxa"/>
            <w:tcBorders>
              <w:top w:val="nil"/>
              <w:bottom w:val="nil"/>
            </w:tcBorders>
            <w:vAlign w:val="center"/>
          </w:tcPr>
          <w:p w14:paraId="1FC66269" w14:textId="77777777" w:rsidR="00431879" w:rsidRDefault="00000000">
            <w:pPr>
              <w:pStyle w:val="SMC"/>
              <w:ind w:firstLine="0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0.002</w:t>
            </w:r>
          </w:p>
        </w:tc>
        <w:tc>
          <w:tcPr>
            <w:tcW w:w="1260" w:type="dxa"/>
            <w:tcBorders>
              <w:top w:val="nil"/>
              <w:bottom w:val="nil"/>
            </w:tcBorders>
          </w:tcPr>
          <w:p w14:paraId="18BA2AD1" w14:textId="77777777" w:rsidR="00431879" w:rsidRDefault="00000000">
            <w:pPr>
              <w:pStyle w:val="SMC"/>
              <w:ind w:firstLine="0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0</w:t>
            </w:r>
          </w:p>
        </w:tc>
        <w:tc>
          <w:tcPr>
            <w:tcW w:w="1260" w:type="dxa"/>
            <w:tcBorders>
              <w:top w:val="nil"/>
              <w:bottom w:val="nil"/>
            </w:tcBorders>
            <w:vAlign w:val="center"/>
          </w:tcPr>
          <w:p w14:paraId="39095125" w14:textId="77777777" w:rsidR="00431879" w:rsidRDefault="00000000">
            <w:pPr>
              <w:pStyle w:val="SMC"/>
              <w:ind w:firstLine="0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45</w:t>
            </w:r>
          </w:p>
        </w:tc>
      </w:tr>
      <w:tr w:rsidR="00431879" w14:paraId="74CB4561" w14:textId="77777777">
        <w:trPr>
          <w:trHeight w:val="66"/>
          <w:jc w:val="center"/>
        </w:trPr>
        <w:tc>
          <w:tcPr>
            <w:tcW w:w="1260" w:type="dxa"/>
            <w:tcBorders>
              <w:top w:val="nil"/>
              <w:bottom w:val="nil"/>
            </w:tcBorders>
          </w:tcPr>
          <w:p w14:paraId="406F6D88" w14:textId="77777777" w:rsidR="00431879" w:rsidRDefault="00000000">
            <w:pPr>
              <w:pStyle w:val="SMC"/>
              <w:ind w:firstLine="0"/>
              <w:jc w:val="center"/>
              <w:rPr>
                <w:sz w:val="16"/>
                <w:szCs w:val="16"/>
                <w:lang w:eastAsia="zh-CN"/>
              </w:rPr>
            </w:pPr>
            <w:r>
              <w:rPr>
                <w:sz w:val="16"/>
                <w:szCs w:val="16"/>
              </w:rPr>
              <w:t>M</w:t>
            </w:r>
            <w:r>
              <w:rPr>
                <w:rFonts w:hint="eastAsia"/>
                <w:sz w:val="16"/>
                <w:szCs w:val="16"/>
                <w:lang w:eastAsia="zh-CN"/>
              </w:rPr>
              <w:t>1</w:t>
            </w:r>
            <w:r>
              <w:rPr>
                <w:sz w:val="16"/>
                <w:szCs w:val="16"/>
              </w:rPr>
              <w:t>2 vs. M</w:t>
            </w:r>
            <w:r>
              <w:rPr>
                <w:rFonts w:hint="eastAsia"/>
                <w:sz w:val="16"/>
                <w:szCs w:val="16"/>
                <w:lang w:eastAsia="zh-CN"/>
              </w:rPr>
              <w:t>9</w:t>
            </w:r>
          </w:p>
        </w:tc>
        <w:tc>
          <w:tcPr>
            <w:tcW w:w="1260" w:type="dxa"/>
            <w:tcBorders>
              <w:top w:val="nil"/>
              <w:bottom w:val="nil"/>
            </w:tcBorders>
            <w:vAlign w:val="center"/>
          </w:tcPr>
          <w:p w14:paraId="0DC9D2FA" w14:textId="77777777" w:rsidR="00431879" w:rsidRDefault="00000000">
            <w:pPr>
              <w:pStyle w:val="SMC"/>
              <w:ind w:firstLine="0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0.002</w:t>
            </w:r>
          </w:p>
        </w:tc>
        <w:tc>
          <w:tcPr>
            <w:tcW w:w="1260" w:type="dxa"/>
            <w:tcBorders>
              <w:top w:val="nil"/>
              <w:bottom w:val="nil"/>
            </w:tcBorders>
          </w:tcPr>
          <w:p w14:paraId="12AF68C3" w14:textId="77777777" w:rsidR="00431879" w:rsidRDefault="00000000">
            <w:pPr>
              <w:pStyle w:val="SMC"/>
              <w:ind w:firstLine="0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0</w:t>
            </w:r>
          </w:p>
        </w:tc>
        <w:tc>
          <w:tcPr>
            <w:tcW w:w="1260" w:type="dxa"/>
            <w:tcBorders>
              <w:top w:val="nil"/>
              <w:bottom w:val="nil"/>
            </w:tcBorders>
            <w:vAlign w:val="center"/>
          </w:tcPr>
          <w:p w14:paraId="6E52AD32" w14:textId="77777777" w:rsidR="00431879" w:rsidRDefault="00000000">
            <w:pPr>
              <w:pStyle w:val="SMC"/>
              <w:ind w:firstLine="0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45</w:t>
            </w:r>
          </w:p>
        </w:tc>
      </w:tr>
      <w:tr w:rsidR="00431879" w14:paraId="3BB74D0E" w14:textId="77777777">
        <w:trPr>
          <w:trHeight w:val="66"/>
          <w:jc w:val="center"/>
        </w:trPr>
        <w:tc>
          <w:tcPr>
            <w:tcW w:w="1260" w:type="dxa"/>
            <w:tcBorders>
              <w:top w:val="nil"/>
              <w:bottom w:val="nil"/>
            </w:tcBorders>
          </w:tcPr>
          <w:p w14:paraId="3531A1EF" w14:textId="77777777" w:rsidR="00431879" w:rsidRDefault="00000000">
            <w:pPr>
              <w:pStyle w:val="SMC"/>
              <w:ind w:firstLine="0"/>
              <w:jc w:val="center"/>
              <w:rPr>
                <w:sz w:val="16"/>
                <w:szCs w:val="16"/>
                <w:lang w:eastAsia="zh-CN"/>
              </w:rPr>
            </w:pPr>
            <w:r>
              <w:rPr>
                <w:sz w:val="16"/>
                <w:szCs w:val="16"/>
              </w:rPr>
              <w:t>M</w:t>
            </w:r>
            <w:r>
              <w:rPr>
                <w:rFonts w:hint="eastAsia"/>
                <w:sz w:val="16"/>
                <w:szCs w:val="16"/>
                <w:lang w:eastAsia="zh-CN"/>
              </w:rPr>
              <w:t>1</w:t>
            </w:r>
            <w:r>
              <w:rPr>
                <w:sz w:val="16"/>
                <w:szCs w:val="16"/>
              </w:rPr>
              <w:t>2 vs. M</w:t>
            </w:r>
            <w:r>
              <w:rPr>
                <w:rFonts w:hint="eastAsia"/>
                <w:sz w:val="16"/>
                <w:szCs w:val="16"/>
                <w:lang w:eastAsia="zh-CN"/>
              </w:rPr>
              <w:t>10</w:t>
            </w:r>
          </w:p>
        </w:tc>
        <w:tc>
          <w:tcPr>
            <w:tcW w:w="1260" w:type="dxa"/>
            <w:tcBorders>
              <w:top w:val="nil"/>
              <w:bottom w:val="nil"/>
            </w:tcBorders>
            <w:vAlign w:val="center"/>
          </w:tcPr>
          <w:p w14:paraId="4C1E25DD" w14:textId="77777777" w:rsidR="00431879" w:rsidRDefault="00000000">
            <w:pPr>
              <w:pStyle w:val="SMC"/>
              <w:ind w:firstLine="0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0.002</w:t>
            </w:r>
          </w:p>
        </w:tc>
        <w:tc>
          <w:tcPr>
            <w:tcW w:w="1260" w:type="dxa"/>
            <w:tcBorders>
              <w:top w:val="nil"/>
              <w:bottom w:val="nil"/>
            </w:tcBorders>
          </w:tcPr>
          <w:p w14:paraId="3B9F7989" w14:textId="77777777" w:rsidR="00431879" w:rsidRDefault="00000000">
            <w:pPr>
              <w:pStyle w:val="SMC"/>
              <w:ind w:firstLine="0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0</w:t>
            </w:r>
          </w:p>
        </w:tc>
        <w:tc>
          <w:tcPr>
            <w:tcW w:w="1260" w:type="dxa"/>
            <w:tcBorders>
              <w:top w:val="nil"/>
              <w:bottom w:val="nil"/>
            </w:tcBorders>
            <w:vAlign w:val="center"/>
          </w:tcPr>
          <w:p w14:paraId="700645F9" w14:textId="77777777" w:rsidR="00431879" w:rsidRDefault="00000000">
            <w:pPr>
              <w:pStyle w:val="SMC"/>
              <w:ind w:firstLine="0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45</w:t>
            </w:r>
          </w:p>
        </w:tc>
      </w:tr>
      <w:tr w:rsidR="00431879" w14:paraId="5950137C" w14:textId="77777777">
        <w:trPr>
          <w:trHeight w:val="66"/>
          <w:jc w:val="center"/>
        </w:trPr>
        <w:tc>
          <w:tcPr>
            <w:tcW w:w="1260" w:type="dxa"/>
            <w:tcBorders>
              <w:top w:val="nil"/>
              <w:bottom w:val="double" w:sz="6" w:space="0" w:color="auto"/>
            </w:tcBorders>
          </w:tcPr>
          <w:p w14:paraId="0213E5A3" w14:textId="77777777" w:rsidR="00431879" w:rsidRDefault="00000000">
            <w:pPr>
              <w:pStyle w:val="SMC"/>
              <w:ind w:firstLine="0"/>
              <w:jc w:val="center"/>
              <w:rPr>
                <w:sz w:val="16"/>
                <w:szCs w:val="16"/>
                <w:lang w:eastAsia="zh-CN"/>
              </w:rPr>
            </w:pPr>
            <w:r>
              <w:rPr>
                <w:sz w:val="16"/>
                <w:szCs w:val="16"/>
              </w:rPr>
              <w:t>M</w:t>
            </w:r>
            <w:r>
              <w:rPr>
                <w:rFonts w:hint="eastAsia"/>
                <w:sz w:val="16"/>
                <w:szCs w:val="16"/>
                <w:lang w:eastAsia="zh-CN"/>
              </w:rPr>
              <w:t>1</w:t>
            </w:r>
            <w:r>
              <w:rPr>
                <w:sz w:val="16"/>
                <w:szCs w:val="16"/>
              </w:rPr>
              <w:t>2 vs. M</w:t>
            </w:r>
            <w:r>
              <w:rPr>
                <w:rFonts w:hint="eastAsia"/>
                <w:sz w:val="16"/>
                <w:szCs w:val="16"/>
                <w:lang w:eastAsia="zh-CN"/>
              </w:rPr>
              <w:t>11</w:t>
            </w:r>
          </w:p>
        </w:tc>
        <w:tc>
          <w:tcPr>
            <w:tcW w:w="1260" w:type="dxa"/>
            <w:tcBorders>
              <w:top w:val="nil"/>
              <w:bottom w:val="double" w:sz="6" w:space="0" w:color="auto"/>
            </w:tcBorders>
            <w:vAlign w:val="center"/>
          </w:tcPr>
          <w:p w14:paraId="505D3FA2" w14:textId="77777777" w:rsidR="00431879" w:rsidRDefault="00000000">
            <w:pPr>
              <w:pStyle w:val="SMC"/>
              <w:ind w:firstLine="0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0.002</w:t>
            </w:r>
          </w:p>
        </w:tc>
        <w:tc>
          <w:tcPr>
            <w:tcW w:w="1260" w:type="dxa"/>
            <w:tcBorders>
              <w:top w:val="nil"/>
              <w:bottom w:val="double" w:sz="6" w:space="0" w:color="auto"/>
            </w:tcBorders>
          </w:tcPr>
          <w:p w14:paraId="245F0425" w14:textId="77777777" w:rsidR="00431879" w:rsidRDefault="00000000">
            <w:pPr>
              <w:pStyle w:val="SMC"/>
              <w:ind w:firstLine="0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0</w:t>
            </w:r>
          </w:p>
        </w:tc>
        <w:tc>
          <w:tcPr>
            <w:tcW w:w="1260" w:type="dxa"/>
            <w:tcBorders>
              <w:top w:val="nil"/>
              <w:bottom w:val="double" w:sz="6" w:space="0" w:color="auto"/>
            </w:tcBorders>
            <w:vAlign w:val="center"/>
          </w:tcPr>
          <w:p w14:paraId="6C2EC533" w14:textId="77777777" w:rsidR="00431879" w:rsidRDefault="00000000">
            <w:pPr>
              <w:pStyle w:val="SMC"/>
              <w:ind w:firstLine="0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45</w:t>
            </w:r>
          </w:p>
        </w:tc>
      </w:tr>
    </w:tbl>
    <w:p w14:paraId="700873DB" w14:textId="77777777" w:rsidR="00431879" w:rsidRDefault="00000000">
      <w:pPr>
        <w:pStyle w:val="15"/>
        <w:spacing w:line="252" w:lineRule="auto"/>
        <w:ind w:firstLine="204"/>
        <w:rPr>
          <w:rFonts w:ascii="Times New Roman" w:eastAsia="等线" w:hAnsi="Times New Roman" w:cs="Times New Roman"/>
          <w:sz w:val="16"/>
          <w:szCs w:val="16"/>
          <w:shd w:val="clear" w:color="auto" w:fill="FFFFFF"/>
        </w:rPr>
      </w:pPr>
      <w:r>
        <w:rPr>
          <w:rFonts w:ascii="Times New Roman" w:eastAsia="等线" w:hAnsi="Times New Roman" w:cs="Times New Roman"/>
          <w:sz w:val="16"/>
          <w:szCs w:val="16"/>
          <w:shd w:val="clear" w:color="auto" w:fill="FFFFFF"/>
        </w:rPr>
        <w:t>*</w:t>
      </w:r>
      <w:r>
        <w:t xml:space="preserve"> </w:t>
      </w:r>
      <w:r>
        <w:rPr>
          <w:rFonts w:ascii="Times New Roman" w:eastAsia="等线" w:hAnsi="Times New Roman" w:cs="Times New Roman"/>
          <w:sz w:val="16"/>
          <w:szCs w:val="16"/>
          <w:shd w:val="clear" w:color="auto" w:fill="FFFFFF"/>
        </w:rPr>
        <w:t>The significance level for acceptance is set at 0.05.</w:t>
      </w:r>
    </w:p>
    <w:p w14:paraId="0F518369" w14:textId="77777777" w:rsidR="00431879" w:rsidRDefault="00431879">
      <w:pPr>
        <w:pStyle w:val="15"/>
        <w:spacing w:line="252" w:lineRule="auto"/>
        <w:ind w:firstLine="204"/>
        <w:rPr>
          <w:rFonts w:ascii="Times New Roman" w:eastAsia="等线" w:hAnsi="Times New Roman" w:cs="Times New Roman"/>
          <w:sz w:val="16"/>
          <w:szCs w:val="16"/>
          <w:shd w:val="clear" w:color="auto" w:fill="FFFFFF"/>
        </w:rPr>
      </w:pPr>
    </w:p>
    <w:p w14:paraId="452B0785" w14:textId="77777777" w:rsidR="00431879" w:rsidRDefault="00431879">
      <w:pPr>
        <w:pStyle w:val="15"/>
        <w:spacing w:line="252" w:lineRule="auto"/>
        <w:ind w:firstLine="204"/>
        <w:rPr>
          <w:rFonts w:ascii="Times New Roman" w:eastAsia="等线" w:hAnsi="Times New Roman" w:cs="Times New Roman"/>
          <w:sz w:val="16"/>
          <w:szCs w:val="16"/>
          <w:shd w:val="clear" w:color="auto" w:fill="FFFFFF"/>
        </w:rPr>
      </w:pPr>
    </w:p>
    <w:p w14:paraId="1ECC51E2" w14:textId="77777777" w:rsidR="00431879" w:rsidRDefault="00431879">
      <w:pPr>
        <w:pStyle w:val="15"/>
        <w:spacing w:line="252" w:lineRule="auto"/>
        <w:ind w:firstLine="204"/>
        <w:rPr>
          <w:rFonts w:ascii="Times New Roman" w:eastAsia="等线" w:hAnsi="Times New Roman" w:cs="Times New Roman"/>
          <w:sz w:val="16"/>
          <w:szCs w:val="16"/>
          <w:shd w:val="clear" w:color="auto" w:fill="FFFFFF"/>
        </w:rPr>
      </w:pPr>
    </w:p>
    <w:p w14:paraId="1F6E1967" w14:textId="77777777" w:rsidR="00431879" w:rsidRDefault="00431879">
      <w:pPr>
        <w:pStyle w:val="15"/>
        <w:spacing w:line="252" w:lineRule="auto"/>
        <w:ind w:firstLine="204"/>
        <w:rPr>
          <w:rFonts w:ascii="Times New Roman" w:eastAsia="等线" w:hAnsi="Times New Roman" w:cs="Times New Roman"/>
          <w:sz w:val="16"/>
          <w:szCs w:val="16"/>
          <w:shd w:val="clear" w:color="auto" w:fill="FFFFFF"/>
        </w:rPr>
      </w:pPr>
    </w:p>
    <w:p w14:paraId="5DD15723" w14:textId="77777777" w:rsidR="00431879" w:rsidRDefault="00431879">
      <w:pPr>
        <w:pStyle w:val="15"/>
        <w:spacing w:line="252" w:lineRule="auto"/>
        <w:ind w:firstLine="204"/>
        <w:rPr>
          <w:rFonts w:ascii="Times New Roman" w:eastAsia="等线" w:hAnsi="Times New Roman" w:cs="Times New Roman"/>
          <w:sz w:val="16"/>
          <w:szCs w:val="16"/>
          <w:shd w:val="clear" w:color="auto" w:fill="FFFFFF"/>
        </w:rPr>
      </w:pPr>
    </w:p>
    <w:p w14:paraId="4308C7EF" w14:textId="77777777" w:rsidR="00431879" w:rsidRDefault="00000000">
      <w:pPr>
        <w:pStyle w:val="TableTitle"/>
      </w:pPr>
      <w:r>
        <w:t xml:space="preserve">TABLE </w:t>
      </w:r>
      <w:r>
        <w:rPr>
          <w:rFonts w:hint="eastAsia"/>
          <w:lang w:eastAsia="zh-CN"/>
        </w:rPr>
        <w:t>S.IV</w:t>
      </w:r>
      <w:r>
        <w:rPr>
          <w:shd w:val="clear" w:color="auto" w:fill="FFFFFF"/>
        </w:rPr>
        <w:t>.</w:t>
      </w:r>
      <w:r>
        <w:rPr>
          <w:lang w:eastAsia="zh-CN"/>
        </w:rPr>
        <w:t xml:space="preserve"> </w:t>
      </w:r>
      <w:r>
        <w:t>Calibrated D-H Parameter Deviations by the IEKF-MSCA on D3.</w:t>
      </w:r>
    </w:p>
    <w:tbl>
      <w:tblPr>
        <w:tblStyle w:val="af8"/>
        <w:tblW w:w="0" w:type="auto"/>
        <w:jc w:val="center"/>
        <w:tblBorders>
          <w:top w:val="double" w:sz="6" w:space="0" w:color="auto"/>
          <w:left w:val="none" w:sz="0" w:space="0" w:color="auto"/>
          <w:bottom w:val="double" w:sz="6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869"/>
        <w:gridCol w:w="1043"/>
        <w:gridCol w:w="1044"/>
        <w:gridCol w:w="1043"/>
        <w:gridCol w:w="1119"/>
      </w:tblGrid>
      <w:tr w:rsidR="00431879" w14:paraId="00621B47" w14:textId="77777777">
        <w:trPr>
          <w:trHeight w:val="148"/>
          <w:jc w:val="center"/>
        </w:trPr>
        <w:tc>
          <w:tcPr>
            <w:tcW w:w="869" w:type="dxa"/>
            <w:tcBorders>
              <w:top w:val="double" w:sz="6" w:space="0" w:color="auto"/>
              <w:bottom w:val="single" w:sz="6" w:space="0" w:color="auto"/>
            </w:tcBorders>
            <w:vAlign w:val="center"/>
          </w:tcPr>
          <w:p w14:paraId="42EAFD15" w14:textId="77777777" w:rsidR="00431879" w:rsidRDefault="00000000">
            <w:pPr>
              <w:pStyle w:val="SMC"/>
              <w:spacing w:line="160" w:lineRule="exact"/>
              <w:ind w:firstLine="0"/>
              <w:jc w:val="center"/>
              <w:rPr>
                <w:rFonts w:eastAsia="仿宋"/>
                <w:b/>
                <w:sz w:val="16"/>
                <w:szCs w:val="16"/>
                <w:lang w:eastAsia="zh-CN"/>
              </w:rPr>
            </w:pPr>
            <w:r>
              <w:rPr>
                <w:rFonts w:eastAsia="仿宋"/>
                <w:b/>
                <w:sz w:val="16"/>
                <w:szCs w:val="16"/>
                <w:lang w:eastAsia="zh-CN"/>
              </w:rPr>
              <w:t xml:space="preserve">Joint </w:t>
            </w:r>
            <w:r>
              <w:rPr>
                <w:rFonts w:eastAsia="仿宋"/>
                <w:b/>
                <w:i/>
                <w:sz w:val="16"/>
                <w:szCs w:val="16"/>
                <w:lang w:eastAsia="zh-CN"/>
              </w:rPr>
              <w:t>i</w:t>
            </w:r>
          </w:p>
        </w:tc>
        <w:tc>
          <w:tcPr>
            <w:tcW w:w="1043" w:type="dxa"/>
            <w:tcBorders>
              <w:top w:val="double" w:sz="6" w:space="0" w:color="auto"/>
              <w:bottom w:val="single" w:sz="6" w:space="0" w:color="auto"/>
            </w:tcBorders>
            <w:vAlign w:val="center"/>
          </w:tcPr>
          <w:p w14:paraId="4BFBDFA0" w14:textId="77777777" w:rsidR="00431879" w:rsidRDefault="00000000">
            <w:pPr>
              <w:pStyle w:val="SMC"/>
              <w:spacing w:line="160" w:lineRule="exact"/>
              <w:ind w:firstLine="0"/>
              <w:jc w:val="center"/>
              <w:rPr>
                <w:rFonts w:eastAsia="仿宋"/>
                <w:b/>
                <w:i/>
                <w:sz w:val="16"/>
                <w:szCs w:val="16"/>
                <w:lang w:eastAsia="zh-CN"/>
              </w:rPr>
            </w:pPr>
            <w:r>
              <w:rPr>
                <w:b/>
                <w:bCs/>
                <w:sz w:val="16"/>
                <w:szCs w:val="16"/>
              </w:rPr>
              <w:t>Δ</w:t>
            </w:r>
            <w:r>
              <w:rPr>
                <w:rFonts w:eastAsia="仿宋"/>
                <w:b/>
                <w:i/>
                <w:sz w:val="16"/>
                <w:szCs w:val="16"/>
                <w:lang w:eastAsia="zh-CN"/>
              </w:rPr>
              <w:t>α</w:t>
            </w:r>
            <w:r>
              <w:rPr>
                <w:rFonts w:eastAsia="仿宋"/>
                <w:b/>
                <w:i/>
                <w:sz w:val="16"/>
                <w:szCs w:val="16"/>
                <w:vertAlign w:val="subscript"/>
                <w:lang w:eastAsia="zh-CN"/>
              </w:rPr>
              <w:t xml:space="preserve">i </w:t>
            </w:r>
            <w:r>
              <w:rPr>
                <w:rFonts w:eastAsia="仿宋"/>
                <w:b/>
                <w:i/>
                <w:sz w:val="16"/>
                <w:szCs w:val="16"/>
                <w:lang w:eastAsia="zh-CN"/>
              </w:rPr>
              <w:t>/◦</w:t>
            </w:r>
          </w:p>
        </w:tc>
        <w:tc>
          <w:tcPr>
            <w:tcW w:w="1044" w:type="dxa"/>
            <w:tcBorders>
              <w:top w:val="double" w:sz="6" w:space="0" w:color="auto"/>
              <w:bottom w:val="single" w:sz="6" w:space="0" w:color="auto"/>
            </w:tcBorders>
            <w:vAlign w:val="center"/>
          </w:tcPr>
          <w:p w14:paraId="18BEE487" w14:textId="77777777" w:rsidR="00431879" w:rsidRDefault="00000000">
            <w:pPr>
              <w:pStyle w:val="SMC"/>
              <w:spacing w:line="160" w:lineRule="exact"/>
              <w:ind w:firstLine="0"/>
              <w:jc w:val="center"/>
              <w:rPr>
                <w:rFonts w:eastAsia="仿宋"/>
                <w:b/>
                <w:i/>
                <w:sz w:val="16"/>
                <w:szCs w:val="16"/>
                <w:lang w:eastAsia="zh-CN"/>
              </w:rPr>
            </w:pPr>
            <w:r>
              <w:rPr>
                <w:b/>
                <w:bCs/>
                <w:sz w:val="16"/>
                <w:szCs w:val="16"/>
              </w:rPr>
              <w:t>Δ</w:t>
            </w:r>
            <w:r>
              <w:rPr>
                <w:rFonts w:eastAsia="仿宋"/>
                <w:b/>
                <w:i/>
                <w:sz w:val="16"/>
                <w:szCs w:val="16"/>
                <w:lang w:eastAsia="zh-CN"/>
              </w:rPr>
              <w:t>a</w:t>
            </w:r>
            <w:r>
              <w:rPr>
                <w:rFonts w:eastAsia="仿宋"/>
                <w:b/>
                <w:i/>
                <w:sz w:val="16"/>
                <w:szCs w:val="16"/>
                <w:vertAlign w:val="subscript"/>
                <w:lang w:eastAsia="zh-CN"/>
              </w:rPr>
              <w:t xml:space="preserve">i </w:t>
            </w:r>
            <w:r>
              <w:rPr>
                <w:rFonts w:eastAsia="仿宋"/>
                <w:b/>
                <w:i/>
                <w:sz w:val="16"/>
                <w:szCs w:val="16"/>
                <w:lang w:eastAsia="zh-CN"/>
              </w:rPr>
              <w:t>/mm</w:t>
            </w:r>
          </w:p>
        </w:tc>
        <w:tc>
          <w:tcPr>
            <w:tcW w:w="1043" w:type="dxa"/>
            <w:tcBorders>
              <w:top w:val="double" w:sz="6" w:space="0" w:color="auto"/>
              <w:bottom w:val="single" w:sz="6" w:space="0" w:color="auto"/>
            </w:tcBorders>
            <w:vAlign w:val="center"/>
          </w:tcPr>
          <w:p w14:paraId="6E51DBFE" w14:textId="77777777" w:rsidR="00431879" w:rsidRDefault="00000000">
            <w:pPr>
              <w:pStyle w:val="SMC"/>
              <w:spacing w:line="160" w:lineRule="exact"/>
              <w:ind w:firstLine="0"/>
              <w:jc w:val="center"/>
              <w:rPr>
                <w:rFonts w:eastAsia="仿宋"/>
                <w:b/>
                <w:i/>
                <w:sz w:val="16"/>
                <w:szCs w:val="16"/>
                <w:lang w:eastAsia="zh-CN"/>
              </w:rPr>
            </w:pPr>
            <w:r>
              <w:rPr>
                <w:b/>
                <w:bCs/>
                <w:sz w:val="16"/>
                <w:szCs w:val="16"/>
              </w:rPr>
              <w:t>Δ</w:t>
            </w:r>
            <w:r>
              <w:rPr>
                <w:rFonts w:eastAsia="仿宋"/>
                <w:b/>
                <w:i/>
                <w:sz w:val="16"/>
                <w:szCs w:val="16"/>
                <w:lang w:eastAsia="zh-CN"/>
              </w:rPr>
              <w:t>d</w:t>
            </w:r>
            <w:r>
              <w:rPr>
                <w:rFonts w:eastAsia="仿宋"/>
                <w:b/>
                <w:i/>
                <w:sz w:val="16"/>
                <w:szCs w:val="16"/>
                <w:vertAlign w:val="subscript"/>
                <w:lang w:eastAsia="zh-CN"/>
              </w:rPr>
              <w:t xml:space="preserve">i </w:t>
            </w:r>
            <w:r>
              <w:rPr>
                <w:rFonts w:eastAsia="仿宋"/>
                <w:b/>
                <w:i/>
                <w:sz w:val="16"/>
                <w:szCs w:val="16"/>
                <w:lang w:eastAsia="zh-CN"/>
              </w:rPr>
              <w:t>/mm</w:t>
            </w:r>
          </w:p>
        </w:tc>
        <w:tc>
          <w:tcPr>
            <w:tcW w:w="1119" w:type="dxa"/>
            <w:tcBorders>
              <w:top w:val="double" w:sz="6" w:space="0" w:color="auto"/>
              <w:bottom w:val="single" w:sz="6" w:space="0" w:color="auto"/>
            </w:tcBorders>
            <w:vAlign w:val="center"/>
          </w:tcPr>
          <w:p w14:paraId="55718E04" w14:textId="77777777" w:rsidR="00431879" w:rsidRDefault="00000000">
            <w:pPr>
              <w:pStyle w:val="SMC"/>
              <w:spacing w:line="160" w:lineRule="exact"/>
              <w:ind w:firstLine="0"/>
              <w:jc w:val="center"/>
              <w:rPr>
                <w:rFonts w:eastAsia="仿宋"/>
                <w:b/>
                <w:i/>
                <w:sz w:val="16"/>
                <w:szCs w:val="16"/>
                <w:lang w:eastAsia="zh-CN"/>
              </w:rPr>
            </w:pPr>
            <w:r>
              <w:rPr>
                <w:b/>
                <w:bCs/>
                <w:sz w:val="16"/>
                <w:szCs w:val="16"/>
              </w:rPr>
              <w:t>Δ</w:t>
            </w:r>
            <w:r>
              <w:rPr>
                <w:rFonts w:eastAsia="仿宋"/>
                <w:b/>
                <w:i/>
                <w:sz w:val="16"/>
                <w:szCs w:val="16"/>
                <w:lang w:eastAsia="zh-CN"/>
              </w:rPr>
              <w:t>θ</w:t>
            </w:r>
            <w:r>
              <w:rPr>
                <w:rFonts w:eastAsia="仿宋"/>
                <w:b/>
                <w:i/>
                <w:sz w:val="16"/>
                <w:szCs w:val="16"/>
                <w:vertAlign w:val="subscript"/>
                <w:lang w:eastAsia="zh-CN"/>
              </w:rPr>
              <w:t xml:space="preserve">i </w:t>
            </w:r>
            <w:r>
              <w:rPr>
                <w:rFonts w:eastAsia="仿宋"/>
                <w:b/>
                <w:i/>
                <w:sz w:val="16"/>
                <w:szCs w:val="16"/>
                <w:lang w:eastAsia="zh-CN"/>
              </w:rPr>
              <w:t>/◦</w:t>
            </w:r>
          </w:p>
        </w:tc>
      </w:tr>
      <w:tr w:rsidR="00431879" w14:paraId="519A2CB8" w14:textId="77777777">
        <w:trPr>
          <w:trHeight w:val="148"/>
          <w:jc w:val="center"/>
        </w:trPr>
        <w:tc>
          <w:tcPr>
            <w:tcW w:w="869" w:type="dxa"/>
            <w:tcBorders>
              <w:top w:val="single" w:sz="6" w:space="0" w:color="auto"/>
            </w:tcBorders>
            <w:vAlign w:val="center"/>
          </w:tcPr>
          <w:p w14:paraId="4EBD34E1" w14:textId="77777777" w:rsidR="00431879" w:rsidRDefault="00000000">
            <w:pPr>
              <w:pStyle w:val="SMC"/>
              <w:spacing w:line="160" w:lineRule="exact"/>
              <w:ind w:firstLine="0"/>
              <w:jc w:val="center"/>
              <w:rPr>
                <w:rFonts w:eastAsia="仿宋"/>
                <w:sz w:val="16"/>
                <w:szCs w:val="16"/>
                <w:lang w:eastAsia="zh-CN"/>
              </w:rPr>
            </w:pPr>
            <w:r>
              <w:rPr>
                <w:rFonts w:eastAsia="仿宋"/>
                <w:sz w:val="16"/>
                <w:szCs w:val="16"/>
                <w:lang w:eastAsia="zh-CN"/>
              </w:rPr>
              <w:t>1</w:t>
            </w:r>
          </w:p>
        </w:tc>
        <w:tc>
          <w:tcPr>
            <w:tcW w:w="1043" w:type="dxa"/>
            <w:tcBorders>
              <w:top w:val="single" w:sz="6" w:space="0" w:color="auto"/>
            </w:tcBorders>
          </w:tcPr>
          <w:p w14:paraId="4BA27D85" w14:textId="77777777" w:rsidR="00431879" w:rsidRDefault="00000000">
            <w:pPr>
              <w:pStyle w:val="SMC"/>
              <w:spacing w:line="160" w:lineRule="exact"/>
              <w:ind w:firstLine="0"/>
              <w:jc w:val="center"/>
              <w:rPr>
                <w:rFonts w:eastAsia="仿宋"/>
                <w:sz w:val="16"/>
                <w:szCs w:val="16"/>
                <w:lang w:eastAsia="zh-CN"/>
              </w:rPr>
            </w:pPr>
            <w:r>
              <w:rPr>
                <w:sz w:val="16"/>
                <w:szCs w:val="16"/>
              </w:rPr>
              <w:t>-0.0547</w:t>
            </w:r>
          </w:p>
        </w:tc>
        <w:tc>
          <w:tcPr>
            <w:tcW w:w="1044" w:type="dxa"/>
            <w:tcBorders>
              <w:top w:val="single" w:sz="6" w:space="0" w:color="auto"/>
            </w:tcBorders>
          </w:tcPr>
          <w:p w14:paraId="33B6411E" w14:textId="77777777" w:rsidR="00431879" w:rsidRDefault="00000000">
            <w:pPr>
              <w:pStyle w:val="SMC"/>
              <w:spacing w:line="160" w:lineRule="exact"/>
              <w:ind w:firstLine="0"/>
              <w:jc w:val="center"/>
              <w:rPr>
                <w:rFonts w:eastAsia="仿宋"/>
                <w:sz w:val="16"/>
                <w:szCs w:val="16"/>
                <w:lang w:eastAsia="zh-CN"/>
              </w:rPr>
            </w:pPr>
            <w:r>
              <w:rPr>
                <w:sz w:val="16"/>
                <w:szCs w:val="16"/>
              </w:rPr>
              <w:t>0.0666</w:t>
            </w:r>
          </w:p>
        </w:tc>
        <w:tc>
          <w:tcPr>
            <w:tcW w:w="1043" w:type="dxa"/>
            <w:tcBorders>
              <w:top w:val="single" w:sz="6" w:space="0" w:color="auto"/>
            </w:tcBorders>
          </w:tcPr>
          <w:p w14:paraId="71ECE1A7" w14:textId="77777777" w:rsidR="00431879" w:rsidRDefault="00000000">
            <w:pPr>
              <w:pStyle w:val="SMC"/>
              <w:spacing w:line="160" w:lineRule="exact"/>
              <w:ind w:firstLine="0"/>
              <w:jc w:val="center"/>
              <w:rPr>
                <w:rFonts w:eastAsia="仿宋"/>
                <w:sz w:val="16"/>
                <w:szCs w:val="16"/>
                <w:lang w:eastAsia="zh-CN"/>
              </w:rPr>
            </w:pPr>
            <w:r>
              <w:rPr>
                <w:sz w:val="16"/>
                <w:szCs w:val="16"/>
              </w:rPr>
              <w:t>-0.9070</w:t>
            </w:r>
          </w:p>
        </w:tc>
        <w:tc>
          <w:tcPr>
            <w:tcW w:w="1119" w:type="dxa"/>
            <w:tcBorders>
              <w:top w:val="single" w:sz="6" w:space="0" w:color="auto"/>
            </w:tcBorders>
          </w:tcPr>
          <w:p w14:paraId="2799C7FE" w14:textId="77777777" w:rsidR="00431879" w:rsidRDefault="00000000">
            <w:pPr>
              <w:pStyle w:val="SMC"/>
              <w:spacing w:line="160" w:lineRule="exact"/>
              <w:ind w:firstLine="0"/>
              <w:jc w:val="center"/>
              <w:rPr>
                <w:rFonts w:eastAsia="仿宋"/>
                <w:sz w:val="16"/>
                <w:szCs w:val="16"/>
                <w:lang w:eastAsia="zh-CN"/>
              </w:rPr>
            </w:pPr>
            <w:r>
              <w:rPr>
                <w:sz w:val="16"/>
                <w:szCs w:val="16"/>
              </w:rPr>
              <w:t>0.0043</w:t>
            </w:r>
          </w:p>
        </w:tc>
      </w:tr>
      <w:tr w:rsidR="00431879" w14:paraId="4A06B6C7" w14:textId="77777777">
        <w:trPr>
          <w:trHeight w:val="138"/>
          <w:jc w:val="center"/>
        </w:trPr>
        <w:tc>
          <w:tcPr>
            <w:tcW w:w="869" w:type="dxa"/>
            <w:vAlign w:val="center"/>
          </w:tcPr>
          <w:p w14:paraId="22B279B2" w14:textId="77777777" w:rsidR="00431879" w:rsidRDefault="00000000">
            <w:pPr>
              <w:pStyle w:val="SMC"/>
              <w:spacing w:line="160" w:lineRule="exact"/>
              <w:ind w:firstLine="0"/>
              <w:jc w:val="center"/>
              <w:rPr>
                <w:rFonts w:eastAsia="仿宋"/>
                <w:sz w:val="16"/>
                <w:szCs w:val="16"/>
                <w:lang w:eastAsia="zh-CN"/>
              </w:rPr>
            </w:pPr>
            <w:r>
              <w:rPr>
                <w:rFonts w:eastAsia="仿宋"/>
                <w:sz w:val="16"/>
                <w:szCs w:val="16"/>
                <w:lang w:eastAsia="zh-CN"/>
              </w:rPr>
              <w:t>2</w:t>
            </w:r>
          </w:p>
        </w:tc>
        <w:tc>
          <w:tcPr>
            <w:tcW w:w="1043" w:type="dxa"/>
          </w:tcPr>
          <w:p w14:paraId="33F355E4" w14:textId="77777777" w:rsidR="00431879" w:rsidRDefault="00000000">
            <w:pPr>
              <w:pStyle w:val="SMC"/>
              <w:spacing w:line="160" w:lineRule="exact"/>
              <w:ind w:firstLine="0"/>
              <w:jc w:val="center"/>
              <w:rPr>
                <w:rFonts w:eastAsia="仿宋"/>
                <w:sz w:val="16"/>
                <w:szCs w:val="16"/>
                <w:lang w:eastAsia="zh-CN"/>
              </w:rPr>
            </w:pPr>
            <w:r>
              <w:rPr>
                <w:sz w:val="16"/>
                <w:szCs w:val="16"/>
              </w:rPr>
              <w:t>0.0786</w:t>
            </w:r>
          </w:p>
        </w:tc>
        <w:tc>
          <w:tcPr>
            <w:tcW w:w="1044" w:type="dxa"/>
          </w:tcPr>
          <w:p w14:paraId="1932D676" w14:textId="77777777" w:rsidR="00431879" w:rsidRDefault="00000000">
            <w:pPr>
              <w:pStyle w:val="SMC"/>
              <w:spacing w:line="160" w:lineRule="exact"/>
              <w:ind w:firstLine="0"/>
              <w:jc w:val="center"/>
              <w:rPr>
                <w:rFonts w:eastAsia="仿宋"/>
                <w:sz w:val="16"/>
                <w:szCs w:val="16"/>
                <w:lang w:eastAsia="zh-CN"/>
              </w:rPr>
            </w:pPr>
            <w:r>
              <w:rPr>
                <w:sz w:val="16"/>
                <w:szCs w:val="16"/>
              </w:rPr>
              <w:t>-0.6735</w:t>
            </w:r>
          </w:p>
        </w:tc>
        <w:tc>
          <w:tcPr>
            <w:tcW w:w="1043" w:type="dxa"/>
          </w:tcPr>
          <w:p w14:paraId="4E5A1D0C" w14:textId="77777777" w:rsidR="00431879" w:rsidRDefault="00000000">
            <w:pPr>
              <w:pStyle w:val="SMC"/>
              <w:spacing w:line="160" w:lineRule="exact"/>
              <w:ind w:firstLine="0"/>
              <w:jc w:val="center"/>
              <w:rPr>
                <w:rFonts w:eastAsia="仿宋"/>
                <w:sz w:val="16"/>
                <w:szCs w:val="16"/>
                <w:lang w:eastAsia="zh-CN"/>
              </w:rPr>
            </w:pPr>
            <w:r>
              <w:rPr>
                <w:sz w:val="16"/>
                <w:szCs w:val="16"/>
              </w:rPr>
              <w:t>-0.6355</w:t>
            </w:r>
          </w:p>
        </w:tc>
        <w:tc>
          <w:tcPr>
            <w:tcW w:w="1119" w:type="dxa"/>
          </w:tcPr>
          <w:p w14:paraId="72192754" w14:textId="77777777" w:rsidR="00431879" w:rsidRDefault="00000000">
            <w:pPr>
              <w:pStyle w:val="SMC"/>
              <w:spacing w:line="160" w:lineRule="exact"/>
              <w:ind w:firstLine="0"/>
              <w:jc w:val="center"/>
              <w:rPr>
                <w:rFonts w:eastAsia="仿宋"/>
                <w:sz w:val="16"/>
                <w:szCs w:val="16"/>
                <w:lang w:eastAsia="zh-CN"/>
              </w:rPr>
            </w:pPr>
            <w:r>
              <w:rPr>
                <w:sz w:val="16"/>
                <w:szCs w:val="16"/>
              </w:rPr>
              <w:t>-0.0409</w:t>
            </w:r>
          </w:p>
        </w:tc>
      </w:tr>
      <w:tr w:rsidR="00431879" w14:paraId="3F0A1F92" w14:textId="77777777">
        <w:trPr>
          <w:trHeight w:val="148"/>
          <w:jc w:val="center"/>
        </w:trPr>
        <w:tc>
          <w:tcPr>
            <w:tcW w:w="869" w:type="dxa"/>
            <w:vAlign w:val="center"/>
          </w:tcPr>
          <w:p w14:paraId="7E9ED478" w14:textId="77777777" w:rsidR="00431879" w:rsidRDefault="00000000">
            <w:pPr>
              <w:pStyle w:val="SMC"/>
              <w:spacing w:line="160" w:lineRule="exact"/>
              <w:ind w:firstLine="0"/>
              <w:jc w:val="center"/>
              <w:rPr>
                <w:rFonts w:eastAsia="仿宋"/>
                <w:sz w:val="16"/>
                <w:szCs w:val="16"/>
                <w:lang w:eastAsia="zh-CN"/>
              </w:rPr>
            </w:pPr>
            <w:r>
              <w:rPr>
                <w:rFonts w:eastAsia="仿宋"/>
                <w:sz w:val="16"/>
                <w:szCs w:val="16"/>
                <w:lang w:eastAsia="zh-CN"/>
              </w:rPr>
              <w:t>3</w:t>
            </w:r>
          </w:p>
        </w:tc>
        <w:tc>
          <w:tcPr>
            <w:tcW w:w="1043" w:type="dxa"/>
          </w:tcPr>
          <w:p w14:paraId="2E49FA2E" w14:textId="77777777" w:rsidR="00431879" w:rsidRDefault="00000000">
            <w:pPr>
              <w:pStyle w:val="SMC"/>
              <w:spacing w:line="160" w:lineRule="exact"/>
              <w:ind w:firstLine="0"/>
              <w:jc w:val="center"/>
              <w:rPr>
                <w:rFonts w:eastAsia="仿宋"/>
                <w:sz w:val="16"/>
                <w:szCs w:val="16"/>
                <w:lang w:eastAsia="zh-CN"/>
              </w:rPr>
            </w:pPr>
            <w:r>
              <w:rPr>
                <w:sz w:val="16"/>
                <w:szCs w:val="16"/>
              </w:rPr>
              <w:t>0.0538</w:t>
            </w:r>
          </w:p>
        </w:tc>
        <w:tc>
          <w:tcPr>
            <w:tcW w:w="1044" w:type="dxa"/>
          </w:tcPr>
          <w:p w14:paraId="670F707B" w14:textId="77777777" w:rsidR="00431879" w:rsidRDefault="00000000">
            <w:pPr>
              <w:pStyle w:val="SMC"/>
              <w:spacing w:line="160" w:lineRule="exact"/>
              <w:ind w:firstLine="0"/>
              <w:jc w:val="center"/>
              <w:rPr>
                <w:rFonts w:eastAsia="仿宋"/>
                <w:sz w:val="16"/>
                <w:szCs w:val="16"/>
                <w:lang w:eastAsia="zh-CN"/>
              </w:rPr>
            </w:pPr>
            <w:r>
              <w:rPr>
                <w:sz w:val="16"/>
                <w:szCs w:val="16"/>
              </w:rPr>
              <w:t>0.7865</w:t>
            </w:r>
          </w:p>
        </w:tc>
        <w:tc>
          <w:tcPr>
            <w:tcW w:w="1043" w:type="dxa"/>
          </w:tcPr>
          <w:p w14:paraId="565AFA3F" w14:textId="77777777" w:rsidR="00431879" w:rsidRDefault="00000000">
            <w:pPr>
              <w:pStyle w:val="SMC"/>
              <w:spacing w:line="160" w:lineRule="exact"/>
              <w:ind w:firstLine="0"/>
              <w:jc w:val="center"/>
              <w:rPr>
                <w:rFonts w:eastAsia="仿宋"/>
                <w:sz w:val="16"/>
                <w:szCs w:val="16"/>
                <w:lang w:eastAsia="zh-CN"/>
              </w:rPr>
            </w:pPr>
            <w:r>
              <w:rPr>
                <w:sz w:val="16"/>
                <w:szCs w:val="16"/>
              </w:rPr>
              <w:t>-0.6356</w:t>
            </w:r>
          </w:p>
        </w:tc>
        <w:tc>
          <w:tcPr>
            <w:tcW w:w="1119" w:type="dxa"/>
          </w:tcPr>
          <w:p w14:paraId="7B3F1B60" w14:textId="77777777" w:rsidR="00431879" w:rsidRDefault="00000000">
            <w:pPr>
              <w:pStyle w:val="SMC"/>
              <w:spacing w:line="160" w:lineRule="exact"/>
              <w:ind w:firstLine="0"/>
              <w:jc w:val="center"/>
              <w:rPr>
                <w:rFonts w:eastAsia="仿宋"/>
                <w:sz w:val="16"/>
                <w:szCs w:val="16"/>
                <w:lang w:eastAsia="zh-CN"/>
              </w:rPr>
            </w:pPr>
            <w:r>
              <w:rPr>
                <w:sz w:val="16"/>
                <w:szCs w:val="16"/>
              </w:rPr>
              <w:t>0.0424</w:t>
            </w:r>
          </w:p>
        </w:tc>
      </w:tr>
      <w:tr w:rsidR="00431879" w14:paraId="0E51C2A2" w14:textId="77777777">
        <w:trPr>
          <w:trHeight w:val="138"/>
          <w:jc w:val="center"/>
        </w:trPr>
        <w:tc>
          <w:tcPr>
            <w:tcW w:w="869" w:type="dxa"/>
            <w:vAlign w:val="center"/>
          </w:tcPr>
          <w:p w14:paraId="0269FAE3" w14:textId="77777777" w:rsidR="00431879" w:rsidRDefault="00000000">
            <w:pPr>
              <w:pStyle w:val="SMC"/>
              <w:spacing w:line="160" w:lineRule="exact"/>
              <w:ind w:firstLine="0"/>
              <w:jc w:val="center"/>
              <w:rPr>
                <w:rFonts w:eastAsia="仿宋"/>
                <w:sz w:val="16"/>
                <w:szCs w:val="16"/>
                <w:lang w:eastAsia="zh-CN"/>
              </w:rPr>
            </w:pPr>
            <w:r>
              <w:rPr>
                <w:rFonts w:eastAsia="仿宋"/>
                <w:sz w:val="16"/>
                <w:szCs w:val="16"/>
                <w:lang w:eastAsia="zh-CN"/>
              </w:rPr>
              <w:t>4</w:t>
            </w:r>
          </w:p>
        </w:tc>
        <w:tc>
          <w:tcPr>
            <w:tcW w:w="1043" w:type="dxa"/>
          </w:tcPr>
          <w:p w14:paraId="36CA7796" w14:textId="77777777" w:rsidR="00431879" w:rsidRDefault="00000000">
            <w:pPr>
              <w:pStyle w:val="SMC"/>
              <w:spacing w:line="160" w:lineRule="exact"/>
              <w:ind w:firstLine="0"/>
              <w:jc w:val="center"/>
              <w:rPr>
                <w:rFonts w:eastAsia="仿宋"/>
                <w:sz w:val="16"/>
                <w:szCs w:val="16"/>
                <w:lang w:eastAsia="zh-CN"/>
              </w:rPr>
            </w:pPr>
            <w:r>
              <w:rPr>
                <w:sz w:val="16"/>
                <w:szCs w:val="16"/>
              </w:rPr>
              <w:t>-0.0055</w:t>
            </w:r>
          </w:p>
        </w:tc>
        <w:tc>
          <w:tcPr>
            <w:tcW w:w="1044" w:type="dxa"/>
          </w:tcPr>
          <w:p w14:paraId="105A73EA" w14:textId="77777777" w:rsidR="00431879" w:rsidRDefault="00000000">
            <w:pPr>
              <w:pStyle w:val="SMC"/>
              <w:spacing w:line="160" w:lineRule="exact"/>
              <w:ind w:firstLine="0"/>
              <w:jc w:val="center"/>
              <w:rPr>
                <w:rFonts w:eastAsia="仿宋"/>
                <w:sz w:val="16"/>
                <w:szCs w:val="16"/>
                <w:lang w:eastAsia="zh-CN"/>
              </w:rPr>
            </w:pPr>
            <w:r>
              <w:rPr>
                <w:sz w:val="16"/>
                <w:szCs w:val="16"/>
              </w:rPr>
              <w:t>0.7870</w:t>
            </w:r>
          </w:p>
        </w:tc>
        <w:tc>
          <w:tcPr>
            <w:tcW w:w="1043" w:type="dxa"/>
          </w:tcPr>
          <w:p w14:paraId="791D87E2" w14:textId="77777777" w:rsidR="00431879" w:rsidRDefault="00000000">
            <w:pPr>
              <w:pStyle w:val="SMC"/>
              <w:spacing w:line="160" w:lineRule="exact"/>
              <w:ind w:firstLine="0"/>
              <w:jc w:val="center"/>
              <w:rPr>
                <w:rFonts w:eastAsia="仿宋"/>
                <w:sz w:val="16"/>
                <w:szCs w:val="16"/>
                <w:lang w:eastAsia="zh-CN"/>
              </w:rPr>
            </w:pPr>
            <w:r>
              <w:rPr>
                <w:sz w:val="16"/>
                <w:szCs w:val="16"/>
              </w:rPr>
              <w:t>0.6167</w:t>
            </w:r>
          </w:p>
        </w:tc>
        <w:tc>
          <w:tcPr>
            <w:tcW w:w="1119" w:type="dxa"/>
          </w:tcPr>
          <w:p w14:paraId="7CF2EBEC" w14:textId="77777777" w:rsidR="00431879" w:rsidRDefault="00000000">
            <w:pPr>
              <w:pStyle w:val="SMC"/>
              <w:spacing w:line="160" w:lineRule="exact"/>
              <w:ind w:firstLine="0"/>
              <w:jc w:val="center"/>
              <w:rPr>
                <w:rFonts w:eastAsia="仿宋"/>
                <w:sz w:val="16"/>
                <w:szCs w:val="16"/>
                <w:lang w:eastAsia="zh-CN"/>
              </w:rPr>
            </w:pPr>
            <w:r>
              <w:rPr>
                <w:sz w:val="16"/>
                <w:szCs w:val="16"/>
              </w:rPr>
              <w:t>0.0048</w:t>
            </w:r>
          </w:p>
        </w:tc>
      </w:tr>
      <w:tr w:rsidR="00431879" w14:paraId="3D296ABC" w14:textId="77777777">
        <w:trPr>
          <w:trHeight w:val="148"/>
          <w:jc w:val="center"/>
        </w:trPr>
        <w:tc>
          <w:tcPr>
            <w:tcW w:w="869" w:type="dxa"/>
            <w:vAlign w:val="center"/>
          </w:tcPr>
          <w:p w14:paraId="71A48B1A" w14:textId="77777777" w:rsidR="00431879" w:rsidRDefault="00000000">
            <w:pPr>
              <w:pStyle w:val="SMC"/>
              <w:spacing w:line="160" w:lineRule="exact"/>
              <w:ind w:firstLine="0"/>
              <w:jc w:val="center"/>
              <w:rPr>
                <w:rFonts w:eastAsia="仿宋"/>
                <w:sz w:val="16"/>
                <w:szCs w:val="16"/>
                <w:lang w:eastAsia="zh-CN"/>
              </w:rPr>
            </w:pPr>
            <w:r>
              <w:rPr>
                <w:rFonts w:eastAsia="仿宋"/>
                <w:sz w:val="16"/>
                <w:szCs w:val="16"/>
                <w:lang w:eastAsia="zh-CN"/>
              </w:rPr>
              <w:t>5</w:t>
            </w:r>
          </w:p>
        </w:tc>
        <w:tc>
          <w:tcPr>
            <w:tcW w:w="1043" w:type="dxa"/>
          </w:tcPr>
          <w:p w14:paraId="507964DF" w14:textId="77777777" w:rsidR="00431879" w:rsidRDefault="00000000">
            <w:pPr>
              <w:pStyle w:val="SMC"/>
              <w:spacing w:line="160" w:lineRule="exact"/>
              <w:ind w:firstLine="0"/>
              <w:jc w:val="center"/>
              <w:rPr>
                <w:rFonts w:eastAsia="仿宋"/>
                <w:sz w:val="16"/>
                <w:szCs w:val="16"/>
                <w:lang w:eastAsia="zh-CN"/>
              </w:rPr>
            </w:pPr>
            <w:r>
              <w:rPr>
                <w:sz w:val="16"/>
                <w:szCs w:val="16"/>
              </w:rPr>
              <w:t>0.0001</w:t>
            </w:r>
          </w:p>
        </w:tc>
        <w:tc>
          <w:tcPr>
            <w:tcW w:w="1044" w:type="dxa"/>
          </w:tcPr>
          <w:p w14:paraId="5C1FA5BD" w14:textId="77777777" w:rsidR="00431879" w:rsidRDefault="00000000">
            <w:pPr>
              <w:pStyle w:val="SMC"/>
              <w:spacing w:line="160" w:lineRule="exact"/>
              <w:ind w:firstLine="0"/>
              <w:jc w:val="center"/>
              <w:rPr>
                <w:rFonts w:eastAsia="仿宋"/>
                <w:sz w:val="16"/>
                <w:szCs w:val="16"/>
                <w:lang w:eastAsia="zh-CN"/>
              </w:rPr>
            </w:pPr>
            <w:r>
              <w:rPr>
                <w:sz w:val="16"/>
                <w:szCs w:val="16"/>
              </w:rPr>
              <w:t>0.0064</w:t>
            </w:r>
          </w:p>
        </w:tc>
        <w:tc>
          <w:tcPr>
            <w:tcW w:w="1043" w:type="dxa"/>
          </w:tcPr>
          <w:p w14:paraId="45261EA0" w14:textId="77777777" w:rsidR="00431879" w:rsidRDefault="00000000">
            <w:pPr>
              <w:pStyle w:val="SMC"/>
              <w:spacing w:line="160" w:lineRule="exact"/>
              <w:ind w:firstLine="0"/>
              <w:jc w:val="center"/>
              <w:rPr>
                <w:rFonts w:eastAsia="仿宋"/>
                <w:sz w:val="16"/>
                <w:szCs w:val="16"/>
                <w:lang w:eastAsia="zh-CN"/>
              </w:rPr>
            </w:pPr>
            <w:r>
              <w:rPr>
                <w:sz w:val="16"/>
                <w:szCs w:val="16"/>
              </w:rPr>
              <w:t>-0.6357</w:t>
            </w:r>
          </w:p>
        </w:tc>
        <w:tc>
          <w:tcPr>
            <w:tcW w:w="1119" w:type="dxa"/>
          </w:tcPr>
          <w:p w14:paraId="6271A73B" w14:textId="77777777" w:rsidR="00431879" w:rsidRDefault="00000000">
            <w:pPr>
              <w:pStyle w:val="SMC"/>
              <w:spacing w:line="160" w:lineRule="exact"/>
              <w:ind w:firstLine="0"/>
              <w:jc w:val="center"/>
              <w:rPr>
                <w:rFonts w:eastAsia="仿宋"/>
                <w:sz w:val="16"/>
                <w:szCs w:val="16"/>
                <w:lang w:eastAsia="zh-CN"/>
              </w:rPr>
            </w:pPr>
            <w:r>
              <w:rPr>
                <w:sz w:val="16"/>
                <w:szCs w:val="16"/>
              </w:rPr>
              <w:t>0.0073</w:t>
            </w:r>
          </w:p>
        </w:tc>
      </w:tr>
      <w:tr w:rsidR="00431879" w14:paraId="4971695F" w14:textId="77777777">
        <w:trPr>
          <w:trHeight w:val="138"/>
          <w:jc w:val="center"/>
        </w:trPr>
        <w:tc>
          <w:tcPr>
            <w:tcW w:w="869" w:type="dxa"/>
            <w:tcBorders>
              <w:top w:val="nil"/>
              <w:bottom w:val="double" w:sz="6" w:space="0" w:color="auto"/>
            </w:tcBorders>
            <w:vAlign w:val="center"/>
          </w:tcPr>
          <w:p w14:paraId="78F08223" w14:textId="77777777" w:rsidR="00431879" w:rsidRDefault="00000000">
            <w:pPr>
              <w:pStyle w:val="SMC"/>
              <w:spacing w:line="160" w:lineRule="exact"/>
              <w:ind w:firstLine="0"/>
              <w:jc w:val="center"/>
              <w:rPr>
                <w:rFonts w:eastAsia="仿宋"/>
                <w:sz w:val="16"/>
                <w:szCs w:val="16"/>
                <w:lang w:eastAsia="zh-CN"/>
              </w:rPr>
            </w:pPr>
            <w:r>
              <w:rPr>
                <w:rFonts w:eastAsia="仿宋"/>
                <w:sz w:val="16"/>
                <w:szCs w:val="16"/>
                <w:lang w:eastAsia="zh-CN"/>
              </w:rPr>
              <w:t>6</w:t>
            </w:r>
          </w:p>
        </w:tc>
        <w:tc>
          <w:tcPr>
            <w:tcW w:w="1043" w:type="dxa"/>
            <w:tcBorders>
              <w:top w:val="nil"/>
              <w:bottom w:val="double" w:sz="6" w:space="0" w:color="auto"/>
            </w:tcBorders>
          </w:tcPr>
          <w:p w14:paraId="3DBD82BC" w14:textId="77777777" w:rsidR="00431879" w:rsidRDefault="00000000">
            <w:pPr>
              <w:pStyle w:val="SMC"/>
              <w:spacing w:line="160" w:lineRule="exact"/>
              <w:ind w:firstLine="0"/>
              <w:jc w:val="center"/>
              <w:rPr>
                <w:rFonts w:eastAsia="仿宋"/>
                <w:sz w:val="16"/>
                <w:szCs w:val="16"/>
                <w:lang w:eastAsia="zh-CN"/>
              </w:rPr>
            </w:pPr>
            <w:r>
              <w:rPr>
                <w:sz w:val="16"/>
                <w:szCs w:val="16"/>
              </w:rPr>
              <w:t>0.0000</w:t>
            </w:r>
          </w:p>
        </w:tc>
        <w:tc>
          <w:tcPr>
            <w:tcW w:w="1044" w:type="dxa"/>
            <w:tcBorders>
              <w:top w:val="nil"/>
              <w:bottom w:val="double" w:sz="6" w:space="0" w:color="auto"/>
            </w:tcBorders>
          </w:tcPr>
          <w:p w14:paraId="2A4D3041" w14:textId="77777777" w:rsidR="00431879" w:rsidRDefault="00000000">
            <w:pPr>
              <w:pStyle w:val="SMC"/>
              <w:spacing w:line="160" w:lineRule="exact"/>
              <w:ind w:firstLine="0"/>
              <w:jc w:val="center"/>
              <w:rPr>
                <w:rFonts w:eastAsia="仿宋"/>
                <w:sz w:val="16"/>
                <w:szCs w:val="16"/>
                <w:lang w:eastAsia="zh-CN"/>
              </w:rPr>
            </w:pPr>
            <w:r>
              <w:rPr>
                <w:sz w:val="16"/>
                <w:szCs w:val="16"/>
              </w:rPr>
              <w:t>-0.5577</w:t>
            </w:r>
          </w:p>
        </w:tc>
        <w:tc>
          <w:tcPr>
            <w:tcW w:w="1043" w:type="dxa"/>
            <w:tcBorders>
              <w:top w:val="nil"/>
              <w:bottom w:val="double" w:sz="6" w:space="0" w:color="auto"/>
            </w:tcBorders>
          </w:tcPr>
          <w:p w14:paraId="6E40EBCD" w14:textId="77777777" w:rsidR="00431879" w:rsidRDefault="00000000">
            <w:pPr>
              <w:pStyle w:val="SMC"/>
              <w:spacing w:line="160" w:lineRule="exact"/>
              <w:ind w:firstLine="0"/>
              <w:jc w:val="center"/>
              <w:rPr>
                <w:rFonts w:eastAsia="仿宋"/>
                <w:sz w:val="16"/>
                <w:szCs w:val="16"/>
                <w:lang w:eastAsia="zh-CN"/>
              </w:rPr>
            </w:pPr>
            <w:r>
              <w:rPr>
                <w:sz w:val="16"/>
                <w:szCs w:val="16"/>
              </w:rPr>
              <w:t>0.9913</w:t>
            </w:r>
          </w:p>
        </w:tc>
        <w:tc>
          <w:tcPr>
            <w:tcW w:w="1119" w:type="dxa"/>
            <w:tcBorders>
              <w:top w:val="nil"/>
              <w:bottom w:val="double" w:sz="6" w:space="0" w:color="auto"/>
            </w:tcBorders>
          </w:tcPr>
          <w:p w14:paraId="4BA30E89" w14:textId="77777777" w:rsidR="00431879" w:rsidRDefault="00000000">
            <w:pPr>
              <w:pStyle w:val="SMC"/>
              <w:spacing w:line="160" w:lineRule="exact"/>
              <w:ind w:firstLine="0"/>
              <w:jc w:val="center"/>
              <w:rPr>
                <w:rFonts w:eastAsia="仿宋"/>
                <w:sz w:val="16"/>
                <w:szCs w:val="16"/>
                <w:lang w:eastAsia="zh-CN"/>
              </w:rPr>
            </w:pPr>
            <w:r>
              <w:rPr>
                <w:sz w:val="16"/>
                <w:szCs w:val="16"/>
              </w:rPr>
              <w:t>0.0000</w:t>
            </w:r>
          </w:p>
        </w:tc>
      </w:tr>
    </w:tbl>
    <w:p w14:paraId="1EE445EB" w14:textId="77777777" w:rsidR="00431879" w:rsidRDefault="00431879">
      <w:pPr>
        <w:pStyle w:val="TKDE"/>
        <w:spacing w:line="252" w:lineRule="auto"/>
        <w:ind w:left="204" w:hanging="4"/>
        <w:rPr>
          <w:rFonts w:ascii="Times New Roman" w:eastAsia="宋体" w:hAnsi="Times New Roman"/>
          <w:bCs/>
          <w:color w:val="auto"/>
          <w:sz w:val="16"/>
          <w:szCs w:val="16"/>
          <w:shd w:val="clear" w:color="auto" w:fill="FFFFFF"/>
          <w:lang w:eastAsia="zh-CN"/>
        </w:rPr>
      </w:pPr>
    </w:p>
    <w:p w14:paraId="365B0B22" w14:textId="77777777" w:rsidR="00431879" w:rsidRDefault="00431879">
      <w:pPr>
        <w:pStyle w:val="1"/>
        <w:numPr>
          <w:ilvl w:val="0"/>
          <w:numId w:val="0"/>
        </w:numPr>
        <w:jc w:val="left"/>
        <w:rPr>
          <w:lang w:eastAsia="zh-CN"/>
        </w:rPr>
        <w:sectPr w:rsidR="00431879">
          <w:footerReference w:type="default" r:id="rId9"/>
          <w:type w:val="continuous"/>
          <w:pgSz w:w="12240" w:h="15840"/>
          <w:pgMar w:top="1008" w:right="936" w:bottom="1008" w:left="936" w:header="432" w:footer="432" w:gutter="0"/>
          <w:cols w:space="288"/>
        </w:sectPr>
      </w:pPr>
    </w:p>
    <w:p w14:paraId="5DC6EB1F" w14:textId="77777777" w:rsidR="00431879" w:rsidRDefault="00000000">
      <w:pPr>
        <w:pStyle w:val="1"/>
        <w:pageBreakBefore/>
        <w:widowControl w:val="0"/>
        <w:spacing w:before="120"/>
        <w:ind w:left="0"/>
        <w:rPr>
          <w:lang w:eastAsia="zh-CN"/>
        </w:rPr>
      </w:pPr>
      <w:r>
        <w:rPr>
          <w:lang w:eastAsia="zh-CN"/>
        </w:rPr>
        <w:lastRenderedPageBreak/>
        <w:t>Additional Algorithm Pseudocode</w:t>
      </w:r>
    </w:p>
    <w:tbl>
      <w:tblPr>
        <w:tblStyle w:val="af8"/>
        <w:tblW w:w="0" w:type="auto"/>
        <w:jc w:val="center"/>
        <w:tblBorders>
          <w:top w:val="double" w:sz="4" w:space="0" w:color="auto"/>
          <w:left w:val="none" w:sz="0" w:space="0" w:color="auto"/>
          <w:bottom w:val="double" w:sz="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709"/>
        <w:gridCol w:w="3260"/>
        <w:gridCol w:w="567"/>
      </w:tblGrid>
      <w:tr w:rsidR="00431879" w14:paraId="5B609834" w14:textId="77777777">
        <w:trPr>
          <w:trHeight w:val="57"/>
          <w:jc w:val="center"/>
        </w:trPr>
        <w:tc>
          <w:tcPr>
            <w:tcW w:w="4536" w:type="dxa"/>
            <w:gridSpan w:val="3"/>
            <w:tcBorders>
              <w:top w:val="double" w:sz="6" w:space="0" w:color="auto"/>
              <w:bottom w:val="single" w:sz="6" w:space="0" w:color="auto"/>
            </w:tcBorders>
          </w:tcPr>
          <w:p w14:paraId="3336E0F3" w14:textId="77777777" w:rsidR="00431879" w:rsidRDefault="00000000">
            <w:pPr>
              <w:spacing w:line="200" w:lineRule="exact"/>
              <w:rPr>
                <w:b/>
                <w:bCs/>
                <w:sz w:val="16"/>
                <w:szCs w:val="16"/>
              </w:rPr>
            </w:pPr>
            <w:r>
              <w:rPr>
                <w:b/>
                <w:sz w:val="16"/>
                <w:szCs w:val="16"/>
              </w:rPr>
              <w:t xml:space="preserve">Algorithm I: </w:t>
            </w:r>
            <w:r>
              <w:rPr>
                <w:b/>
                <w:sz w:val="16"/>
                <w:szCs w:val="16"/>
                <w:lang w:eastAsia="zh-CN"/>
              </w:rPr>
              <w:t>IEKF-MSCA</w:t>
            </w:r>
          </w:p>
        </w:tc>
      </w:tr>
      <w:tr w:rsidR="00431879" w14:paraId="7885C9CF" w14:textId="77777777">
        <w:trPr>
          <w:trHeight w:val="57"/>
          <w:jc w:val="center"/>
        </w:trPr>
        <w:tc>
          <w:tcPr>
            <w:tcW w:w="4536" w:type="dxa"/>
            <w:gridSpan w:val="3"/>
            <w:tcBorders>
              <w:top w:val="single" w:sz="6" w:space="0" w:color="auto"/>
              <w:bottom w:val="single" w:sz="6" w:space="0" w:color="auto"/>
            </w:tcBorders>
          </w:tcPr>
          <w:p w14:paraId="23BBD923" w14:textId="77777777" w:rsidR="00431879" w:rsidRDefault="00000000">
            <w:pPr>
              <w:spacing w:line="200" w:lineRule="exact"/>
              <w:rPr>
                <w:b/>
                <w:bCs/>
                <w:sz w:val="16"/>
                <w:szCs w:val="16"/>
              </w:rPr>
            </w:pPr>
            <w:r>
              <w:rPr>
                <w:b/>
                <w:bCs/>
                <w:sz w:val="16"/>
                <w:szCs w:val="16"/>
              </w:rPr>
              <w:t xml:space="preserve">Input: </w:t>
            </w:r>
            <w:r>
              <w:rPr>
                <w:bCs/>
                <w:i/>
                <w:iCs/>
                <w:sz w:val="16"/>
                <w:szCs w:val="16"/>
                <w:lang w:eastAsia="zh-CN"/>
              </w:rPr>
              <w:t>O</w:t>
            </w:r>
            <w:r>
              <w:rPr>
                <w:bCs/>
                <w:sz w:val="16"/>
                <w:szCs w:val="16"/>
                <w:vertAlign w:val="subscript"/>
                <w:lang w:eastAsia="zh-CN"/>
              </w:rPr>
              <w:t>0</w:t>
            </w:r>
            <w:r>
              <w:rPr>
                <w:bCs/>
                <w:sz w:val="16"/>
                <w:szCs w:val="16"/>
                <w:lang w:eastAsia="zh-CN"/>
              </w:rPr>
              <w:t xml:space="preserve">, </w:t>
            </w:r>
            <w:r>
              <w:rPr>
                <w:bCs/>
                <w:i/>
                <w:iCs/>
                <w:sz w:val="16"/>
                <w:szCs w:val="16"/>
                <w:lang w:eastAsia="zh-CN"/>
              </w:rPr>
              <w:t>N</w:t>
            </w:r>
            <w:r>
              <w:rPr>
                <w:bCs/>
                <w:sz w:val="16"/>
                <w:szCs w:val="16"/>
                <w:lang w:eastAsia="zh-CN"/>
              </w:rPr>
              <w:t>, {</w:t>
            </w:r>
            <w:r>
              <w:rPr>
                <w:i/>
                <w:iCs/>
                <w:sz w:val="16"/>
                <w:szCs w:val="16"/>
              </w:rPr>
              <w:t>q</w:t>
            </w:r>
            <w:r>
              <w:rPr>
                <w:i/>
                <w:iCs/>
                <w:sz w:val="16"/>
                <w:szCs w:val="16"/>
                <w:vertAlign w:val="subscript"/>
              </w:rPr>
              <w:t>i</w:t>
            </w:r>
            <w:r>
              <w:rPr>
                <w:sz w:val="16"/>
                <w:szCs w:val="16"/>
                <w:vertAlign w:val="subscript"/>
              </w:rPr>
              <w:t>,1</w:t>
            </w:r>
            <w:r>
              <w:rPr>
                <w:bCs/>
                <w:sz w:val="16"/>
                <w:szCs w:val="16"/>
                <w:lang w:eastAsia="zh-CN"/>
              </w:rPr>
              <w:t xml:space="preserve">, </w:t>
            </w:r>
            <w:r>
              <w:rPr>
                <w:i/>
                <w:iCs/>
                <w:sz w:val="16"/>
                <w:szCs w:val="16"/>
              </w:rPr>
              <w:t>q</w:t>
            </w:r>
            <w:r>
              <w:rPr>
                <w:i/>
                <w:iCs/>
                <w:sz w:val="16"/>
                <w:szCs w:val="16"/>
                <w:vertAlign w:val="subscript"/>
              </w:rPr>
              <w:t>i</w:t>
            </w:r>
            <w:r>
              <w:rPr>
                <w:sz w:val="16"/>
                <w:szCs w:val="16"/>
                <w:vertAlign w:val="subscript"/>
              </w:rPr>
              <w:t>,2</w:t>
            </w:r>
            <w:r>
              <w:rPr>
                <w:bCs/>
                <w:sz w:val="16"/>
                <w:szCs w:val="16"/>
                <w:lang w:eastAsia="zh-CN"/>
              </w:rPr>
              <w:t>, …,</w:t>
            </w:r>
            <w:r>
              <w:rPr>
                <w:i/>
                <w:iCs/>
                <w:sz w:val="16"/>
                <w:szCs w:val="16"/>
              </w:rPr>
              <w:t xml:space="preserve"> q</w:t>
            </w:r>
            <w:r>
              <w:rPr>
                <w:i/>
                <w:iCs/>
                <w:sz w:val="16"/>
                <w:szCs w:val="16"/>
                <w:vertAlign w:val="subscript"/>
              </w:rPr>
              <w:t>i</w:t>
            </w:r>
            <w:r>
              <w:rPr>
                <w:sz w:val="16"/>
                <w:szCs w:val="16"/>
                <w:vertAlign w:val="subscript"/>
              </w:rPr>
              <w:t>,6</w:t>
            </w:r>
            <w:r>
              <w:rPr>
                <w:bCs/>
                <w:sz w:val="16"/>
                <w:szCs w:val="16"/>
                <w:lang w:eastAsia="zh-CN"/>
              </w:rPr>
              <w:t>}, {</w:t>
            </w:r>
            <w:r>
              <w:rPr>
                <w:i/>
                <w:iCs/>
                <w:sz w:val="16"/>
                <w:szCs w:val="16"/>
                <w:lang w:eastAsia="zh-CN"/>
              </w:rPr>
              <w:t>V̂</w:t>
            </w:r>
            <w:r>
              <w:rPr>
                <w:sz w:val="16"/>
                <w:szCs w:val="16"/>
                <w:vertAlign w:val="subscript"/>
              </w:rPr>
              <w:t>1</w:t>
            </w:r>
            <w:r>
              <w:rPr>
                <w:bCs/>
                <w:sz w:val="16"/>
                <w:szCs w:val="16"/>
                <w:lang w:eastAsia="zh-CN"/>
              </w:rPr>
              <w:t xml:space="preserve">, </w:t>
            </w:r>
            <w:r>
              <w:rPr>
                <w:i/>
                <w:iCs/>
                <w:sz w:val="16"/>
                <w:szCs w:val="16"/>
                <w:lang w:eastAsia="zh-CN"/>
              </w:rPr>
              <w:t>V̂</w:t>
            </w:r>
            <w:r>
              <w:rPr>
                <w:sz w:val="16"/>
                <w:szCs w:val="16"/>
                <w:vertAlign w:val="subscript"/>
              </w:rPr>
              <w:t>2</w:t>
            </w:r>
            <w:r>
              <w:rPr>
                <w:bCs/>
                <w:sz w:val="16"/>
                <w:szCs w:val="16"/>
                <w:lang w:eastAsia="zh-CN"/>
              </w:rPr>
              <w:t>, …,</w:t>
            </w:r>
            <w:r>
              <w:rPr>
                <w:i/>
                <w:iCs/>
                <w:sz w:val="16"/>
                <w:szCs w:val="16"/>
              </w:rPr>
              <w:t xml:space="preserve"> </w:t>
            </w:r>
            <w:r>
              <w:rPr>
                <w:i/>
                <w:iCs/>
                <w:sz w:val="16"/>
                <w:szCs w:val="16"/>
                <w:lang w:eastAsia="zh-CN"/>
              </w:rPr>
              <w:t>V̂</w:t>
            </w:r>
            <w:r>
              <w:rPr>
                <w:i/>
                <w:iCs/>
                <w:sz w:val="16"/>
                <w:szCs w:val="16"/>
                <w:vertAlign w:val="subscript"/>
                <w:lang w:eastAsia="zh-CN"/>
              </w:rPr>
              <w:t>N</w:t>
            </w:r>
            <w:r>
              <w:rPr>
                <w:bCs/>
                <w:sz w:val="16"/>
                <w:szCs w:val="16"/>
                <w:lang w:eastAsia="zh-CN"/>
              </w:rPr>
              <w:t>}</w:t>
            </w:r>
          </w:p>
        </w:tc>
      </w:tr>
      <w:tr w:rsidR="00431879" w14:paraId="213D3E87" w14:textId="77777777">
        <w:trPr>
          <w:trHeight w:val="57"/>
          <w:jc w:val="center"/>
        </w:trPr>
        <w:tc>
          <w:tcPr>
            <w:tcW w:w="3969" w:type="dxa"/>
            <w:gridSpan w:val="2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14:paraId="3F9C0FF2" w14:textId="77777777" w:rsidR="00431879" w:rsidRDefault="00000000">
            <w:pPr>
              <w:spacing w:line="200" w:lineRule="exact"/>
              <w:rPr>
                <w:b/>
                <w:bCs/>
                <w:sz w:val="16"/>
                <w:szCs w:val="16"/>
              </w:rPr>
            </w:pPr>
            <w:r>
              <w:rPr>
                <w:b/>
                <w:bCs/>
                <w:sz w:val="16"/>
                <w:szCs w:val="16"/>
              </w:rPr>
              <w:t>Operation</w:t>
            </w:r>
          </w:p>
        </w:tc>
        <w:tc>
          <w:tcPr>
            <w:tcW w:w="567" w:type="dxa"/>
            <w:tcBorders>
              <w:top w:val="single" w:sz="6" w:space="0" w:color="auto"/>
              <w:left w:val="nil"/>
              <w:bottom w:val="single" w:sz="6" w:space="0" w:color="auto"/>
            </w:tcBorders>
            <w:vAlign w:val="center"/>
          </w:tcPr>
          <w:p w14:paraId="611C9998" w14:textId="77777777" w:rsidR="00431879" w:rsidRDefault="00000000">
            <w:pPr>
              <w:spacing w:line="200" w:lineRule="exact"/>
              <w:jc w:val="center"/>
              <w:rPr>
                <w:b/>
                <w:bCs/>
                <w:sz w:val="16"/>
                <w:szCs w:val="16"/>
              </w:rPr>
            </w:pPr>
            <w:r>
              <w:rPr>
                <w:b/>
                <w:bCs/>
                <w:sz w:val="16"/>
                <w:szCs w:val="16"/>
              </w:rPr>
              <w:t>Cost</w:t>
            </w:r>
          </w:p>
        </w:tc>
      </w:tr>
      <w:tr w:rsidR="00431879" w14:paraId="6D12CF4B" w14:textId="77777777">
        <w:trPr>
          <w:trHeight w:val="57"/>
          <w:jc w:val="center"/>
        </w:trPr>
        <w:tc>
          <w:tcPr>
            <w:tcW w:w="4536" w:type="dxa"/>
            <w:gridSpan w:val="3"/>
            <w:tcBorders>
              <w:top w:val="single" w:sz="6" w:space="0" w:color="auto"/>
              <w:bottom w:val="nil"/>
              <w:tl2br w:val="nil"/>
              <w:tr2bl w:val="nil"/>
            </w:tcBorders>
            <w:vAlign w:val="center"/>
          </w:tcPr>
          <w:p w14:paraId="45948082" w14:textId="77777777" w:rsidR="00431879" w:rsidRDefault="00000000">
            <w:pPr>
              <w:spacing w:line="252" w:lineRule="auto"/>
              <w:ind w:left="640" w:hangingChars="400" w:hanging="640"/>
              <w:jc w:val="left"/>
              <w:rPr>
                <w:sz w:val="16"/>
                <w:szCs w:val="16"/>
              </w:rPr>
            </w:pPr>
            <w:r>
              <w:rPr>
                <w:bCs/>
                <w:sz w:val="16"/>
                <w:szCs w:val="16"/>
              </w:rPr>
              <w:t>/* Initialization */</w:t>
            </w:r>
          </w:p>
        </w:tc>
      </w:tr>
      <w:tr w:rsidR="00431879" w14:paraId="72F3BB0E" w14:textId="77777777">
        <w:trPr>
          <w:trHeight w:val="56"/>
          <w:jc w:val="center"/>
        </w:trPr>
        <w:tc>
          <w:tcPr>
            <w:tcW w:w="709" w:type="dxa"/>
            <w:tcBorders>
              <w:top w:val="dashSmallGap" w:sz="4" w:space="0" w:color="auto"/>
              <w:left w:val="dashSmallGap" w:sz="4" w:space="0" w:color="auto"/>
              <w:bottom w:val="dashSmallGap" w:sz="4" w:space="0" w:color="auto"/>
              <w:right w:val="nil"/>
              <w:tl2br w:val="nil"/>
              <w:tr2bl w:val="nil"/>
            </w:tcBorders>
            <w:vAlign w:val="center"/>
          </w:tcPr>
          <w:p w14:paraId="05A768CF" w14:textId="77777777" w:rsidR="00431879" w:rsidRDefault="00000000">
            <w:pPr>
              <w:spacing w:line="200" w:lineRule="exact"/>
              <w:ind w:leftChars="50" w:left="100"/>
              <w:jc w:val="center"/>
              <w:rPr>
                <w:b/>
                <w:sz w:val="16"/>
                <w:szCs w:val="16"/>
              </w:rPr>
            </w:pPr>
            <w:r>
              <w:rPr>
                <w:b/>
                <w:sz w:val="16"/>
                <w:szCs w:val="16"/>
                <w:lang w:eastAsia="zh-CN"/>
              </w:rPr>
              <w:t>1.</w:t>
            </w:r>
          </w:p>
        </w:tc>
        <w:tc>
          <w:tcPr>
            <w:tcW w:w="3260" w:type="dxa"/>
            <w:tcBorders>
              <w:top w:val="dashSmallGap" w:sz="4" w:space="0" w:color="auto"/>
              <w:bottom w:val="dashSmallGap" w:sz="4" w:space="0" w:color="auto"/>
              <w:right w:val="dashSmallGap" w:sz="4" w:space="0" w:color="auto"/>
              <w:tl2br w:val="nil"/>
              <w:tr2bl w:val="nil"/>
            </w:tcBorders>
            <w:vAlign w:val="center"/>
          </w:tcPr>
          <w:p w14:paraId="026C8AB8" w14:textId="77777777" w:rsidR="00431879" w:rsidRDefault="00000000">
            <w:pPr>
              <w:spacing w:line="200" w:lineRule="exact"/>
              <w:rPr>
                <w:b/>
                <w:sz w:val="16"/>
                <w:szCs w:val="16"/>
                <w:vertAlign w:val="subscript"/>
              </w:rPr>
            </w:pPr>
            <w:r>
              <w:rPr>
                <w:b/>
                <w:sz w:val="16"/>
                <w:szCs w:val="16"/>
                <w:lang w:eastAsia="zh-CN"/>
              </w:rPr>
              <w:t>initialize</w:t>
            </w:r>
            <w:r>
              <w:rPr>
                <w:bCs/>
                <w:sz w:val="16"/>
                <w:szCs w:val="16"/>
                <w:lang w:eastAsia="zh-CN"/>
              </w:rPr>
              <w:t xml:space="preserve"> </w:t>
            </w:r>
            <w:r>
              <w:rPr>
                <w:bCs/>
                <w:i/>
                <w:iCs/>
                <w:sz w:val="16"/>
                <w:szCs w:val="16"/>
                <w:lang w:eastAsia="zh-CN"/>
              </w:rPr>
              <w:t>O</w:t>
            </w:r>
            <w:r>
              <w:rPr>
                <w:bCs/>
                <w:sz w:val="16"/>
                <w:szCs w:val="16"/>
                <w:vertAlign w:val="subscript"/>
                <w:lang w:eastAsia="zh-CN"/>
              </w:rPr>
              <w:t>0</w:t>
            </w:r>
            <w:r>
              <w:rPr>
                <w:bCs/>
                <w:sz w:val="16"/>
                <w:szCs w:val="16"/>
                <w:lang w:eastAsia="zh-CN"/>
              </w:rPr>
              <w:t>=</w:t>
            </w:r>
            <w:r>
              <w:rPr>
                <w:bCs/>
                <w:i/>
                <w:iCs/>
                <w:sz w:val="16"/>
                <w:szCs w:val="16"/>
                <w:lang w:eastAsia="zh-CN"/>
              </w:rPr>
              <w:t>O</w:t>
            </w:r>
            <w:r>
              <w:rPr>
                <w:bCs/>
                <w:sz w:val="16"/>
                <w:szCs w:val="16"/>
                <w:lang w:eastAsia="zh-CN"/>
              </w:rPr>
              <w:t xml:space="preserve">, </w:t>
            </w:r>
            <w:r>
              <w:rPr>
                <w:bCs/>
                <w:i/>
                <w:iCs/>
                <w:sz w:val="16"/>
                <w:szCs w:val="16"/>
                <w:lang w:eastAsia="zh-CN"/>
              </w:rPr>
              <w:t>U</w:t>
            </w:r>
            <w:r>
              <w:rPr>
                <w:bCs/>
                <w:sz w:val="16"/>
                <w:szCs w:val="16"/>
                <w:lang w:eastAsia="zh-CN"/>
              </w:rPr>
              <w:t>=3,</w:t>
            </w:r>
            <w:r>
              <w:rPr>
                <w:bCs/>
                <w:i/>
                <w:iCs/>
                <w:sz w:val="16"/>
                <w:szCs w:val="16"/>
                <w:lang w:eastAsia="zh-CN"/>
              </w:rPr>
              <w:t xml:space="preserve"> </w:t>
            </w:r>
            <w:r>
              <w:rPr>
                <w:bCs/>
                <w:i/>
                <w:iCs/>
                <w:smallCaps/>
                <w:sz w:val="16"/>
                <w:szCs w:val="16"/>
                <w:lang w:eastAsia="zh-CN"/>
              </w:rPr>
              <w:t>Z</w:t>
            </w:r>
            <w:r>
              <w:rPr>
                <w:bCs/>
                <w:smallCaps/>
                <w:sz w:val="16"/>
                <w:szCs w:val="16"/>
                <w:lang w:eastAsia="zh-CN"/>
              </w:rPr>
              <w:t xml:space="preserve"> = </w:t>
            </w:r>
            <w:r>
              <w:rPr>
                <w:bCs/>
                <w:i/>
                <w:iCs/>
                <w:smallCaps/>
                <w:sz w:val="16"/>
                <w:szCs w:val="16"/>
                <w:lang w:eastAsia="zh-CN"/>
              </w:rPr>
              <w:t>Z</w:t>
            </w:r>
            <w:r>
              <w:rPr>
                <w:bCs/>
                <w:smallCaps/>
                <w:sz w:val="16"/>
                <w:szCs w:val="16"/>
                <w:vertAlign w:val="subscript"/>
                <w:lang w:eastAsia="zh-CN"/>
              </w:rPr>
              <w:t>0</w:t>
            </w:r>
            <w:r>
              <w:rPr>
                <w:bCs/>
                <w:sz w:val="16"/>
                <w:szCs w:val="16"/>
                <w:lang w:eastAsia="zh-CN"/>
              </w:rPr>
              <w:t>,</w:t>
            </w:r>
            <w:r>
              <w:rPr>
                <w:bCs/>
                <w:i/>
                <w:iCs/>
                <w:sz w:val="16"/>
                <w:szCs w:val="16"/>
                <w:lang w:eastAsia="zh-CN"/>
              </w:rPr>
              <w:t xml:space="preserve"> </w:t>
            </w:r>
            <w:r>
              <w:rPr>
                <w:rFonts w:eastAsia="仿宋"/>
                <w:i/>
                <w:iCs/>
                <w:sz w:val="16"/>
                <w:szCs w:val="16"/>
                <w:lang w:eastAsia="zh-CN"/>
              </w:rPr>
              <w:t>ξ</w:t>
            </w:r>
            <w:r>
              <w:rPr>
                <w:rFonts w:eastAsia="仿宋"/>
                <w:i/>
                <w:iCs/>
                <w:sz w:val="16"/>
                <w:szCs w:val="16"/>
                <w:vertAlign w:val="superscript"/>
                <w:lang w:eastAsia="zh-CN"/>
              </w:rPr>
              <w:t>u</w:t>
            </w:r>
            <w:r>
              <w:rPr>
                <w:bCs/>
                <w:sz w:val="16"/>
                <w:szCs w:val="16"/>
                <w:lang w:eastAsia="zh-CN"/>
              </w:rPr>
              <w:t>=</w:t>
            </w:r>
            <w:r>
              <w:rPr>
                <w:rFonts w:eastAsia="仿宋"/>
                <w:i/>
                <w:iCs/>
                <w:sz w:val="16"/>
                <w:szCs w:val="16"/>
                <w:lang w:eastAsia="zh-CN"/>
              </w:rPr>
              <w:t>ξ</w:t>
            </w:r>
            <w:r>
              <w:rPr>
                <w:rFonts w:eastAsia="仿宋"/>
                <w:i/>
                <w:iCs/>
                <w:sz w:val="16"/>
                <w:szCs w:val="16"/>
                <w:lang w:eastAsia="zh-CN"/>
                <w:eastAsianLayout w:id="3" w:combine="1"/>
              </w:rPr>
              <w:t>u 0</w:t>
            </w:r>
            <w:r>
              <w:rPr>
                <w:bCs/>
                <w:sz w:val="16"/>
                <w:szCs w:val="16"/>
                <w:lang w:eastAsia="zh-CN"/>
              </w:rPr>
              <w:t xml:space="preserve">, </w:t>
            </w:r>
            <w:r>
              <w:rPr>
                <w:bCs/>
                <w:i/>
                <w:iCs/>
                <w:sz w:val="16"/>
                <w:szCs w:val="16"/>
                <w:lang w:eastAsia="zh-CN"/>
              </w:rPr>
              <w:t>γ=γ</w:t>
            </w:r>
            <w:r>
              <w:rPr>
                <w:bCs/>
                <w:sz w:val="16"/>
                <w:szCs w:val="16"/>
                <w:vertAlign w:val="subscript"/>
                <w:lang w:eastAsia="zh-CN"/>
              </w:rPr>
              <w:t>0</w:t>
            </w:r>
          </w:p>
        </w:tc>
        <w:tc>
          <w:tcPr>
            <w:tcW w:w="567" w:type="dxa"/>
            <w:tcBorders>
              <w:top w:val="nil"/>
              <w:left w:val="dashSmallGap" w:sz="4" w:space="0" w:color="auto"/>
              <w:tl2br w:val="nil"/>
              <w:tr2bl w:val="nil"/>
            </w:tcBorders>
            <w:vAlign w:val="center"/>
          </w:tcPr>
          <w:p w14:paraId="19126D31" w14:textId="77777777" w:rsidR="00431879" w:rsidRDefault="00000000">
            <w:pPr>
              <w:spacing w:line="200" w:lineRule="exact"/>
              <w:jc w:val="center"/>
              <w:rPr>
                <w:i/>
                <w:sz w:val="16"/>
                <w:szCs w:val="16"/>
              </w:rPr>
            </w:pPr>
            <w:r>
              <w:rPr>
                <w:iCs/>
                <w:sz w:val="16"/>
                <w:szCs w:val="16"/>
              </w:rPr>
              <w:t>Θ(1)</w:t>
            </w:r>
          </w:p>
        </w:tc>
      </w:tr>
      <w:tr w:rsidR="00431879" w14:paraId="62722AC0" w14:textId="77777777">
        <w:trPr>
          <w:trHeight w:val="57"/>
          <w:jc w:val="center"/>
        </w:trPr>
        <w:tc>
          <w:tcPr>
            <w:tcW w:w="4536" w:type="dxa"/>
            <w:gridSpan w:val="3"/>
            <w:tcBorders>
              <w:top w:val="nil"/>
              <w:bottom w:val="nil"/>
              <w:tl2br w:val="nil"/>
              <w:tr2bl w:val="nil"/>
            </w:tcBorders>
          </w:tcPr>
          <w:p w14:paraId="0B5BF928" w14:textId="77777777" w:rsidR="00431879" w:rsidRDefault="00000000">
            <w:pPr>
              <w:spacing w:line="200" w:lineRule="exact"/>
              <w:jc w:val="left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 xml:space="preserve">/* </w:t>
            </w:r>
            <w:r>
              <w:rPr>
                <w:sz w:val="16"/>
                <w:szCs w:val="16"/>
                <w:lang w:eastAsia="zh-CN"/>
              </w:rPr>
              <w:t>IEKF</w:t>
            </w:r>
            <w:r>
              <w:rPr>
                <w:sz w:val="16"/>
                <w:szCs w:val="16"/>
              </w:rPr>
              <w:t xml:space="preserve"> Step*/</w:t>
            </w:r>
          </w:p>
        </w:tc>
      </w:tr>
      <w:tr w:rsidR="00431879" w14:paraId="49E205C8" w14:textId="77777777">
        <w:trPr>
          <w:trHeight w:val="57"/>
          <w:jc w:val="center"/>
        </w:trPr>
        <w:tc>
          <w:tcPr>
            <w:tcW w:w="709" w:type="dxa"/>
            <w:tcBorders>
              <w:top w:val="dashSmallGap" w:sz="4" w:space="0" w:color="auto"/>
              <w:left w:val="dashSmallGap" w:sz="4" w:space="0" w:color="auto"/>
              <w:bottom w:val="nil"/>
              <w:right w:val="nil"/>
              <w:tl2br w:val="nil"/>
              <w:tr2bl w:val="nil"/>
            </w:tcBorders>
          </w:tcPr>
          <w:p w14:paraId="50DF02EE" w14:textId="77777777" w:rsidR="00431879" w:rsidRDefault="00000000">
            <w:pPr>
              <w:spacing w:line="200" w:lineRule="exact"/>
              <w:ind w:leftChars="50" w:left="100"/>
              <w:jc w:val="center"/>
              <w:rPr>
                <w:b/>
                <w:sz w:val="16"/>
                <w:szCs w:val="16"/>
                <w:lang w:eastAsia="zh-CN"/>
              </w:rPr>
            </w:pPr>
            <w:r>
              <w:rPr>
                <w:b/>
                <w:sz w:val="16"/>
                <w:szCs w:val="16"/>
                <w:lang w:eastAsia="zh-CN"/>
              </w:rPr>
              <w:t>2.</w:t>
            </w:r>
          </w:p>
        </w:tc>
        <w:tc>
          <w:tcPr>
            <w:tcW w:w="3260" w:type="dxa"/>
            <w:tcBorders>
              <w:top w:val="dashSmallGap" w:sz="4" w:space="0" w:color="auto"/>
              <w:left w:val="nil"/>
              <w:bottom w:val="nil"/>
              <w:right w:val="dashSmallGap" w:sz="4" w:space="0" w:color="auto"/>
              <w:tl2br w:val="nil"/>
              <w:tr2bl w:val="nil"/>
            </w:tcBorders>
            <w:vAlign w:val="center"/>
          </w:tcPr>
          <w:p w14:paraId="168055FB" w14:textId="77777777" w:rsidR="00431879" w:rsidRDefault="00000000">
            <w:pPr>
              <w:spacing w:line="200" w:lineRule="exact"/>
              <w:rPr>
                <w:b/>
                <w:bCs/>
                <w:sz w:val="16"/>
                <w:szCs w:val="16"/>
                <w:lang w:eastAsia="zh-CN"/>
              </w:rPr>
            </w:pPr>
            <w:r>
              <w:rPr>
                <w:b/>
                <w:sz w:val="16"/>
                <w:szCs w:val="16"/>
                <w:lang w:eastAsia="zh-CN"/>
              </w:rPr>
              <w:t>for</w:t>
            </w:r>
            <w:r>
              <w:rPr>
                <w:bCs/>
                <w:sz w:val="16"/>
                <w:szCs w:val="16"/>
                <w:lang w:eastAsia="zh-CN"/>
              </w:rPr>
              <w:t xml:space="preserve"> </w:t>
            </w:r>
            <w:r>
              <w:rPr>
                <w:bCs/>
                <w:i/>
                <w:iCs/>
                <w:sz w:val="16"/>
                <w:szCs w:val="16"/>
                <w:lang w:eastAsia="zh-CN"/>
              </w:rPr>
              <w:t>k</w:t>
            </w:r>
            <w:r>
              <w:rPr>
                <w:bCs/>
                <w:sz w:val="16"/>
                <w:szCs w:val="16"/>
                <w:lang w:eastAsia="zh-CN"/>
              </w:rPr>
              <w:t xml:space="preserve"> to </w:t>
            </w:r>
            <w:r>
              <w:rPr>
                <w:bCs/>
                <w:i/>
                <w:iCs/>
                <w:sz w:val="16"/>
                <w:szCs w:val="16"/>
                <w:lang w:eastAsia="zh-CN"/>
              </w:rPr>
              <w:t>C</w:t>
            </w:r>
            <w:r>
              <w:rPr>
                <w:bCs/>
                <w:sz w:val="16"/>
                <w:szCs w:val="16"/>
                <w:vertAlign w:val="subscript"/>
                <w:lang w:eastAsia="zh-CN"/>
              </w:rPr>
              <w:t>0</w:t>
            </w:r>
          </w:p>
        </w:tc>
        <w:tc>
          <w:tcPr>
            <w:tcW w:w="567" w:type="dxa"/>
            <w:tcBorders>
              <w:top w:val="nil"/>
              <w:left w:val="dashSmallGap" w:sz="4" w:space="0" w:color="auto"/>
              <w:tl2br w:val="nil"/>
              <w:tr2bl w:val="nil"/>
            </w:tcBorders>
            <w:vAlign w:val="center"/>
          </w:tcPr>
          <w:p w14:paraId="546F38C7" w14:textId="77777777" w:rsidR="00431879" w:rsidRDefault="00000000">
            <w:pPr>
              <w:spacing w:line="200" w:lineRule="exact"/>
              <w:jc w:val="center"/>
              <w:rPr>
                <w:i/>
                <w:sz w:val="16"/>
                <w:szCs w:val="16"/>
                <w:lang w:eastAsia="zh-CN"/>
              </w:rPr>
            </w:pPr>
            <w:r>
              <w:rPr>
                <w:sz w:val="16"/>
                <w:szCs w:val="16"/>
              </w:rPr>
              <w:t>×</w:t>
            </w:r>
            <w:r>
              <w:rPr>
                <w:i/>
                <w:iCs/>
                <w:sz w:val="16"/>
                <w:szCs w:val="16"/>
              </w:rPr>
              <w:t>C</w:t>
            </w:r>
            <w:r>
              <w:rPr>
                <w:sz w:val="16"/>
                <w:szCs w:val="16"/>
                <w:vertAlign w:val="subscript"/>
                <w:lang w:eastAsia="zh-CN"/>
              </w:rPr>
              <w:t>0</w:t>
            </w:r>
          </w:p>
        </w:tc>
      </w:tr>
      <w:tr w:rsidR="00431879" w14:paraId="3898BE85" w14:textId="77777777">
        <w:trPr>
          <w:trHeight w:val="57"/>
          <w:jc w:val="center"/>
        </w:trPr>
        <w:tc>
          <w:tcPr>
            <w:tcW w:w="709" w:type="dxa"/>
            <w:tcBorders>
              <w:top w:val="nil"/>
              <w:left w:val="dashSmallGap" w:sz="4" w:space="0" w:color="auto"/>
              <w:bottom w:val="nil"/>
              <w:right w:val="nil"/>
              <w:tl2br w:val="nil"/>
              <w:tr2bl w:val="nil"/>
            </w:tcBorders>
          </w:tcPr>
          <w:p w14:paraId="7F049B2D" w14:textId="77777777" w:rsidR="00431879" w:rsidRDefault="00000000">
            <w:pPr>
              <w:spacing w:line="200" w:lineRule="exact"/>
              <w:ind w:leftChars="50" w:left="100"/>
              <w:jc w:val="center"/>
              <w:rPr>
                <w:b/>
                <w:sz w:val="16"/>
                <w:szCs w:val="16"/>
                <w:lang w:eastAsia="zh-CN"/>
              </w:rPr>
            </w:pPr>
            <w:r>
              <w:rPr>
                <w:b/>
                <w:sz w:val="16"/>
                <w:szCs w:val="16"/>
                <w:lang w:eastAsia="zh-CN"/>
              </w:rPr>
              <w:t>3.</w:t>
            </w:r>
          </w:p>
        </w:tc>
        <w:tc>
          <w:tcPr>
            <w:tcW w:w="3260" w:type="dxa"/>
            <w:tcBorders>
              <w:top w:val="nil"/>
              <w:left w:val="nil"/>
              <w:bottom w:val="nil"/>
              <w:right w:val="dashSmallGap" w:sz="4" w:space="0" w:color="auto"/>
              <w:tl2br w:val="nil"/>
              <w:tr2bl w:val="nil"/>
            </w:tcBorders>
            <w:vAlign w:val="center"/>
          </w:tcPr>
          <w:p w14:paraId="6EC1FF29" w14:textId="77777777" w:rsidR="00431879" w:rsidRDefault="00000000">
            <w:pPr>
              <w:spacing w:line="200" w:lineRule="exact"/>
              <w:ind w:firstLineChars="100" w:firstLine="161"/>
              <w:rPr>
                <w:b/>
                <w:sz w:val="16"/>
                <w:szCs w:val="16"/>
                <w:lang w:eastAsia="zh-CN"/>
              </w:rPr>
            </w:pPr>
            <w:r>
              <w:rPr>
                <w:b/>
                <w:bCs/>
                <w:noProof/>
                <w:sz w:val="16"/>
                <w:szCs w:val="16"/>
                <w:lang w:eastAsia="zh-CN"/>
              </w:rPr>
              <mc:AlternateContent>
                <mc:Choice Requires="wps">
                  <w:drawing>
                    <wp:anchor distT="0" distB="0" distL="114300" distR="114300" simplePos="0" relativeHeight="251662336" behindDoc="0" locked="0" layoutInCell="1" allowOverlap="1" wp14:anchorId="3497206B" wp14:editId="24C38509">
                      <wp:simplePos x="0" y="0"/>
                      <wp:positionH relativeFrom="column">
                        <wp:posOffset>29845</wp:posOffset>
                      </wp:positionH>
                      <wp:positionV relativeFrom="paragraph">
                        <wp:posOffset>-6985</wp:posOffset>
                      </wp:positionV>
                      <wp:extent cx="1270" cy="1186815"/>
                      <wp:effectExtent l="0" t="0" r="36830" b="32385"/>
                      <wp:wrapNone/>
                      <wp:docPr id="1710445236" name="直接连接符 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270" cy="1186815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>
                                    <a:lumMod val="95000"/>
                                    <a:lumOff val="5000"/>
                                  </a:schemeClr>
                                </a:solidFill>
                                <a:prstDash val="sysDash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 xmlns:wpsCustomData="http://www.wps.cn/officeDocument/2013/wpsCustomData">
                  <w:pict>
                    <v:line id="直接连接符 6" o:spid="_x0000_s1026" o:spt="20" style="position:absolute;left:0pt;margin-left:2.35pt;margin-top:-0.55pt;height:93.45pt;width:0.1pt;z-index:251662336;mso-width-relative:page;mso-height-relative:page;" filled="f" stroked="t" coordsize="21600,21600" o:gfxdata="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">
                      <v:fill on="f" focussize="0,0"/>
                      <v:stroke color="#0D0D0D [3069]" joinstyle="round" dashstyle="3 1"/>
                      <v:imagedata o:title=""/>
                      <o:lock v:ext="edit" aspectratio="f"/>
                    </v:line>
                  </w:pict>
                </mc:Fallback>
              </mc:AlternateContent>
            </w:r>
            <w:r>
              <w:rPr>
                <w:b/>
                <w:bCs/>
                <w:sz w:val="16"/>
                <w:szCs w:val="16"/>
                <w:lang w:eastAsia="zh-CN"/>
              </w:rPr>
              <w:t>set</w:t>
            </w:r>
            <w:r>
              <w:rPr>
                <w:sz w:val="16"/>
                <w:szCs w:val="16"/>
                <w:lang w:eastAsia="zh-CN"/>
              </w:rPr>
              <w:t xml:space="preserve"> </w:t>
            </w:r>
            <w:r>
              <w:rPr>
                <w:i/>
                <w:iCs/>
                <w:sz w:val="16"/>
                <w:szCs w:val="16"/>
                <w:lang w:eastAsia="zh-CN"/>
              </w:rPr>
              <w:t>Q</w:t>
            </w:r>
            <w:r>
              <w:rPr>
                <w:sz w:val="16"/>
                <w:szCs w:val="16"/>
                <w:vertAlign w:val="subscript"/>
                <w:lang w:eastAsia="zh-CN"/>
              </w:rPr>
              <w:t>k</w:t>
            </w:r>
            <w:r>
              <w:rPr>
                <w:sz w:val="16"/>
                <w:szCs w:val="16"/>
                <w:lang w:eastAsia="zh-CN"/>
              </w:rPr>
              <w:t xml:space="preserve"> known</w:t>
            </w:r>
          </w:p>
        </w:tc>
        <w:tc>
          <w:tcPr>
            <w:tcW w:w="567" w:type="dxa"/>
            <w:tcBorders>
              <w:top w:val="nil"/>
              <w:left w:val="dashSmallGap" w:sz="4" w:space="0" w:color="auto"/>
              <w:tl2br w:val="nil"/>
              <w:tr2bl w:val="nil"/>
            </w:tcBorders>
            <w:vAlign w:val="center"/>
          </w:tcPr>
          <w:p w14:paraId="2366C4CD" w14:textId="77777777" w:rsidR="00431879" w:rsidRDefault="00000000">
            <w:pPr>
              <w:spacing w:line="200" w:lineRule="exact"/>
              <w:jc w:val="center"/>
              <w:rPr>
                <w:i/>
                <w:sz w:val="16"/>
                <w:szCs w:val="16"/>
              </w:rPr>
            </w:pPr>
            <w:r>
              <w:rPr>
                <w:iCs/>
                <w:sz w:val="16"/>
                <w:szCs w:val="16"/>
              </w:rPr>
              <w:t>Θ(1)</w:t>
            </w:r>
          </w:p>
        </w:tc>
      </w:tr>
      <w:tr w:rsidR="00431879" w14:paraId="0D80E7A3" w14:textId="77777777">
        <w:trPr>
          <w:trHeight w:val="57"/>
          <w:jc w:val="center"/>
        </w:trPr>
        <w:tc>
          <w:tcPr>
            <w:tcW w:w="709" w:type="dxa"/>
            <w:tcBorders>
              <w:top w:val="nil"/>
              <w:left w:val="dashSmallGap" w:sz="4" w:space="0" w:color="auto"/>
              <w:bottom w:val="nil"/>
              <w:right w:val="nil"/>
              <w:tl2br w:val="nil"/>
              <w:tr2bl w:val="nil"/>
            </w:tcBorders>
          </w:tcPr>
          <w:p w14:paraId="56D1CA2F" w14:textId="77777777" w:rsidR="00431879" w:rsidRDefault="00000000">
            <w:pPr>
              <w:spacing w:line="200" w:lineRule="exact"/>
              <w:ind w:leftChars="50" w:left="100"/>
              <w:jc w:val="center"/>
              <w:rPr>
                <w:b/>
                <w:sz w:val="16"/>
                <w:szCs w:val="16"/>
                <w:lang w:eastAsia="zh-CN"/>
              </w:rPr>
            </w:pPr>
            <w:r>
              <w:rPr>
                <w:b/>
                <w:sz w:val="16"/>
                <w:szCs w:val="16"/>
                <w:lang w:eastAsia="zh-CN"/>
              </w:rPr>
              <w:t>4.</w:t>
            </w:r>
          </w:p>
        </w:tc>
        <w:tc>
          <w:tcPr>
            <w:tcW w:w="3260" w:type="dxa"/>
            <w:tcBorders>
              <w:top w:val="nil"/>
              <w:left w:val="nil"/>
              <w:bottom w:val="nil"/>
              <w:right w:val="dashSmallGap" w:sz="4" w:space="0" w:color="auto"/>
              <w:tl2br w:val="nil"/>
              <w:tr2bl w:val="nil"/>
            </w:tcBorders>
            <w:vAlign w:val="center"/>
          </w:tcPr>
          <w:p w14:paraId="49464D0F" w14:textId="77777777" w:rsidR="00431879" w:rsidRDefault="00000000">
            <w:pPr>
              <w:spacing w:line="200" w:lineRule="exact"/>
              <w:ind w:firstLineChars="100" w:firstLine="161"/>
              <w:rPr>
                <w:b/>
                <w:bCs/>
                <w:sz w:val="16"/>
                <w:szCs w:val="16"/>
                <w:lang w:eastAsia="zh-CN"/>
              </w:rPr>
            </w:pPr>
            <w:r>
              <w:rPr>
                <w:b/>
                <w:bCs/>
                <w:sz w:val="16"/>
                <w:szCs w:val="16"/>
                <w:lang w:eastAsia="zh-CN"/>
              </w:rPr>
              <w:t xml:space="preserve">set </w:t>
            </w:r>
            <w:r>
              <w:rPr>
                <w:sz w:val="16"/>
                <w:szCs w:val="16"/>
                <w:lang w:eastAsia="zh-CN"/>
              </w:rPr>
              <w:t xml:space="preserve">and </w:t>
            </w:r>
            <w:r>
              <w:rPr>
                <w:i/>
                <w:iCs/>
                <w:sz w:val="16"/>
                <w:szCs w:val="16"/>
                <w:lang w:eastAsia="zh-CN"/>
              </w:rPr>
              <w:t>M</w:t>
            </w:r>
            <w:r>
              <w:rPr>
                <w:sz w:val="16"/>
                <w:szCs w:val="16"/>
                <w:vertAlign w:val="subscript"/>
                <w:lang w:eastAsia="zh-CN"/>
              </w:rPr>
              <w:t>k</w:t>
            </w:r>
            <w:r>
              <w:rPr>
                <w:sz w:val="16"/>
                <w:szCs w:val="16"/>
                <w:lang w:eastAsia="zh-CN"/>
              </w:rPr>
              <w:t xml:space="preserve"> known</w:t>
            </w:r>
          </w:p>
        </w:tc>
        <w:tc>
          <w:tcPr>
            <w:tcW w:w="567" w:type="dxa"/>
            <w:tcBorders>
              <w:top w:val="nil"/>
              <w:left w:val="dashSmallGap" w:sz="4" w:space="0" w:color="auto"/>
              <w:tl2br w:val="nil"/>
              <w:tr2bl w:val="nil"/>
            </w:tcBorders>
            <w:vAlign w:val="center"/>
          </w:tcPr>
          <w:p w14:paraId="29070614" w14:textId="77777777" w:rsidR="00431879" w:rsidRDefault="00000000">
            <w:pPr>
              <w:spacing w:line="200" w:lineRule="exact"/>
              <w:jc w:val="center"/>
              <w:rPr>
                <w:i/>
                <w:sz w:val="16"/>
                <w:szCs w:val="16"/>
              </w:rPr>
            </w:pPr>
            <w:r>
              <w:rPr>
                <w:iCs/>
                <w:sz w:val="16"/>
                <w:szCs w:val="16"/>
              </w:rPr>
              <w:t>Θ(1)</w:t>
            </w:r>
          </w:p>
        </w:tc>
      </w:tr>
      <w:tr w:rsidR="00431879" w14:paraId="2985A1C4" w14:textId="77777777">
        <w:trPr>
          <w:trHeight w:val="57"/>
          <w:jc w:val="center"/>
        </w:trPr>
        <w:tc>
          <w:tcPr>
            <w:tcW w:w="709" w:type="dxa"/>
            <w:tcBorders>
              <w:top w:val="nil"/>
              <w:left w:val="dashSmallGap" w:sz="4" w:space="0" w:color="auto"/>
              <w:bottom w:val="nil"/>
              <w:right w:val="nil"/>
              <w:tl2br w:val="nil"/>
              <w:tr2bl w:val="nil"/>
            </w:tcBorders>
          </w:tcPr>
          <w:p w14:paraId="25431ECD" w14:textId="77777777" w:rsidR="00431879" w:rsidRDefault="00000000">
            <w:pPr>
              <w:spacing w:line="200" w:lineRule="exact"/>
              <w:ind w:leftChars="50" w:left="100"/>
              <w:jc w:val="center"/>
              <w:rPr>
                <w:b/>
                <w:sz w:val="16"/>
                <w:szCs w:val="16"/>
                <w:lang w:eastAsia="zh-CN"/>
              </w:rPr>
            </w:pPr>
            <w:r>
              <w:rPr>
                <w:b/>
                <w:sz w:val="16"/>
                <w:szCs w:val="16"/>
                <w:lang w:eastAsia="zh-CN"/>
              </w:rPr>
              <w:t>5.</w:t>
            </w:r>
          </w:p>
        </w:tc>
        <w:tc>
          <w:tcPr>
            <w:tcW w:w="3260" w:type="dxa"/>
            <w:tcBorders>
              <w:top w:val="nil"/>
              <w:left w:val="nil"/>
              <w:bottom w:val="nil"/>
              <w:right w:val="dashSmallGap" w:sz="4" w:space="0" w:color="auto"/>
              <w:tl2br w:val="nil"/>
              <w:tr2bl w:val="nil"/>
            </w:tcBorders>
            <w:vAlign w:val="center"/>
          </w:tcPr>
          <w:p w14:paraId="1B0155FF" w14:textId="77777777" w:rsidR="00431879" w:rsidRDefault="00000000">
            <w:pPr>
              <w:spacing w:line="200" w:lineRule="exact"/>
              <w:ind w:firstLineChars="100" w:firstLine="161"/>
              <w:rPr>
                <w:b/>
                <w:bCs/>
                <w:sz w:val="16"/>
                <w:szCs w:val="16"/>
                <w:lang w:eastAsia="zh-CN"/>
              </w:rPr>
            </w:pPr>
            <w:r>
              <w:rPr>
                <w:b/>
                <w:bCs/>
                <w:sz w:val="16"/>
                <w:szCs w:val="16"/>
                <w:lang w:eastAsia="zh-CN"/>
              </w:rPr>
              <w:t xml:space="preserve">calculating </w:t>
            </w:r>
            <w:r>
              <w:rPr>
                <w:i/>
                <w:iCs/>
                <w:sz w:val="16"/>
                <w:szCs w:val="16"/>
                <w:lang w:eastAsia="zh-CN"/>
              </w:rPr>
              <w:t>O</w:t>
            </w:r>
            <w:r>
              <w:rPr>
                <w:i/>
                <w:iCs/>
                <w:sz w:val="16"/>
                <w:szCs w:val="16"/>
                <w:vertAlign w:val="subscript"/>
                <w:lang w:eastAsia="zh-CN"/>
              </w:rPr>
              <w:t>k</w:t>
            </w:r>
            <w:r>
              <w:rPr>
                <w:sz w:val="16"/>
                <w:szCs w:val="16"/>
                <w:vertAlign w:val="subscript"/>
                <w:lang w:eastAsia="zh-CN"/>
              </w:rPr>
              <w:t>/</w:t>
            </w:r>
            <w:r>
              <w:rPr>
                <w:i/>
                <w:iCs/>
                <w:sz w:val="16"/>
                <w:szCs w:val="16"/>
                <w:vertAlign w:val="subscript"/>
                <w:lang w:eastAsia="zh-CN"/>
              </w:rPr>
              <w:t>k</w:t>
            </w:r>
            <w:r>
              <w:rPr>
                <w:sz w:val="16"/>
                <w:szCs w:val="16"/>
                <w:vertAlign w:val="subscript"/>
                <w:lang w:eastAsia="zh-CN"/>
              </w:rPr>
              <w:t>-1</w:t>
            </w:r>
            <w:r>
              <w:rPr>
                <w:sz w:val="16"/>
                <w:szCs w:val="16"/>
                <w:lang w:eastAsia="zh-CN"/>
              </w:rPr>
              <w:t xml:space="preserve"> via (9)</w:t>
            </w:r>
          </w:p>
        </w:tc>
        <w:tc>
          <w:tcPr>
            <w:tcW w:w="567" w:type="dxa"/>
            <w:tcBorders>
              <w:top w:val="nil"/>
              <w:left w:val="dashSmallGap" w:sz="4" w:space="0" w:color="auto"/>
              <w:tl2br w:val="nil"/>
              <w:tr2bl w:val="nil"/>
            </w:tcBorders>
            <w:vAlign w:val="center"/>
          </w:tcPr>
          <w:p w14:paraId="1D4CE1F8" w14:textId="77777777" w:rsidR="00431879" w:rsidRDefault="00000000">
            <w:pPr>
              <w:spacing w:line="200" w:lineRule="exact"/>
              <w:jc w:val="center"/>
              <w:rPr>
                <w:i/>
                <w:sz w:val="16"/>
                <w:szCs w:val="16"/>
              </w:rPr>
            </w:pPr>
            <w:r>
              <w:rPr>
                <w:iCs/>
                <w:sz w:val="16"/>
                <w:szCs w:val="16"/>
              </w:rPr>
              <w:t>Θ(1)</w:t>
            </w:r>
          </w:p>
        </w:tc>
      </w:tr>
      <w:tr w:rsidR="00431879" w14:paraId="0F290152" w14:textId="77777777">
        <w:trPr>
          <w:trHeight w:val="57"/>
          <w:jc w:val="center"/>
        </w:trPr>
        <w:tc>
          <w:tcPr>
            <w:tcW w:w="709" w:type="dxa"/>
            <w:tcBorders>
              <w:top w:val="nil"/>
              <w:left w:val="dashSmallGap" w:sz="4" w:space="0" w:color="auto"/>
              <w:bottom w:val="nil"/>
              <w:right w:val="nil"/>
              <w:tl2br w:val="nil"/>
              <w:tr2bl w:val="nil"/>
            </w:tcBorders>
          </w:tcPr>
          <w:p w14:paraId="069B984D" w14:textId="77777777" w:rsidR="00431879" w:rsidRDefault="00000000">
            <w:pPr>
              <w:spacing w:line="200" w:lineRule="exact"/>
              <w:ind w:leftChars="50" w:left="100"/>
              <w:jc w:val="center"/>
              <w:rPr>
                <w:b/>
                <w:sz w:val="16"/>
                <w:szCs w:val="16"/>
                <w:lang w:eastAsia="zh-CN"/>
              </w:rPr>
            </w:pPr>
            <w:r>
              <w:rPr>
                <w:b/>
                <w:sz w:val="16"/>
                <w:szCs w:val="16"/>
                <w:lang w:eastAsia="zh-CN"/>
              </w:rPr>
              <w:t>6.</w:t>
            </w:r>
          </w:p>
        </w:tc>
        <w:tc>
          <w:tcPr>
            <w:tcW w:w="3260" w:type="dxa"/>
            <w:tcBorders>
              <w:top w:val="nil"/>
              <w:left w:val="nil"/>
              <w:bottom w:val="nil"/>
              <w:right w:val="dashSmallGap" w:sz="4" w:space="0" w:color="auto"/>
              <w:tl2br w:val="nil"/>
              <w:tr2bl w:val="nil"/>
            </w:tcBorders>
            <w:vAlign w:val="center"/>
          </w:tcPr>
          <w:p w14:paraId="1A2E6903" w14:textId="77777777" w:rsidR="00431879" w:rsidRDefault="00000000">
            <w:pPr>
              <w:spacing w:line="200" w:lineRule="exact"/>
              <w:ind w:firstLineChars="100" w:firstLine="161"/>
              <w:rPr>
                <w:b/>
                <w:sz w:val="16"/>
                <w:szCs w:val="16"/>
                <w:lang w:eastAsia="zh-CN"/>
              </w:rPr>
            </w:pPr>
            <w:r>
              <w:rPr>
                <w:b/>
                <w:bCs/>
                <w:sz w:val="16"/>
                <w:szCs w:val="16"/>
                <w:lang w:eastAsia="zh-CN"/>
              </w:rPr>
              <w:t xml:space="preserve">calculating </w:t>
            </w:r>
            <w:r>
              <w:rPr>
                <w:i/>
                <w:iCs/>
                <w:sz w:val="16"/>
                <w:szCs w:val="16"/>
                <w:lang w:eastAsia="zh-CN"/>
              </w:rPr>
              <w:t>P</w:t>
            </w:r>
            <w:r>
              <w:rPr>
                <w:i/>
                <w:iCs/>
                <w:sz w:val="16"/>
                <w:szCs w:val="16"/>
                <w:vertAlign w:val="subscript"/>
                <w:lang w:eastAsia="zh-CN"/>
              </w:rPr>
              <w:t>k</w:t>
            </w:r>
            <w:r>
              <w:rPr>
                <w:sz w:val="16"/>
                <w:szCs w:val="16"/>
                <w:vertAlign w:val="subscript"/>
                <w:lang w:eastAsia="zh-CN"/>
              </w:rPr>
              <w:t>/</w:t>
            </w:r>
            <w:r>
              <w:rPr>
                <w:i/>
                <w:iCs/>
                <w:sz w:val="16"/>
                <w:szCs w:val="16"/>
                <w:vertAlign w:val="subscript"/>
                <w:lang w:eastAsia="zh-CN"/>
              </w:rPr>
              <w:t>k</w:t>
            </w:r>
            <w:r>
              <w:rPr>
                <w:sz w:val="16"/>
                <w:szCs w:val="16"/>
                <w:vertAlign w:val="subscript"/>
                <w:lang w:eastAsia="zh-CN"/>
              </w:rPr>
              <w:t>-1</w:t>
            </w:r>
            <w:r>
              <w:rPr>
                <w:sz w:val="16"/>
                <w:szCs w:val="16"/>
                <w:lang w:eastAsia="zh-CN"/>
              </w:rPr>
              <w:t xml:space="preserve"> via (9)</w:t>
            </w:r>
          </w:p>
        </w:tc>
        <w:tc>
          <w:tcPr>
            <w:tcW w:w="567" w:type="dxa"/>
            <w:tcBorders>
              <w:top w:val="nil"/>
              <w:left w:val="dashSmallGap" w:sz="4" w:space="0" w:color="auto"/>
              <w:tl2br w:val="nil"/>
              <w:tr2bl w:val="nil"/>
            </w:tcBorders>
            <w:vAlign w:val="center"/>
          </w:tcPr>
          <w:p w14:paraId="017F63EC" w14:textId="77777777" w:rsidR="00431879" w:rsidRDefault="00000000">
            <w:pPr>
              <w:spacing w:line="200" w:lineRule="exact"/>
              <w:jc w:val="center"/>
              <w:rPr>
                <w:i/>
                <w:sz w:val="16"/>
                <w:szCs w:val="16"/>
              </w:rPr>
            </w:pPr>
            <w:r>
              <w:rPr>
                <w:iCs/>
                <w:sz w:val="16"/>
                <w:szCs w:val="16"/>
              </w:rPr>
              <w:t>Θ(1)</w:t>
            </w:r>
          </w:p>
        </w:tc>
      </w:tr>
      <w:tr w:rsidR="00431879" w14:paraId="724CD50D" w14:textId="77777777">
        <w:trPr>
          <w:trHeight w:val="57"/>
          <w:jc w:val="center"/>
        </w:trPr>
        <w:tc>
          <w:tcPr>
            <w:tcW w:w="709" w:type="dxa"/>
            <w:tcBorders>
              <w:top w:val="nil"/>
              <w:left w:val="dashSmallGap" w:sz="4" w:space="0" w:color="auto"/>
              <w:bottom w:val="nil"/>
              <w:right w:val="nil"/>
              <w:tl2br w:val="nil"/>
              <w:tr2bl w:val="nil"/>
            </w:tcBorders>
          </w:tcPr>
          <w:p w14:paraId="33245D30" w14:textId="77777777" w:rsidR="00431879" w:rsidRDefault="00000000">
            <w:pPr>
              <w:spacing w:line="200" w:lineRule="exact"/>
              <w:ind w:leftChars="50" w:left="100"/>
              <w:jc w:val="center"/>
              <w:rPr>
                <w:b/>
                <w:sz w:val="16"/>
                <w:szCs w:val="16"/>
                <w:lang w:eastAsia="zh-CN"/>
              </w:rPr>
            </w:pPr>
            <w:r>
              <w:rPr>
                <w:b/>
                <w:sz w:val="16"/>
                <w:szCs w:val="16"/>
                <w:lang w:eastAsia="zh-CN"/>
              </w:rPr>
              <w:t>7.</w:t>
            </w:r>
          </w:p>
        </w:tc>
        <w:tc>
          <w:tcPr>
            <w:tcW w:w="3260" w:type="dxa"/>
            <w:tcBorders>
              <w:top w:val="nil"/>
              <w:left w:val="nil"/>
              <w:bottom w:val="nil"/>
              <w:right w:val="dashSmallGap" w:sz="4" w:space="0" w:color="auto"/>
              <w:tl2br w:val="nil"/>
              <w:tr2bl w:val="nil"/>
            </w:tcBorders>
            <w:vAlign w:val="center"/>
          </w:tcPr>
          <w:p w14:paraId="1517DAD6" w14:textId="77777777" w:rsidR="00431879" w:rsidRDefault="00000000">
            <w:pPr>
              <w:spacing w:line="200" w:lineRule="exact"/>
              <w:ind w:firstLineChars="100" w:firstLine="161"/>
              <w:rPr>
                <w:b/>
                <w:bCs/>
                <w:sz w:val="16"/>
                <w:szCs w:val="16"/>
                <w:lang w:eastAsia="zh-CN"/>
              </w:rPr>
            </w:pPr>
            <w:r>
              <w:rPr>
                <w:b/>
                <w:bCs/>
                <w:sz w:val="16"/>
                <w:szCs w:val="16"/>
                <w:lang w:eastAsia="zh-CN"/>
              </w:rPr>
              <w:t xml:space="preserve">for </w:t>
            </w:r>
            <w:r>
              <w:rPr>
                <w:i/>
                <w:iCs/>
                <w:sz w:val="16"/>
                <w:szCs w:val="16"/>
                <w:lang w:eastAsia="zh-CN"/>
              </w:rPr>
              <w:t>i</w:t>
            </w:r>
            <w:r>
              <w:rPr>
                <w:sz w:val="16"/>
                <w:szCs w:val="16"/>
                <w:lang w:eastAsia="zh-CN"/>
              </w:rPr>
              <w:t xml:space="preserve"> to </w:t>
            </w:r>
            <w:r>
              <w:rPr>
                <w:i/>
                <w:iCs/>
                <w:sz w:val="16"/>
                <w:szCs w:val="16"/>
                <w:lang w:eastAsia="zh-CN"/>
              </w:rPr>
              <w:t>N</w:t>
            </w:r>
          </w:p>
        </w:tc>
        <w:tc>
          <w:tcPr>
            <w:tcW w:w="567" w:type="dxa"/>
            <w:tcBorders>
              <w:top w:val="nil"/>
              <w:left w:val="dashSmallGap" w:sz="4" w:space="0" w:color="auto"/>
              <w:tl2br w:val="nil"/>
              <w:tr2bl w:val="nil"/>
            </w:tcBorders>
            <w:vAlign w:val="center"/>
          </w:tcPr>
          <w:p w14:paraId="4F32FE26" w14:textId="77777777" w:rsidR="00431879" w:rsidRDefault="00000000">
            <w:pPr>
              <w:spacing w:line="200" w:lineRule="exact"/>
              <w:jc w:val="center"/>
              <w:rPr>
                <w:i/>
                <w:sz w:val="16"/>
                <w:szCs w:val="16"/>
              </w:rPr>
            </w:pPr>
            <w:r>
              <w:rPr>
                <w:sz w:val="16"/>
                <w:szCs w:val="16"/>
              </w:rPr>
              <w:t>×</w:t>
            </w:r>
            <w:r>
              <w:rPr>
                <w:i/>
                <w:iCs/>
                <w:sz w:val="16"/>
                <w:szCs w:val="16"/>
                <w:lang w:eastAsia="zh-CN"/>
              </w:rPr>
              <w:t>N</w:t>
            </w:r>
          </w:p>
        </w:tc>
      </w:tr>
      <w:tr w:rsidR="00431879" w14:paraId="244E1C94" w14:textId="77777777">
        <w:trPr>
          <w:trHeight w:val="57"/>
          <w:jc w:val="center"/>
        </w:trPr>
        <w:tc>
          <w:tcPr>
            <w:tcW w:w="709" w:type="dxa"/>
            <w:tcBorders>
              <w:top w:val="nil"/>
              <w:left w:val="dashSmallGap" w:sz="4" w:space="0" w:color="auto"/>
              <w:bottom w:val="nil"/>
              <w:right w:val="nil"/>
              <w:tl2br w:val="nil"/>
              <w:tr2bl w:val="nil"/>
            </w:tcBorders>
          </w:tcPr>
          <w:p w14:paraId="089642C5" w14:textId="77777777" w:rsidR="00431879" w:rsidRDefault="00000000">
            <w:pPr>
              <w:spacing w:line="200" w:lineRule="exact"/>
              <w:ind w:leftChars="50" w:left="100"/>
              <w:jc w:val="center"/>
              <w:rPr>
                <w:b/>
                <w:sz w:val="16"/>
                <w:szCs w:val="16"/>
              </w:rPr>
            </w:pPr>
            <w:r>
              <w:rPr>
                <w:b/>
                <w:sz w:val="16"/>
                <w:szCs w:val="16"/>
                <w:lang w:eastAsia="zh-CN"/>
              </w:rPr>
              <w:t>8</w:t>
            </w:r>
            <w:r>
              <w:rPr>
                <w:b/>
                <w:sz w:val="16"/>
                <w:szCs w:val="16"/>
              </w:rPr>
              <w:t>.</w:t>
            </w:r>
          </w:p>
        </w:tc>
        <w:tc>
          <w:tcPr>
            <w:tcW w:w="3260" w:type="dxa"/>
            <w:tcBorders>
              <w:top w:val="nil"/>
              <w:left w:val="nil"/>
              <w:bottom w:val="nil"/>
              <w:right w:val="dashSmallGap" w:sz="4" w:space="0" w:color="auto"/>
              <w:tl2br w:val="nil"/>
              <w:tr2bl w:val="nil"/>
            </w:tcBorders>
            <w:vAlign w:val="center"/>
          </w:tcPr>
          <w:p w14:paraId="078C3A8A" w14:textId="77777777" w:rsidR="00431879" w:rsidRDefault="00000000">
            <w:pPr>
              <w:spacing w:line="200" w:lineRule="exact"/>
              <w:ind w:firstLineChars="200" w:firstLine="321"/>
              <w:rPr>
                <w:b/>
                <w:bCs/>
                <w:sz w:val="16"/>
                <w:szCs w:val="16"/>
              </w:rPr>
            </w:pPr>
            <w:r>
              <w:rPr>
                <w:b/>
                <w:sz w:val="16"/>
                <w:szCs w:val="16"/>
              </w:rPr>
              <w:t>for</w:t>
            </w:r>
            <w:r>
              <w:rPr>
                <w:sz w:val="16"/>
                <w:szCs w:val="16"/>
              </w:rPr>
              <w:t xml:space="preserve"> </w:t>
            </w:r>
            <w:r>
              <w:rPr>
                <w:bCs/>
                <w:i/>
                <w:iCs/>
                <w:sz w:val="16"/>
                <w:szCs w:val="16"/>
                <w:lang w:eastAsia="zh-CN"/>
              </w:rPr>
              <w:t>j</w:t>
            </w:r>
            <w:r>
              <w:rPr>
                <w:bCs/>
                <w:sz w:val="16"/>
                <w:szCs w:val="16"/>
                <w:lang w:eastAsia="zh-CN"/>
              </w:rPr>
              <w:t xml:space="preserve">= 1 to </w:t>
            </w:r>
            <w:r>
              <w:rPr>
                <w:bCs/>
                <w:i/>
                <w:iCs/>
                <w:sz w:val="16"/>
                <w:szCs w:val="16"/>
                <w:lang w:eastAsia="zh-CN"/>
              </w:rPr>
              <w:t>T</w:t>
            </w:r>
          </w:p>
        </w:tc>
        <w:tc>
          <w:tcPr>
            <w:tcW w:w="567" w:type="dxa"/>
            <w:tcBorders>
              <w:left w:val="dashSmallGap" w:sz="4" w:space="0" w:color="auto"/>
              <w:tl2br w:val="nil"/>
              <w:tr2bl w:val="nil"/>
            </w:tcBorders>
            <w:vAlign w:val="center"/>
          </w:tcPr>
          <w:p w14:paraId="29AE71BD" w14:textId="77777777" w:rsidR="00431879" w:rsidRDefault="00000000">
            <w:pPr>
              <w:spacing w:line="200" w:lineRule="exact"/>
              <w:jc w:val="center"/>
              <w:rPr>
                <w:sz w:val="16"/>
                <w:szCs w:val="16"/>
                <w:lang w:eastAsia="zh-CN"/>
              </w:rPr>
            </w:pPr>
            <w:r>
              <w:rPr>
                <w:sz w:val="16"/>
                <w:szCs w:val="16"/>
              </w:rPr>
              <w:t>×</w:t>
            </w:r>
            <w:r>
              <w:rPr>
                <w:i/>
                <w:iCs/>
                <w:sz w:val="16"/>
                <w:szCs w:val="16"/>
                <w:lang w:eastAsia="zh-CN"/>
              </w:rPr>
              <w:t>T</w:t>
            </w:r>
          </w:p>
        </w:tc>
      </w:tr>
      <w:tr w:rsidR="00431879" w14:paraId="2ECF03C4" w14:textId="77777777">
        <w:trPr>
          <w:trHeight w:val="57"/>
          <w:jc w:val="center"/>
        </w:trPr>
        <w:tc>
          <w:tcPr>
            <w:tcW w:w="709" w:type="dxa"/>
            <w:tcBorders>
              <w:top w:val="nil"/>
              <w:left w:val="dashSmallGap" w:sz="4" w:space="0" w:color="auto"/>
              <w:bottom w:val="nil"/>
              <w:right w:val="nil"/>
              <w:tl2br w:val="nil"/>
              <w:tr2bl w:val="nil"/>
            </w:tcBorders>
          </w:tcPr>
          <w:p w14:paraId="63AB2717" w14:textId="77777777" w:rsidR="00431879" w:rsidRDefault="00000000">
            <w:pPr>
              <w:spacing w:line="200" w:lineRule="exact"/>
              <w:ind w:leftChars="50" w:left="100"/>
              <w:jc w:val="center"/>
              <w:rPr>
                <w:b/>
                <w:sz w:val="16"/>
                <w:szCs w:val="16"/>
              </w:rPr>
            </w:pPr>
            <w:r>
              <w:rPr>
                <w:b/>
                <w:sz w:val="16"/>
                <w:szCs w:val="16"/>
                <w:lang w:eastAsia="zh-CN"/>
              </w:rPr>
              <w:t>9</w:t>
            </w:r>
            <w:r>
              <w:rPr>
                <w:b/>
                <w:sz w:val="16"/>
                <w:szCs w:val="16"/>
              </w:rPr>
              <w:t>.</w:t>
            </w:r>
          </w:p>
        </w:tc>
        <w:tc>
          <w:tcPr>
            <w:tcW w:w="3260" w:type="dxa"/>
            <w:tcBorders>
              <w:top w:val="nil"/>
              <w:bottom w:val="nil"/>
              <w:right w:val="dashSmallGap" w:sz="4" w:space="0" w:color="auto"/>
              <w:tl2br w:val="nil"/>
              <w:tr2bl w:val="nil"/>
            </w:tcBorders>
            <w:vAlign w:val="center"/>
          </w:tcPr>
          <w:p w14:paraId="38078894" w14:textId="77777777" w:rsidR="00431879" w:rsidRDefault="00000000">
            <w:pPr>
              <w:spacing w:line="200" w:lineRule="exact"/>
              <w:ind w:firstLineChars="300" w:firstLine="482"/>
              <w:rPr>
                <w:sz w:val="16"/>
                <w:szCs w:val="16"/>
                <w:lang w:eastAsia="zh-CN"/>
              </w:rPr>
            </w:pPr>
            <w:r>
              <w:rPr>
                <w:b/>
                <w:bCs/>
                <w:sz w:val="16"/>
                <w:szCs w:val="16"/>
                <w:lang w:eastAsia="zh-CN"/>
              </w:rPr>
              <w:t xml:space="preserve">calculate </w:t>
            </w:r>
            <w:r>
              <w:rPr>
                <w:i/>
                <w:iCs/>
                <w:sz w:val="16"/>
                <w:szCs w:val="16"/>
                <w:lang w:eastAsia="zh-CN"/>
              </w:rPr>
              <w:t>K</w:t>
            </w:r>
            <w:r>
              <w:rPr>
                <w:i/>
                <w:iCs/>
                <w:sz w:val="16"/>
                <w:szCs w:val="16"/>
                <w:lang w:eastAsia="zh-CN"/>
                <w:eastAsianLayout w:id="4" w:combine="1"/>
              </w:rPr>
              <w:t>j k</w:t>
            </w:r>
            <w:r>
              <w:rPr>
                <w:sz w:val="16"/>
                <w:szCs w:val="16"/>
                <w:lang w:eastAsia="zh-CN"/>
              </w:rPr>
              <w:t xml:space="preserve"> via</w:t>
            </w:r>
            <w:r>
              <w:rPr>
                <w:b/>
                <w:bCs/>
                <w:sz w:val="16"/>
                <w:szCs w:val="16"/>
                <w:lang w:eastAsia="zh-CN"/>
              </w:rPr>
              <w:t xml:space="preserve"> </w:t>
            </w:r>
            <w:r>
              <w:rPr>
                <w:sz w:val="16"/>
                <w:szCs w:val="16"/>
                <w:lang w:eastAsia="zh-CN"/>
              </w:rPr>
              <w:t>(10)</w:t>
            </w:r>
          </w:p>
        </w:tc>
        <w:tc>
          <w:tcPr>
            <w:tcW w:w="567" w:type="dxa"/>
            <w:tcBorders>
              <w:left w:val="dashSmallGap" w:sz="4" w:space="0" w:color="auto"/>
              <w:tl2br w:val="nil"/>
              <w:tr2bl w:val="nil"/>
            </w:tcBorders>
            <w:vAlign w:val="center"/>
          </w:tcPr>
          <w:p w14:paraId="140F6CD6" w14:textId="77777777" w:rsidR="00431879" w:rsidRDefault="00000000">
            <w:pPr>
              <w:spacing w:line="200" w:lineRule="exact"/>
              <w:jc w:val="center"/>
              <w:rPr>
                <w:sz w:val="16"/>
                <w:szCs w:val="16"/>
              </w:rPr>
            </w:pPr>
            <w:r>
              <w:rPr>
                <w:iCs/>
                <w:sz w:val="16"/>
                <w:szCs w:val="16"/>
              </w:rPr>
              <w:t>Θ(1)</w:t>
            </w:r>
          </w:p>
        </w:tc>
      </w:tr>
      <w:tr w:rsidR="00431879" w14:paraId="052E6FF7" w14:textId="77777777">
        <w:trPr>
          <w:trHeight w:val="57"/>
          <w:jc w:val="center"/>
        </w:trPr>
        <w:tc>
          <w:tcPr>
            <w:tcW w:w="709" w:type="dxa"/>
            <w:tcBorders>
              <w:top w:val="nil"/>
              <w:left w:val="dashSmallGap" w:sz="4" w:space="0" w:color="auto"/>
              <w:bottom w:val="nil"/>
              <w:right w:val="nil"/>
              <w:tl2br w:val="nil"/>
              <w:tr2bl w:val="nil"/>
            </w:tcBorders>
          </w:tcPr>
          <w:p w14:paraId="56D04E9E" w14:textId="77777777" w:rsidR="00431879" w:rsidRDefault="00000000">
            <w:pPr>
              <w:spacing w:line="200" w:lineRule="exact"/>
              <w:ind w:leftChars="50" w:left="100"/>
              <w:jc w:val="center"/>
              <w:rPr>
                <w:b/>
                <w:sz w:val="16"/>
                <w:szCs w:val="16"/>
                <w:lang w:eastAsia="zh-CN"/>
              </w:rPr>
            </w:pPr>
            <w:r>
              <w:rPr>
                <w:b/>
                <w:sz w:val="16"/>
                <w:szCs w:val="16"/>
                <w:lang w:eastAsia="zh-CN"/>
              </w:rPr>
              <w:t>10.</w:t>
            </w:r>
          </w:p>
        </w:tc>
        <w:tc>
          <w:tcPr>
            <w:tcW w:w="3260" w:type="dxa"/>
            <w:tcBorders>
              <w:top w:val="nil"/>
              <w:bottom w:val="nil"/>
              <w:right w:val="dashSmallGap" w:sz="4" w:space="0" w:color="auto"/>
              <w:tl2br w:val="nil"/>
              <w:tr2bl w:val="nil"/>
            </w:tcBorders>
            <w:vAlign w:val="center"/>
          </w:tcPr>
          <w:p w14:paraId="1064EA21" w14:textId="77777777" w:rsidR="00431879" w:rsidRDefault="00000000">
            <w:pPr>
              <w:spacing w:line="200" w:lineRule="exact"/>
              <w:ind w:firstLineChars="300" w:firstLine="482"/>
              <w:rPr>
                <w:b/>
                <w:bCs/>
                <w:sz w:val="16"/>
                <w:szCs w:val="16"/>
                <w:lang w:eastAsia="zh-CN"/>
              </w:rPr>
            </w:pPr>
            <w:r>
              <w:rPr>
                <w:b/>
                <w:bCs/>
                <w:noProof/>
                <w:sz w:val="16"/>
                <w:szCs w:val="16"/>
                <w:lang w:eastAsia="zh-CN"/>
              </w:rPr>
              <mc:AlternateContent>
                <mc:Choice Requires="wps">
                  <w:drawing>
                    <wp:anchor distT="0" distB="0" distL="114300" distR="114300" simplePos="0" relativeHeight="251663360" behindDoc="0" locked="0" layoutInCell="1" allowOverlap="1" wp14:anchorId="7BD36DC7" wp14:editId="79275E61">
                      <wp:simplePos x="0" y="0"/>
                      <wp:positionH relativeFrom="column">
                        <wp:posOffset>125730</wp:posOffset>
                      </wp:positionH>
                      <wp:positionV relativeFrom="paragraph">
                        <wp:posOffset>-266700</wp:posOffset>
                      </wp:positionV>
                      <wp:extent cx="4445" cy="525145"/>
                      <wp:effectExtent l="0" t="0" r="33655" b="27305"/>
                      <wp:wrapNone/>
                      <wp:docPr id="23904775" name="直接连接符 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>
                                <a:off x="0" y="0"/>
                                <a:ext cx="4445" cy="525145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>
                                    <a:lumMod val="95000"/>
                                    <a:lumOff val="5000"/>
                                  </a:schemeClr>
                                </a:solidFill>
                                <a:prstDash val="sysDash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 xmlns:wpsCustomData="http://www.wps.cn/officeDocument/2013/wpsCustomData">
                  <w:pict>
                    <v:line id="直接连接符 6" o:spid="_x0000_s1026" o:spt="20" style="position:absolute;left:0pt;flip:x;margin-left:9.9pt;margin-top:-21pt;height:41.35pt;width:0.35pt;z-index:251663360;mso-width-relative:page;mso-height-relative:page;" filled="f" stroked="t" coordsize="21600,21600" o:gfxdata="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">
                      <v:fill on="f" focussize="0,0"/>
                      <v:stroke color="#0D0D0D [3069]" joinstyle="round" dashstyle="3 1"/>
                      <v:imagedata o:title=""/>
                      <o:lock v:ext="edit" aspectratio="f"/>
                    </v:line>
                  </w:pict>
                </mc:Fallback>
              </mc:AlternateContent>
            </w:r>
            <w:r>
              <w:rPr>
                <w:b/>
                <w:bCs/>
                <w:sz w:val="16"/>
                <w:szCs w:val="16"/>
                <w:lang w:eastAsia="zh-CN"/>
              </w:rPr>
              <w:t xml:space="preserve">update </w:t>
            </w:r>
            <w:r>
              <w:rPr>
                <w:i/>
                <w:iCs/>
                <w:sz w:val="16"/>
                <w:szCs w:val="16"/>
                <w:lang w:eastAsia="zh-CN"/>
              </w:rPr>
              <w:t>O</w:t>
            </w:r>
            <w:r>
              <w:rPr>
                <w:i/>
                <w:iCs/>
                <w:sz w:val="16"/>
                <w:szCs w:val="16"/>
                <w:lang w:eastAsia="zh-CN"/>
                <w:eastAsianLayout w:id="5" w:combine="1"/>
              </w:rPr>
              <w:t>j</w:t>
            </w:r>
            <w:r>
              <w:rPr>
                <w:sz w:val="16"/>
                <w:szCs w:val="16"/>
                <w:lang w:eastAsia="zh-CN"/>
                <w:eastAsianLayout w:id="6" w:combine="1"/>
              </w:rPr>
              <w:t>+1</w:t>
            </w:r>
            <w:r>
              <w:rPr>
                <w:i/>
                <w:iCs/>
                <w:sz w:val="16"/>
                <w:szCs w:val="16"/>
                <w:lang w:eastAsia="zh-CN"/>
                <w:eastAsianLayout w:id="7" w:combine="1"/>
              </w:rPr>
              <w:t xml:space="preserve"> k</w:t>
            </w:r>
            <w:r>
              <w:rPr>
                <w:sz w:val="16"/>
                <w:szCs w:val="16"/>
                <w:lang w:eastAsia="zh-CN"/>
              </w:rPr>
              <w:t xml:space="preserve"> via</w:t>
            </w:r>
            <w:r>
              <w:rPr>
                <w:b/>
                <w:bCs/>
                <w:sz w:val="16"/>
                <w:szCs w:val="16"/>
                <w:lang w:eastAsia="zh-CN"/>
              </w:rPr>
              <w:t xml:space="preserve"> </w:t>
            </w:r>
            <w:r>
              <w:rPr>
                <w:sz w:val="16"/>
                <w:szCs w:val="16"/>
                <w:lang w:eastAsia="zh-CN"/>
              </w:rPr>
              <w:t>(11)</w:t>
            </w:r>
          </w:p>
        </w:tc>
        <w:tc>
          <w:tcPr>
            <w:tcW w:w="567" w:type="dxa"/>
            <w:tcBorders>
              <w:left w:val="dashSmallGap" w:sz="4" w:space="0" w:color="auto"/>
              <w:tl2br w:val="nil"/>
              <w:tr2bl w:val="nil"/>
            </w:tcBorders>
            <w:vAlign w:val="center"/>
          </w:tcPr>
          <w:p w14:paraId="0A76A897" w14:textId="77777777" w:rsidR="00431879" w:rsidRDefault="00000000">
            <w:pPr>
              <w:spacing w:line="200" w:lineRule="exact"/>
              <w:jc w:val="center"/>
              <w:rPr>
                <w:sz w:val="16"/>
                <w:szCs w:val="16"/>
              </w:rPr>
            </w:pPr>
            <w:r>
              <w:rPr>
                <w:iCs/>
                <w:sz w:val="16"/>
                <w:szCs w:val="16"/>
              </w:rPr>
              <w:t>Θ(1)</w:t>
            </w:r>
          </w:p>
        </w:tc>
      </w:tr>
      <w:tr w:rsidR="00431879" w14:paraId="78104DC4" w14:textId="77777777">
        <w:trPr>
          <w:trHeight w:val="57"/>
          <w:jc w:val="center"/>
        </w:trPr>
        <w:tc>
          <w:tcPr>
            <w:tcW w:w="709" w:type="dxa"/>
            <w:tcBorders>
              <w:top w:val="nil"/>
              <w:left w:val="dashSmallGap" w:sz="4" w:space="0" w:color="auto"/>
              <w:bottom w:val="nil"/>
              <w:right w:val="nil"/>
              <w:tl2br w:val="nil"/>
              <w:tr2bl w:val="nil"/>
            </w:tcBorders>
          </w:tcPr>
          <w:p w14:paraId="618A18AA" w14:textId="77777777" w:rsidR="00431879" w:rsidRPr="00E62605" w:rsidRDefault="00000000">
            <w:pPr>
              <w:spacing w:line="200" w:lineRule="exact"/>
              <w:ind w:leftChars="50" w:left="100"/>
              <w:jc w:val="center"/>
              <w:rPr>
                <w:b/>
                <w:sz w:val="16"/>
                <w:szCs w:val="16"/>
                <w:lang w:eastAsia="zh-CN"/>
              </w:rPr>
            </w:pPr>
            <w:r w:rsidRPr="00E62605">
              <w:rPr>
                <w:b/>
                <w:sz w:val="16"/>
                <w:szCs w:val="16"/>
                <w:lang w:eastAsia="zh-CN"/>
              </w:rPr>
              <w:t>11.</w:t>
            </w:r>
          </w:p>
        </w:tc>
        <w:tc>
          <w:tcPr>
            <w:tcW w:w="3260" w:type="dxa"/>
            <w:tcBorders>
              <w:top w:val="nil"/>
              <w:bottom w:val="nil"/>
              <w:right w:val="dashSmallGap" w:sz="4" w:space="0" w:color="auto"/>
              <w:tl2br w:val="nil"/>
              <w:tr2bl w:val="nil"/>
            </w:tcBorders>
            <w:vAlign w:val="center"/>
          </w:tcPr>
          <w:p w14:paraId="09E12BF8" w14:textId="77777777" w:rsidR="00431879" w:rsidRPr="00E62605" w:rsidRDefault="00000000">
            <w:pPr>
              <w:spacing w:line="200" w:lineRule="exact"/>
              <w:ind w:firstLineChars="300" w:firstLine="482"/>
              <w:rPr>
                <w:b/>
                <w:bCs/>
                <w:sz w:val="16"/>
                <w:szCs w:val="16"/>
              </w:rPr>
            </w:pPr>
            <w:r w:rsidRPr="00E62605">
              <w:rPr>
                <w:b/>
                <w:bCs/>
                <w:noProof/>
                <w:sz w:val="16"/>
                <w:szCs w:val="16"/>
                <w:lang w:eastAsia="zh-CN"/>
              </w:rPr>
              <mc:AlternateContent>
                <mc:Choice Requires="wps">
                  <w:drawing>
                    <wp:anchor distT="0" distB="0" distL="114300" distR="114300" simplePos="0" relativeHeight="251664384" behindDoc="0" locked="0" layoutInCell="1" allowOverlap="1" wp14:anchorId="765CAF70" wp14:editId="5CC353CC">
                      <wp:simplePos x="0" y="0"/>
                      <wp:positionH relativeFrom="column">
                        <wp:posOffset>213995</wp:posOffset>
                      </wp:positionH>
                      <wp:positionV relativeFrom="paragraph">
                        <wp:posOffset>-252095</wp:posOffset>
                      </wp:positionV>
                      <wp:extent cx="0" cy="386080"/>
                      <wp:effectExtent l="0" t="0" r="38100" b="33020"/>
                      <wp:wrapNone/>
                      <wp:docPr id="1543513024" name="直接连接符 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0" cy="38608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>
                                    <a:lumMod val="95000"/>
                                    <a:lumOff val="5000"/>
                                  </a:schemeClr>
                                </a:solidFill>
                                <a:prstDash val="sysDash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 xmlns:wpsCustomData="http://www.wps.cn/officeDocument/2013/wpsCustomData">
                  <w:pict>
                    <v:line id="直接连接符 6" o:spid="_x0000_s1026" o:spt="20" style="position:absolute;left:0pt;margin-left:16.85pt;margin-top:-19.85pt;height:30.4pt;width:0pt;z-index:251664384;mso-width-relative:page;mso-height-relative:page;" filled="f" stroked="t" coordsize="21600,21600" o:gfxdata="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">
                      <v:fill on="f" focussize="0,0"/>
                      <v:stroke color="#0D0D0D [3069]" joinstyle="round" dashstyle="3 1"/>
                      <v:imagedata o:title=""/>
                      <o:lock v:ext="edit" aspectratio="f"/>
                    </v:line>
                  </w:pict>
                </mc:Fallback>
              </mc:AlternateContent>
            </w:r>
            <w:r w:rsidRPr="00E62605">
              <w:rPr>
                <w:b/>
                <w:bCs/>
                <w:sz w:val="16"/>
                <w:szCs w:val="16"/>
                <w:lang w:eastAsia="zh-CN"/>
              </w:rPr>
              <w:t xml:space="preserve">update </w:t>
            </w:r>
            <w:r w:rsidRPr="00E62605">
              <w:rPr>
                <w:i/>
                <w:iCs/>
                <w:sz w:val="16"/>
                <w:szCs w:val="16"/>
                <w:lang w:eastAsia="zh-CN"/>
              </w:rPr>
              <w:t>P</w:t>
            </w:r>
            <w:r w:rsidRPr="00E62605">
              <w:rPr>
                <w:i/>
                <w:iCs/>
                <w:sz w:val="16"/>
                <w:szCs w:val="16"/>
                <w:lang w:eastAsia="zh-CN"/>
                <w:eastAsianLayout w:id="8" w:combine="1"/>
              </w:rPr>
              <w:t>j</w:t>
            </w:r>
            <w:r w:rsidRPr="00E62605">
              <w:rPr>
                <w:sz w:val="16"/>
                <w:szCs w:val="16"/>
                <w:lang w:eastAsia="zh-CN"/>
                <w:eastAsianLayout w:id="9" w:combine="1"/>
              </w:rPr>
              <w:t>+1</w:t>
            </w:r>
            <w:r w:rsidRPr="00E62605">
              <w:rPr>
                <w:i/>
                <w:iCs/>
                <w:sz w:val="16"/>
                <w:szCs w:val="16"/>
                <w:lang w:eastAsia="zh-CN"/>
                <w:eastAsianLayout w:id="10" w:combine="1"/>
              </w:rPr>
              <w:t xml:space="preserve"> k</w:t>
            </w:r>
            <w:r w:rsidRPr="00E62605">
              <w:rPr>
                <w:sz w:val="16"/>
                <w:szCs w:val="16"/>
                <w:lang w:eastAsia="zh-CN"/>
              </w:rPr>
              <w:t xml:space="preserve"> via</w:t>
            </w:r>
            <w:r w:rsidRPr="00E62605">
              <w:rPr>
                <w:b/>
                <w:bCs/>
                <w:sz w:val="16"/>
                <w:szCs w:val="16"/>
                <w:lang w:eastAsia="zh-CN"/>
              </w:rPr>
              <w:t xml:space="preserve"> </w:t>
            </w:r>
            <w:r w:rsidRPr="00E62605">
              <w:rPr>
                <w:sz w:val="16"/>
                <w:szCs w:val="16"/>
                <w:lang w:eastAsia="zh-CN"/>
              </w:rPr>
              <w:t>(11)</w:t>
            </w:r>
          </w:p>
        </w:tc>
        <w:tc>
          <w:tcPr>
            <w:tcW w:w="567" w:type="dxa"/>
            <w:tcBorders>
              <w:left w:val="dashSmallGap" w:sz="4" w:space="0" w:color="auto"/>
              <w:bottom w:val="nil"/>
              <w:tl2br w:val="nil"/>
              <w:tr2bl w:val="nil"/>
            </w:tcBorders>
            <w:vAlign w:val="center"/>
          </w:tcPr>
          <w:p w14:paraId="1E608663" w14:textId="77777777" w:rsidR="00431879" w:rsidRPr="00E62605" w:rsidRDefault="00000000">
            <w:pPr>
              <w:spacing w:line="200" w:lineRule="exact"/>
              <w:jc w:val="center"/>
              <w:rPr>
                <w:sz w:val="16"/>
                <w:szCs w:val="16"/>
              </w:rPr>
            </w:pPr>
            <w:bookmarkStart w:id="2" w:name="OLE_LINK1"/>
            <w:r w:rsidRPr="00E62605">
              <w:rPr>
                <w:iCs/>
                <w:sz w:val="16"/>
                <w:szCs w:val="16"/>
              </w:rPr>
              <w:t>Θ(1)</w:t>
            </w:r>
            <w:bookmarkEnd w:id="2"/>
          </w:p>
        </w:tc>
      </w:tr>
      <w:tr w:rsidR="00431879" w14:paraId="21BABCEA" w14:textId="77777777">
        <w:trPr>
          <w:trHeight w:val="57"/>
          <w:jc w:val="center"/>
        </w:trPr>
        <w:tc>
          <w:tcPr>
            <w:tcW w:w="709" w:type="dxa"/>
            <w:tcBorders>
              <w:top w:val="nil"/>
              <w:left w:val="dashSmallGap" w:sz="4" w:space="0" w:color="auto"/>
              <w:bottom w:val="dashSmallGap" w:sz="4" w:space="0" w:color="auto"/>
              <w:right w:val="nil"/>
              <w:tl2br w:val="nil"/>
              <w:tr2bl w:val="nil"/>
            </w:tcBorders>
          </w:tcPr>
          <w:p w14:paraId="2484552F" w14:textId="77777777" w:rsidR="00431879" w:rsidRPr="00E62605" w:rsidRDefault="00000000">
            <w:pPr>
              <w:spacing w:line="200" w:lineRule="exact"/>
              <w:ind w:leftChars="50" w:left="100"/>
              <w:jc w:val="center"/>
              <w:rPr>
                <w:b/>
                <w:sz w:val="16"/>
                <w:szCs w:val="16"/>
                <w:lang w:eastAsia="zh-CN"/>
              </w:rPr>
            </w:pPr>
            <w:r w:rsidRPr="00E62605">
              <w:rPr>
                <w:b/>
                <w:sz w:val="16"/>
                <w:szCs w:val="16"/>
                <w:lang w:eastAsia="zh-CN"/>
              </w:rPr>
              <w:t>12.</w:t>
            </w:r>
          </w:p>
        </w:tc>
        <w:tc>
          <w:tcPr>
            <w:tcW w:w="3260" w:type="dxa"/>
            <w:tcBorders>
              <w:top w:val="nil"/>
              <w:bottom w:val="dashSmallGap" w:sz="4" w:space="0" w:color="auto"/>
              <w:right w:val="dashSmallGap" w:sz="4" w:space="0" w:color="auto"/>
              <w:tl2br w:val="nil"/>
              <w:tr2bl w:val="nil"/>
            </w:tcBorders>
            <w:vAlign w:val="center"/>
          </w:tcPr>
          <w:p w14:paraId="03C4C505" w14:textId="77777777" w:rsidR="00431879" w:rsidRPr="00E62605" w:rsidRDefault="00000000">
            <w:pPr>
              <w:spacing w:line="200" w:lineRule="exact"/>
              <w:rPr>
                <w:bCs/>
                <w:sz w:val="16"/>
                <w:szCs w:val="16"/>
                <w:lang w:eastAsia="zh-CN"/>
              </w:rPr>
            </w:pPr>
            <w:r w:rsidRPr="00E62605">
              <w:rPr>
                <w:bCs/>
                <w:i/>
                <w:iCs/>
                <w:sz w:val="16"/>
                <w:szCs w:val="16"/>
                <w:lang w:eastAsia="zh-CN"/>
              </w:rPr>
              <w:t>k</w:t>
            </w:r>
            <w:r w:rsidRPr="00E62605">
              <w:rPr>
                <w:bCs/>
                <w:sz w:val="16"/>
                <w:szCs w:val="16"/>
                <w:lang w:eastAsia="zh-CN"/>
              </w:rPr>
              <w:t>=</w:t>
            </w:r>
            <w:r w:rsidRPr="00E62605">
              <w:rPr>
                <w:bCs/>
                <w:i/>
                <w:iCs/>
                <w:sz w:val="16"/>
                <w:szCs w:val="16"/>
                <w:lang w:eastAsia="zh-CN"/>
              </w:rPr>
              <w:t>k</w:t>
            </w:r>
            <w:r w:rsidRPr="00E62605">
              <w:rPr>
                <w:bCs/>
                <w:sz w:val="16"/>
                <w:szCs w:val="16"/>
                <w:lang w:eastAsia="zh-CN"/>
              </w:rPr>
              <w:t>+1</w:t>
            </w:r>
          </w:p>
        </w:tc>
        <w:tc>
          <w:tcPr>
            <w:tcW w:w="567" w:type="dxa"/>
            <w:tcBorders>
              <w:top w:val="nil"/>
              <w:left w:val="dashSmallGap" w:sz="4" w:space="0" w:color="auto"/>
              <w:bottom w:val="nil"/>
              <w:tl2br w:val="nil"/>
              <w:tr2bl w:val="nil"/>
            </w:tcBorders>
            <w:vAlign w:val="center"/>
          </w:tcPr>
          <w:p w14:paraId="2EC6F53C" w14:textId="0167F201" w:rsidR="00431879" w:rsidRPr="00E62605" w:rsidRDefault="00B66329">
            <w:pPr>
              <w:spacing w:line="200" w:lineRule="exact"/>
              <w:jc w:val="center"/>
              <w:rPr>
                <w:sz w:val="16"/>
                <w:szCs w:val="16"/>
                <w:highlight w:val="yellow"/>
                <w:lang w:eastAsia="zh-CN"/>
              </w:rPr>
            </w:pPr>
            <w:r w:rsidRPr="00E62605">
              <w:rPr>
                <w:iCs/>
                <w:sz w:val="16"/>
                <w:szCs w:val="16"/>
              </w:rPr>
              <w:t>Θ(1)</w:t>
            </w:r>
          </w:p>
        </w:tc>
      </w:tr>
      <w:tr w:rsidR="00431879" w14:paraId="3250F04F" w14:textId="77777777">
        <w:trPr>
          <w:trHeight w:val="57"/>
          <w:jc w:val="center"/>
        </w:trPr>
        <w:tc>
          <w:tcPr>
            <w:tcW w:w="4536" w:type="dxa"/>
            <w:gridSpan w:val="3"/>
            <w:tcBorders>
              <w:top w:val="nil"/>
              <w:left w:val="nil"/>
              <w:bottom w:val="nil"/>
              <w:tl2br w:val="nil"/>
              <w:tr2bl w:val="nil"/>
            </w:tcBorders>
          </w:tcPr>
          <w:p w14:paraId="13EE26BE" w14:textId="77777777" w:rsidR="00431879" w:rsidRPr="00E62605" w:rsidRDefault="00000000">
            <w:pPr>
              <w:spacing w:line="200" w:lineRule="exact"/>
              <w:jc w:val="left"/>
              <w:rPr>
                <w:b/>
                <w:sz w:val="16"/>
                <w:szCs w:val="16"/>
                <w:lang w:eastAsia="zh-CN"/>
              </w:rPr>
            </w:pPr>
            <w:r w:rsidRPr="00E62605">
              <w:rPr>
                <w:b/>
                <w:sz w:val="16"/>
                <w:szCs w:val="16"/>
                <w:lang w:eastAsia="zh-CN"/>
              </w:rPr>
              <w:t>Output</w:t>
            </w:r>
            <w:r w:rsidRPr="00E62605">
              <w:rPr>
                <w:bCs/>
                <w:sz w:val="16"/>
                <w:szCs w:val="16"/>
                <w:lang w:eastAsia="zh-CN"/>
              </w:rPr>
              <w:t xml:space="preserve"> </w:t>
            </w:r>
            <w:r w:rsidRPr="00E62605">
              <w:rPr>
                <w:i/>
                <w:iCs/>
                <w:sz w:val="16"/>
                <w:szCs w:val="16"/>
                <w:lang w:eastAsia="zh-CN"/>
              </w:rPr>
              <w:t>O</w:t>
            </w:r>
            <w:r w:rsidRPr="00E62605">
              <w:rPr>
                <w:i/>
                <w:iCs/>
                <w:sz w:val="16"/>
                <w:szCs w:val="16"/>
                <w:lang w:eastAsia="zh-CN"/>
                <w:eastAsianLayout w:id="11" w:combine="1"/>
              </w:rPr>
              <w:t>j</w:t>
            </w:r>
            <w:r w:rsidRPr="00E62605">
              <w:rPr>
                <w:sz w:val="16"/>
                <w:szCs w:val="16"/>
                <w:lang w:eastAsia="zh-CN"/>
                <w:eastAsianLayout w:id="12" w:combine="1"/>
              </w:rPr>
              <w:t>+1</w:t>
            </w:r>
            <w:r w:rsidRPr="00E62605">
              <w:rPr>
                <w:i/>
                <w:iCs/>
                <w:sz w:val="16"/>
                <w:szCs w:val="16"/>
                <w:lang w:eastAsia="zh-CN"/>
                <w:eastAsianLayout w:id="13" w:combine="1"/>
              </w:rPr>
              <w:t xml:space="preserve"> k</w:t>
            </w:r>
          </w:p>
        </w:tc>
      </w:tr>
      <w:tr w:rsidR="00431879" w14:paraId="70717A3E" w14:textId="77777777">
        <w:trPr>
          <w:trHeight w:val="57"/>
          <w:jc w:val="center"/>
        </w:trPr>
        <w:tc>
          <w:tcPr>
            <w:tcW w:w="4536" w:type="dxa"/>
            <w:gridSpan w:val="3"/>
            <w:tcBorders>
              <w:top w:val="nil"/>
              <w:left w:val="nil"/>
              <w:bottom w:val="nil"/>
              <w:tl2br w:val="nil"/>
              <w:tr2bl w:val="nil"/>
            </w:tcBorders>
          </w:tcPr>
          <w:p w14:paraId="661FE3C2" w14:textId="77777777" w:rsidR="00431879" w:rsidRPr="00E62605" w:rsidRDefault="00000000">
            <w:pPr>
              <w:spacing w:line="200" w:lineRule="exact"/>
              <w:jc w:val="left"/>
              <w:rPr>
                <w:sz w:val="16"/>
                <w:szCs w:val="16"/>
              </w:rPr>
            </w:pPr>
            <w:r w:rsidRPr="00E62605">
              <w:rPr>
                <w:sz w:val="16"/>
                <w:szCs w:val="16"/>
              </w:rPr>
              <w:t>/* MSCA Step */</w:t>
            </w:r>
          </w:p>
        </w:tc>
      </w:tr>
      <w:tr w:rsidR="00431879" w14:paraId="53C7E703" w14:textId="77777777">
        <w:trPr>
          <w:trHeight w:val="57"/>
          <w:jc w:val="center"/>
        </w:trPr>
        <w:tc>
          <w:tcPr>
            <w:tcW w:w="4536" w:type="dxa"/>
            <w:gridSpan w:val="3"/>
            <w:tcBorders>
              <w:top w:val="nil"/>
              <w:left w:val="nil"/>
              <w:bottom w:val="nil"/>
              <w:tl2br w:val="nil"/>
              <w:tr2bl w:val="nil"/>
            </w:tcBorders>
          </w:tcPr>
          <w:p w14:paraId="4C6B8486" w14:textId="77777777" w:rsidR="00431879" w:rsidRPr="00E62605" w:rsidRDefault="00000000">
            <w:pPr>
              <w:spacing w:line="200" w:lineRule="exact"/>
              <w:jc w:val="left"/>
              <w:rPr>
                <w:sz w:val="16"/>
                <w:szCs w:val="16"/>
              </w:rPr>
            </w:pPr>
            <w:r w:rsidRPr="00E62605">
              <w:rPr>
                <w:b/>
                <w:sz w:val="16"/>
                <w:szCs w:val="16"/>
                <w:lang w:eastAsia="zh-CN"/>
              </w:rPr>
              <w:t xml:space="preserve">Input </w:t>
            </w:r>
            <w:r w:rsidRPr="00E62605">
              <w:rPr>
                <w:i/>
                <w:iCs/>
                <w:sz w:val="16"/>
                <w:szCs w:val="16"/>
                <w:lang w:eastAsia="zh-CN"/>
              </w:rPr>
              <w:t>O</w:t>
            </w:r>
            <w:r w:rsidRPr="00E62605">
              <w:rPr>
                <w:i/>
                <w:iCs/>
                <w:sz w:val="16"/>
                <w:szCs w:val="16"/>
                <w:vertAlign w:val="subscript"/>
                <w:lang w:eastAsia="zh-CN"/>
              </w:rPr>
              <w:t>IEKF</w:t>
            </w:r>
            <w:r w:rsidRPr="00E62605">
              <w:rPr>
                <w:sz w:val="16"/>
                <w:szCs w:val="16"/>
                <w:lang w:eastAsia="zh-CN"/>
              </w:rPr>
              <w:t xml:space="preserve">= </w:t>
            </w:r>
            <w:r w:rsidRPr="00E62605">
              <w:rPr>
                <w:i/>
                <w:iCs/>
                <w:sz w:val="16"/>
                <w:szCs w:val="16"/>
                <w:lang w:eastAsia="zh-CN"/>
              </w:rPr>
              <w:t>O</w:t>
            </w:r>
            <w:r w:rsidRPr="00E62605">
              <w:rPr>
                <w:i/>
                <w:iCs/>
                <w:sz w:val="16"/>
                <w:szCs w:val="16"/>
                <w:lang w:eastAsia="zh-CN"/>
                <w:eastAsianLayout w:id="14" w:combine="1"/>
              </w:rPr>
              <w:t>j</w:t>
            </w:r>
            <w:r w:rsidRPr="00E62605">
              <w:rPr>
                <w:sz w:val="16"/>
                <w:szCs w:val="16"/>
                <w:lang w:eastAsia="zh-CN"/>
                <w:eastAsianLayout w:id="15" w:combine="1"/>
              </w:rPr>
              <w:t>+1</w:t>
            </w:r>
            <w:r w:rsidRPr="00E62605">
              <w:rPr>
                <w:i/>
                <w:iCs/>
                <w:sz w:val="16"/>
                <w:szCs w:val="16"/>
                <w:lang w:eastAsia="zh-CN"/>
                <w:eastAsianLayout w:id="16" w:combine="1"/>
              </w:rPr>
              <w:t xml:space="preserve"> k</w:t>
            </w:r>
          </w:p>
        </w:tc>
      </w:tr>
      <w:tr w:rsidR="00431879" w14:paraId="0B7A3A6C" w14:textId="77777777">
        <w:trPr>
          <w:trHeight w:val="57"/>
          <w:jc w:val="center"/>
        </w:trPr>
        <w:tc>
          <w:tcPr>
            <w:tcW w:w="709" w:type="dxa"/>
            <w:tcBorders>
              <w:top w:val="dashSmallGap" w:sz="4" w:space="0" w:color="auto"/>
              <w:left w:val="dashSmallGap" w:sz="4" w:space="0" w:color="auto"/>
              <w:bottom w:val="nil"/>
              <w:right w:val="nil"/>
              <w:tl2br w:val="nil"/>
              <w:tr2bl w:val="nil"/>
            </w:tcBorders>
          </w:tcPr>
          <w:p w14:paraId="36F6523B" w14:textId="77777777" w:rsidR="00431879" w:rsidRPr="00E62605" w:rsidRDefault="00000000">
            <w:pPr>
              <w:spacing w:line="200" w:lineRule="exact"/>
              <w:ind w:leftChars="50" w:left="100"/>
              <w:jc w:val="center"/>
              <w:rPr>
                <w:b/>
                <w:iCs/>
                <w:sz w:val="16"/>
                <w:szCs w:val="16"/>
              </w:rPr>
            </w:pPr>
            <w:r w:rsidRPr="00E62605">
              <w:rPr>
                <w:b/>
                <w:iCs/>
                <w:sz w:val="16"/>
                <w:szCs w:val="16"/>
                <w:lang w:eastAsia="zh-CN"/>
              </w:rPr>
              <w:t>13</w:t>
            </w:r>
            <w:r w:rsidRPr="00E62605">
              <w:rPr>
                <w:b/>
                <w:iCs/>
                <w:sz w:val="16"/>
                <w:szCs w:val="16"/>
              </w:rPr>
              <w:t>.</w:t>
            </w:r>
          </w:p>
        </w:tc>
        <w:tc>
          <w:tcPr>
            <w:tcW w:w="3260" w:type="dxa"/>
            <w:tcBorders>
              <w:top w:val="dashSmallGap" w:sz="4" w:space="0" w:color="auto"/>
              <w:left w:val="nil"/>
              <w:bottom w:val="nil"/>
              <w:right w:val="dashSmallGap" w:sz="4" w:space="0" w:color="auto"/>
              <w:tl2br w:val="nil"/>
              <w:tr2bl w:val="nil"/>
            </w:tcBorders>
            <w:vAlign w:val="center"/>
          </w:tcPr>
          <w:p w14:paraId="22BD69BE" w14:textId="77777777" w:rsidR="00431879" w:rsidRPr="00E62605" w:rsidRDefault="00000000">
            <w:pPr>
              <w:spacing w:line="200" w:lineRule="exact"/>
              <w:rPr>
                <w:sz w:val="16"/>
                <w:szCs w:val="16"/>
              </w:rPr>
            </w:pPr>
            <w:r w:rsidRPr="00E62605">
              <w:rPr>
                <w:b/>
                <w:bCs/>
                <w:sz w:val="16"/>
                <w:szCs w:val="16"/>
              </w:rPr>
              <w:t>for</w:t>
            </w:r>
            <w:r w:rsidRPr="00E62605">
              <w:rPr>
                <w:sz w:val="16"/>
                <w:szCs w:val="16"/>
              </w:rPr>
              <w:t xml:space="preserve"> </w:t>
            </w:r>
            <w:r w:rsidRPr="00E62605">
              <w:rPr>
                <w:i/>
                <w:iCs/>
                <w:sz w:val="16"/>
                <w:szCs w:val="16"/>
                <w:lang w:eastAsia="zh-CN"/>
              </w:rPr>
              <w:t>t</w:t>
            </w:r>
            <w:r w:rsidRPr="00E62605">
              <w:rPr>
                <w:sz w:val="16"/>
                <w:szCs w:val="16"/>
              </w:rPr>
              <w:t xml:space="preserve">=1 to </w:t>
            </w:r>
            <w:r w:rsidRPr="00E62605">
              <w:rPr>
                <w:bCs/>
                <w:i/>
                <w:iCs/>
                <w:sz w:val="16"/>
                <w:szCs w:val="16"/>
                <w:lang w:eastAsia="zh-CN"/>
              </w:rPr>
              <w:t>C</w:t>
            </w:r>
            <w:r w:rsidRPr="00E62605">
              <w:rPr>
                <w:bCs/>
                <w:sz w:val="16"/>
                <w:szCs w:val="16"/>
                <w:vertAlign w:val="subscript"/>
                <w:lang w:eastAsia="zh-CN"/>
              </w:rPr>
              <w:t>1</w:t>
            </w:r>
          </w:p>
        </w:tc>
        <w:tc>
          <w:tcPr>
            <w:tcW w:w="567" w:type="dxa"/>
            <w:tcBorders>
              <w:top w:val="nil"/>
              <w:left w:val="dashSmallGap" w:sz="4" w:space="0" w:color="auto"/>
              <w:tl2br w:val="nil"/>
              <w:tr2bl w:val="nil"/>
            </w:tcBorders>
            <w:vAlign w:val="center"/>
          </w:tcPr>
          <w:p w14:paraId="578E5C5D" w14:textId="77777777" w:rsidR="00431879" w:rsidRPr="00E62605" w:rsidRDefault="00000000">
            <w:pPr>
              <w:spacing w:line="200" w:lineRule="exact"/>
              <w:jc w:val="center"/>
              <w:rPr>
                <w:sz w:val="16"/>
                <w:szCs w:val="16"/>
              </w:rPr>
            </w:pPr>
            <w:r w:rsidRPr="00E62605">
              <w:rPr>
                <w:sz w:val="16"/>
                <w:szCs w:val="16"/>
              </w:rPr>
              <w:t>×</w:t>
            </w:r>
            <w:r w:rsidRPr="00E62605">
              <w:rPr>
                <w:i/>
                <w:iCs/>
                <w:sz w:val="16"/>
                <w:szCs w:val="16"/>
              </w:rPr>
              <w:t>C</w:t>
            </w:r>
            <w:r w:rsidRPr="00E62605">
              <w:rPr>
                <w:sz w:val="16"/>
                <w:szCs w:val="16"/>
                <w:vertAlign w:val="subscript"/>
                <w:lang w:eastAsia="zh-CN"/>
              </w:rPr>
              <w:t>1</w:t>
            </w:r>
          </w:p>
        </w:tc>
      </w:tr>
      <w:tr w:rsidR="00431879" w14:paraId="56E62DCF" w14:textId="77777777">
        <w:trPr>
          <w:trHeight w:val="57"/>
          <w:jc w:val="center"/>
        </w:trPr>
        <w:tc>
          <w:tcPr>
            <w:tcW w:w="709" w:type="dxa"/>
            <w:tcBorders>
              <w:top w:val="nil"/>
              <w:left w:val="dashSmallGap" w:sz="4" w:space="0" w:color="auto"/>
              <w:bottom w:val="nil"/>
              <w:right w:val="nil"/>
              <w:tl2br w:val="nil"/>
              <w:tr2bl w:val="nil"/>
            </w:tcBorders>
            <w:vAlign w:val="center"/>
          </w:tcPr>
          <w:p w14:paraId="6B200485" w14:textId="77777777" w:rsidR="00431879" w:rsidRPr="00E62605" w:rsidRDefault="00000000">
            <w:pPr>
              <w:spacing w:line="200" w:lineRule="exact"/>
              <w:ind w:leftChars="50" w:left="100"/>
              <w:jc w:val="center"/>
              <w:rPr>
                <w:b/>
                <w:iCs/>
                <w:sz w:val="16"/>
                <w:szCs w:val="16"/>
                <w:lang w:eastAsia="zh-CN"/>
              </w:rPr>
            </w:pPr>
            <w:r w:rsidRPr="00E62605">
              <w:rPr>
                <w:b/>
                <w:iCs/>
                <w:sz w:val="16"/>
                <w:szCs w:val="16"/>
                <w:lang w:eastAsia="zh-CN"/>
              </w:rPr>
              <w:t>14.</w:t>
            </w:r>
          </w:p>
        </w:tc>
        <w:tc>
          <w:tcPr>
            <w:tcW w:w="3260" w:type="dxa"/>
            <w:tcBorders>
              <w:top w:val="nil"/>
              <w:left w:val="nil"/>
              <w:bottom w:val="nil"/>
              <w:right w:val="dashSmallGap" w:sz="4" w:space="0" w:color="auto"/>
              <w:tl2br w:val="nil"/>
              <w:tr2bl w:val="nil"/>
            </w:tcBorders>
            <w:vAlign w:val="center"/>
          </w:tcPr>
          <w:p w14:paraId="465A4080" w14:textId="77777777" w:rsidR="00431879" w:rsidRPr="00E62605" w:rsidRDefault="00000000">
            <w:pPr>
              <w:spacing w:line="200" w:lineRule="exact"/>
              <w:ind w:firstLineChars="100" w:firstLine="161"/>
              <w:rPr>
                <w:sz w:val="16"/>
                <w:szCs w:val="16"/>
                <w:lang w:eastAsia="zh-CN"/>
              </w:rPr>
            </w:pPr>
            <w:r w:rsidRPr="00E62605">
              <w:rPr>
                <w:b/>
                <w:bCs/>
                <w:sz w:val="16"/>
                <w:szCs w:val="16"/>
                <w:lang w:eastAsia="zh-CN"/>
              </w:rPr>
              <w:t>for</w:t>
            </w:r>
            <w:r w:rsidRPr="00E62605">
              <w:rPr>
                <w:sz w:val="16"/>
                <w:szCs w:val="16"/>
                <w:lang w:eastAsia="zh-CN"/>
              </w:rPr>
              <w:t xml:space="preserve"> </w:t>
            </w:r>
            <w:r w:rsidRPr="00E62605">
              <w:rPr>
                <w:i/>
                <w:iCs/>
                <w:sz w:val="16"/>
                <w:szCs w:val="16"/>
                <w:lang w:eastAsia="zh-CN"/>
              </w:rPr>
              <w:t>i</w:t>
            </w:r>
            <w:r w:rsidRPr="00E62605">
              <w:rPr>
                <w:sz w:val="16"/>
                <w:szCs w:val="16"/>
                <w:lang w:eastAsia="zh-CN"/>
              </w:rPr>
              <w:t xml:space="preserve">=1 to </w:t>
            </w:r>
            <w:r w:rsidRPr="00E62605">
              <w:rPr>
                <w:i/>
                <w:iCs/>
                <w:sz w:val="16"/>
                <w:szCs w:val="16"/>
                <w:lang w:eastAsia="zh-CN"/>
              </w:rPr>
              <w:t>N</w:t>
            </w:r>
          </w:p>
        </w:tc>
        <w:tc>
          <w:tcPr>
            <w:tcW w:w="567" w:type="dxa"/>
            <w:tcBorders>
              <w:left w:val="dashSmallGap" w:sz="4" w:space="0" w:color="auto"/>
              <w:tl2br w:val="nil"/>
              <w:tr2bl w:val="nil"/>
            </w:tcBorders>
            <w:vAlign w:val="center"/>
          </w:tcPr>
          <w:p w14:paraId="0F6954C8" w14:textId="77777777" w:rsidR="00431879" w:rsidRPr="00E62605" w:rsidRDefault="00000000">
            <w:pPr>
              <w:spacing w:line="200" w:lineRule="exact"/>
              <w:jc w:val="center"/>
              <w:rPr>
                <w:sz w:val="16"/>
                <w:szCs w:val="16"/>
              </w:rPr>
            </w:pPr>
            <w:r w:rsidRPr="00E62605">
              <w:rPr>
                <w:sz w:val="16"/>
                <w:szCs w:val="16"/>
              </w:rPr>
              <w:t>×</w:t>
            </w:r>
            <w:r w:rsidRPr="00E62605">
              <w:rPr>
                <w:i/>
                <w:iCs/>
                <w:sz w:val="16"/>
                <w:szCs w:val="16"/>
                <w:lang w:eastAsia="zh-CN"/>
              </w:rPr>
              <w:t>N</w:t>
            </w:r>
          </w:p>
        </w:tc>
      </w:tr>
      <w:tr w:rsidR="00431879" w14:paraId="27653405" w14:textId="77777777">
        <w:trPr>
          <w:trHeight w:val="57"/>
          <w:jc w:val="center"/>
        </w:trPr>
        <w:tc>
          <w:tcPr>
            <w:tcW w:w="709" w:type="dxa"/>
            <w:tcBorders>
              <w:top w:val="nil"/>
              <w:left w:val="dashSmallGap" w:sz="4" w:space="0" w:color="auto"/>
              <w:bottom w:val="nil"/>
              <w:right w:val="nil"/>
              <w:tl2br w:val="nil"/>
              <w:tr2bl w:val="nil"/>
            </w:tcBorders>
            <w:vAlign w:val="center"/>
          </w:tcPr>
          <w:p w14:paraId="57783E08" w14:textId="77777777" w:rsidR="00431879" w:rsidRPr="00E62605" w:rsidRDefault="00000000">
            <w:pPr>
              <w:spacing w:line="200" w:lineRule="exact"/>
              <w:ind w:leftChars="50" w:left="100"/>
              <w:jc w:val="center"/>
              <w:rPr>
                <w:b/>
                <w:iCs/>
                <w:sz w:val="16"/>
                <w:szCs w:val="16"/>
              </w:rPr>
            </w:pPr>
            <w:r w:rsidRPr="00E62605">
              <w:rPr>
                <w:b/>
                <w:iCs/>
                <w:sz w:val="16"/>
                <w:szCs w:val="16"/>
                <w:lang w:eastAsia="zh-CN"/>
              </w:rPr>
              <w:t>15</w:t>
            </w:r>
            <w:r w:rsidRPr="00E62605">
              <w:rPr>
                <w:b/>
                <w:iCs/>
                <w:sz w:val="16"/>
                <w:szCs w:val="16"/>
              </w:rPr>
              <w:t>.</w:t>
            </w:r>
          </w:p>
        </w:tc>
        <w:tc>
          <w:tcPr>
            <w:tcW w:w="3260" w:type="dxa"/>
            <w:tcBorders>
              <w:top w:val="nil"/>
              <w:left w:val="nil"/>
              <w:bottom w:val="nil"/>
              <w:right w:val="dashSmallGap" w:sz="4" w:space="0" w:color="auto"/>
              <w:tl2br w:val="nil"/>
              <w:tr2bl w:val="nil"/>
            </w:tcBorders>
            <w:vAlign w:val="center"/>
          </w:tcPr>
          <w:p w14:paraId="3AF09EF6" w14:textId="77777777" w:rsidR="00431879" w:rsidRPr="00E62605" w:rsidRDefault="00000000">
            <w:pPr>
              <w:spacing w:line="200" w:lineRule="exact"/>
              <w:ind w:firstLineChars="200" w:firstLine="321"/>
              <w:rPr>
                <w:sz w:val="16"/>
                <w:szCs w:val="16"/>
              </w:rPr>
            </w:pPr>
            <w:r w:rsidRPr="00E62605">
              <w:rPr>
                <w:b/>
                <w:bCs/>
                <w:noProof/>
                <w:sz w:val="16"/>
                <w:szCs w:val="16"/>
                <w:lang w:eastAsia="zh-CN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4C72998B" wp14:editId="63793A91">
                      <wp:simplePos x="0" y="0"/>
                      <wp:positionH relativeFrom="column">
                        <wp:posOffset>24130</wp:posOffset>
                      </wp:positionH>
                      <wp:positionV relativeFrom="paragraph">
                        <wp:posOffset>-130175</wp:posOffset>
                      </wp:positionV>
                      <wp:extent cx="2540" cy="275590"/>
                      <wp:effectExtent l="0" t="0" r="35560" b="29210"/>
                      <wp:wrapNone/>
                      <wp:docPr id="885288452" name="直接连接符 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2540" cy="27559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>
                                    <a:lumMod val="95000"/>
                                    <a:lumOff val="5000"/>
                                  </a:schemeClr>
                                </a:solidFill>
                                <a:prstDash val="sysDash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 xmlns:wpsCustomData="http://www.wps.cn/officeDocument/2013/wpsCustomData">
                  <w:pict>
                    <v:line id="直接连接符 6" o:spid="_x0000_s1026" o:spt="20" style="position:absolute;left:0pt;margin-left:1.9pt;margin-top:-10.25pt;height:21.7pt;width:0.2pt;z-index:251659264;mso-width-relative:page;mso-height-relative:page;" filled="f" stroked="t" coordsize="21600,21600" o:gfxdata="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">
                      <v:fill on="f" focussize="0,0"/>
                      <v:stroke color="#0D0D0D [3069]" joinstyle="round" dashstyle="3 1"/>
                      <v:imagedata o:title=""/>
                      <o:lock v:ext="edit" aspectratio="f"/>
                    </v:line>
                  </w:pict>
                </mc:Fallback>
              </mc:AlternateContent>
            </w:r>
            <w:r w:rsidRPr="00E62605">
              <w:rPr>
                <w:b/>
                <w:bCs/>
                <w:noProof/>
                <w:sz w:val="16"/>
                <w:szCs w:val="16"/>
                <w:lang w:eastAsia="zh-CN"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 wp14:anchorId="3CC8BB0C" wp14:editId="7BBC8430">
                      <wp:simplePos x="0" y="0"/>
                      <wp:positionH relativeFrom="column">
                        <wp:posOffset>124460</wp:posOffset>
                      </wp:positionH>
                      <wp:positionV relativeFrom="paragraph">
                        <wp:posOffset>-5080</wp:posOffset>
                      </wp:positionV>
                      <wp:extent cx="0" cy="149860"/>
                      <wp:effectExtent l="0" t="0" r="38100" b="21590"/>
                      <wp:wrapNone/>
                      <wp:docPr id="837703634" name="直接连接符 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0" cy="14986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>
                                    <a:lumMod val="95000"/>
                                    <a:lumOff val="5000"/>
                                  </a:schemeClr>
                                </a:solidFill>
                                <a:prstDash val="sysDash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 xmlns:wpsCustomData="http://www.wps.cn/officeDocument/2013/wpsCustomData">
                  <w:pict>
                    <v:line id="直接连接符 6" o:spid="_x0000_s1026" o:spt="20" style="position:absolute;left:0pt;margin-left:9.8pt;margin-top:-0.4pt;height:11.8pt;width:0pt;z-index:251660288;mso-width-relative:page;mso-height-relative:page;" filled="f" stroked="t" coordsize="21600,21600" o:gfxdata="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">
                      <v:fill on="f" focussize="0,0"/>
                      <v:stroke color="#0D0D0D [3069]" joinstyle="round" dashstyle="3 1"/>
                      <v:imagedata o:title=""/>
                      <o:lock v:ext="edit" aspectratio="f"/>
                    </v:line>
                  </w:pict>
                </mc:Fallback>
              </mc:AlternateContent>
            </w:r>
            <w:r w:rsidRPr="00E62605">
              <w:rPr>
                <w:b/>
                <w:bCs/>
                <w:sz w:val="16"/>
                <w:szCs w:val="16"/>
              </w:rPr>
              <w:t>update</w:t>
            </w:r>
            <w:r w:rsidRPr="00E62605">
              <w:rPr>
                <w:sz w:val="16"/>
                <w:szCs w:val="16"/>
              </w:rPr>
              <w:t xml:space="preserve"> </w:t>
            </w:r>
            <w:r w:rsidRPr="00E62605">
              <w:rPr>
                <w:i/>
                <w:iCs/>
                <w:sz w:val="16"/>
                <w:szCs w:val="16"/>
                <w:lang w:eastAsia="zh-CN"/>
              </w:rPr>
              <w:t>Z</w:t>
            </w:r>
            <w:r w:rsidRPr="00E62605">
              <w:rPr>
                <w:i/>
                <w:iCs/>
                <w:sz w:val="16"/>
                <w:szCs w:val="16"/>
                <w:vertAlign w:val="subscript"/>
                <w:lang w:eastAsia="zh-CN"/>
              </w:rPr>
              <w:t>t</w:t>
            </w:r>
            <w:r w:rsidRPr="00E62605">
              <w:rPr>
                <w:sz w:val="16"/>
                <w:szCs w:val="16"/>
                <w:vertAlign w:val="subscript"/>
                <w:lang w:eastAsia="zh-CN"/>
              </w:rPr>
              <w:t>+1</w:t>
            </w:r>
            <w:r w:rsidRPr="00E62605">
              <w:rPr>
                <w:i/>
                <w:iCs/>
                <w:sz w:val="16"/>
                <w:szCs w:val="16"/>
              </w:rPr>
              <w:t xml:space="preserve"> </w:t>
            </w:r>
            <w:r w:rsidRPr="00E62605">
              <w:rPr>
                <w:sz w:val="16"/>
                <w:szCs w:val="16"/>
              </w:rPr>
              <w:t>with (17)</w:t>
            </w:r>
          </w:p>
        </w:tc>
        <w:tc>
          <w:tcPr>
            <w:tcW w:w="567" w:type="dxa"/>
            <w:tcBorders>
              <w:left w:val="dashSmallGap" w:sz="4" w:space="0" w:color="auto"/>
              <w:tl2br w:val="nil"/>
              <w:tr2bl w:val="nil"/>
            </w:tcBorders>
            <w:vAlign w:val="center"/>
          </w:tcPr>
          <w:p w14:paraId="3C0F05FB" w14:textId="77777777" w:rsidR="00431879" w:rsidRPr="00E62605" w:rsidRDefault="00000000">
            <w:pPr>
              <w:spacing w:line="200" w:lineRule="exact"/>
              <w:jc w:val="center"/>
              <w:rPr>
                <w:sz w:val="16"/>
                <w:szCs w:val="16"/>
              </w:rPr>
            </w:pPr>
            <w:r w:rsidRPr="00E62605">
              <w:rPr>
                <w:iCs/>
                <w:sz w:val="16"/>
                <w:szCs w:val="16"/>
              </w:rPr>
              <w:t>Θ(1)</w:t>
            </w:r>
          </w:p>
        </w:tc>
      </w:tr>
      <w:tr w:rsidR="00431879" w14:paraId="3403A5D1" w14:textId="77777777">
        <w:trPr>
          <w:trHeight w:val="57"/>
          <w:jc w:val="center"/>
        </w:trPr>
        <w:tc>
          <w:tcPr>
            <w:tcW w:w="709" w:type="dxa"/>
            <w:tcBorders>
              <w:top w:val="nil"/>
              <w:left w:val="dashSmallGap" w:sz="4" w:space="0" w:color="auto"/>
              <w:bottom w:val="nil"/>
              <w:right w:val="nil"/>
              <w:tl2br w:val="nil"/>
              <w:tr2bl w:val="nil"/>
            </w:tcBorders>
            <w:vAlign w:val="center"/>
          </w:tcPr>
          <w:p w14:paraId="70896261" w14:textId="77777777" w:rsidR="00431879" w:rsidRPr="00E62605" w:rsidRDefault="00000000">
            <w:pPr>
              <w:spacing w:line="200" w:lineRule="exact"/>
              <w:ind w:leftChars="50" w:left="100"/>
              <w:jc w:val="center"/>
              <w:rPr>
                <w:b/>
                <w:iCs/>
                <w:sz w:val="16"/>
                <w:szCs w:val="16"/>
                <w:lang w:eastAsia="zh-CN"/>
              </w:rPr>
            </w:pPr>
            <w:r w:rsidRPr="00E62605">
              <w:rPr>
                <w:b/>
                <w:iCs/>
                <w:sz w:val="16"/>
                <w:szCs w:val="16"/>
                <w:lang w:eastAsia="zh-CN"/>
              </w:rPr>
              <w:t>16.</w:t>
            </w:r>
          </w:p>
        </w:tc>
        <w:tc>
          <w:tcPr>
            <w:tcW w:w="3260" w:type="dxa"/>
            <w:tcBorders>
              <w:top w:val="nil"/>
              <w:left w:val="nil"/>
              <w:bottom w:val="nil"/>
              <w:right w:val="dashSmallGap" w:sz="4" w:space="0" w:color="auto"/>
              <w:tl2br w:val="nil"/>
              <w:tr2bl w:val="nil"/>
            </w:tcBorders>
            <w:vAlign w:val="center"/>
          </w:tcPr>
          <w:p w14:paraId="619016C7" w14:textId="77777777" w:rsidR="00431879" w:rsidRPr="00E62605" w:rsidRDefault="00000000">
            <w:pPr>
              <w:spacing w:line="200" w:lineRule="exact"/>
              <w:rPr>
                <w:b/>
                <w:bCs/>
                <w:sz w:val="16"/>
                <w:szCs w:val="16"/>
              </w:rPr>
            </w:pPr>
            <w:r w:rsidRPr="00E62605">
              <w:rPr>
                <w:bCs/>
                <w:i/>
                <w:iCs/>
                <w:sz w:val="16"/>
                <w:szCs w:val="16"/>
                <w:lang w:eastAsia="zh-CN"/>
              </w:rPr>
              <w:t>t</w:t>
            </w:r>
            <w:r w:rsidRPr="00E62605">
              <w:rPr>
                <w:bCs/>
                <w:sz w:val="16"/>
                <w:szCs w:val="16"/>
                <w:lang w:eastAsia="zh-CN"/>
              </w:rPr>
              <w:t>=</w:t>
            </w:r>
            <w:r w:rsidRPr="00E62605">
              <w:rPr>
                <w:bCs/>
                <w:i/>
                <w:iCs/>
                <w:sz w:val="16"/>
                <w:szCs w:val="16"/>
                <w:lang w:eastAsia="zh-CN"/>
              </w:rPr>
              <w:t>t</w:t>
            </w:r>
            <w:r w:rsidRPr="00E62605">
              <w:rPr>
                <w:bCs/>
                <w:sz w:val="16"/>
                <w:szCs w:val="16"/>
                <w:lang w:eastAsia="zh-CN"/>
              </w:rPr>
              <w:t>+1</w:t>
            </w:r>
          </w:p>
        </w:tc>
        <w:tc>
          <w:tcPr>
            <w:tcW w:w="567" w:type="dxa"/>
            <w:tcBorders>
              <w:left w:val="dashSmallGap" w:sz="4" w:space="0" w:color="auto"/>
              <w:tl2br w:val="nil"/>
              <w:tr2bl w:val="nil"/>
            </w:tcBorders>
            <w:vAlign w:val="center"/>
          </w:tcPr>
          <w:p w14:paraId="6FC6ADBA" w14:textId="78E4E606" w:rsidR="00431879" w:rsidRPr="00E62605" w:rsidRDefault="00B66329">
            <w:pPr>
              <w:spacing w:line="200" w:lineRule="exact"/>
              <w:jc w:val="center"/>
              <w:rPr>
                <w:sz w:val="16"/>
                <w:szCs w:val="16"/>
                <w:highlight w:val="yellow"/>
                <w:lang w:eastAsia="zh-CN"/>
              </w:rPr>
            </w:pPr>
            <w:r w:rsidRPr="00E62605">
              <w:rPr>
                <w:iCs/>
                <w:sz w:val="16"/>
                <w:szCs w:val="16"/>
              </w:rPr>
              <w:t>Θ(1)</w:t>
            </w:r>
          </w:p>
        </w:tc>
      </w:tr>
      <w:tr w:rsidR="00431879" w14:paraId="1C199A66" w14:textId="77777777">
        <w:trPr>
          <w:trHeight w:val="57"/>
          <w:jc w:val="center"/>
        </w:trPr>
        <w:tc>
          <w:tcPr>
            <w:tcW w:w="709" w:type="dxa"/>
            <w:tcBorders>
              <w:top w:val="nil"/>
              <w:left w:val="dashSmallGap" w:sz="4" w:space="0" w:color="auto"/>
              <w:bottom w:val="nil"/>
              <w:right w:val="nil"/>
              <w:tl2br w:val="nil"/>
              <w:tr2bl w:val="nil"/>
            </w:tcBorders>
            <w:vAlign w:val="center"/>
          </w:tcPr>
          <w:p w14:paraId="0AFD1679" w14:textId="77777777" w:rsidR="00431879" w:rsidRPr="00E62605" w:rsidRDefault="00000000">
            <w:pPr>
              <w:spacing w:line="200" w:lineRule="exact"/>
              <w:ind w:leftChars="50" w:left="100"/>
              <w:jc w:val="center"/>
              <w:rPr>
                <w:b/>
                <w:iCs/>
                <w:sz w:val="16"/>
                <w:szCs w:val="16"/>
                <w:lang w:eastAsia="zh-CN"/>
              </w:rPr>
            </w:pPr>
            <w:r w:rsidRPr="00E62605">
              <w:rPr>
                <w:b/>
                <w:iCs/>
                <w:sz w:val="16"/>
                <w:szCs w:val="16"/>
                <w:lang w:eastAsia="zh-CN"/>
              </w:rPr>
              <w:t>17.</w:t>
            </w:r>
          </w:p>
        </w:tc>
        <w:tc>
          <w:tcPr>
            <w:tcW w:w="3260" w:type="dxa"/>
            <w:tcBorders>
              <w:top w:val="nil"/>
              <w:left w:val="nil"/>
              <w:bottom w:val="nil"/>
              <w:right w:val="dashSmallGap" w:sz="4" w:space="0" w:color="auto"/>
              <w:tl2br w:val="nil"/>
              <w:tr2bl w:val="nil"/>
            </w:tcBorders>
            <w:vAlign w:val="center"/>
          </w:tcPr>
          <w:p w14:paraId="2A53E7BD" w14:textId="77777777" w:rsidR="00431879" w:rsidRPr="00E62605" w:rsidRDefault="00000000">
            <w:pPr>
              <w:spacing w:line="200" w:lineRule="exact"/>
            </w:pPr>
            <w:r w:rsidRPr="00E62605">
              <w:rPr>
                <w:b/>
                <w:bCs/>
                <w:noProof/>
                <w:sz w:val="16"/>
                <w:szCs w:val="16"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 wp14:anchorId="0A28148F" wp14:editId="3EA973D0">
                      <wp:simplePos x="0" y="0"/>
                      <wp:positionH relativeFrom="column">
                        <wp:posOffset>18415</wp:posOffset>
                      </wp:positionH>
                      <wp:positionV relativeFrom="paragraph">
                        <wp:posOffset>122555</wp:posOffset>
                      </wp:positionV>
                      <wp:extent cx="3810" cy="536575"/>
                      <wp:effectExtent l="0" t="0" r="34290" b="34925"/>
                      <wp:wrapNone/>
                      <wp:docPr id="1410208351" name="直接连接符 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3976" cy="536713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prstDash val="sysDash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 xmlns:wpsCustomData="http://www.wps.cn/officeDocument/2013/wpsCustomData">
                  <w:pict>
                    <v:line id="直接连接符 7" o:spid="_x0000_s1026" o:spt="20" style="position:absolute;left:0pt;margin-left:1.45pt;margin-top:9.65pt;height:42.25pt;width:0.3pt;z-index:251661312;mso-width-relative:page;mso-height-relative:page;" filled="f" stroked="t" coordsize="21600,21600" o:gfxdata="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">
                      <v:fill on="f" focussize="0,0"/>
                      <v:stroke color="#000000 [3213]" joinstyle="round" dashstyle="3 1"/>
                      <v:imagedata o:title=""/>
                      <o:lock v:ext="edit" aspectratio="f"/>
                    </v:line>
                  </w:pict>
                </mc:Fallback>
              </mc:AlternateContent>
            </w:r>
            <w:r w:rsidRPr="00E62605">
              <w:rPr>
                <w:b/>
                <w:bCs/>
                <w:sz w:val="16"/>
                <w:szCs w:val="16"/>
              </w:rPr>
              <w:t>for</w:t>
            </w:r>
            <w:r w:rsidRPr="00E62605">
              <w:rPr>
                <w:sz w:val="16"/>
                <w:szCs w:val="16"/>
              </w:rPr>
              <w:t xml:space="preserve"> </w:t>
            </w:r>
            <w:r w:rsidRPr="00E62605">
              <w:rPr>
                <w:i/>
                <w:iCs/>
                <w:sz w:val="16"/>
                <w:szCs w:val="16"/>
                <w:lang w:eastAsia="zh-CN"/>
              </w:rPr>
              <w:t>t</w:t>
            </w:r>
            <w:r w:rsidRPr="00E62605">
              <w:rPr>
                <w:sz w:val="16"/>
                <w:szCs w:val="16"/>
              </w:rPr>
              <w:t xml:space="preserve">=1 to </w:t>
            </w:r>
            <w:r w:rsidRPr="00E62605">
              <w:rPr>
                <w:bCs/>
                <w:i/>
                <w:iCs/>
                <w:sz w:val="16"/>
                <w:szCs w:val="16"/>
                <w:lang w:eastAsia="zh-CN"/>
              </w:rPr>
              <w:t>C</w:t>
            </w:r>
            <w:r w:rsidRPr="00E62605">
              <w:rPr>
                <w:bCs/>
                <w:sz w:val="16"/>
                <w:szCs w:val="16"/>
                <w:vertAlign w:val="subscript"/>
                <w:lang w:eastAsia="zh-CN"/>
              </w:rPr>
              <w:t>2</w:t>
            </w:r>
          </w:p>
        </w:tc>
        <w:tc>
          <w:tcPr>
            <w:tcW w:w="567" w:type="dxa"/>
            <w:tcBorders>
              <w:left w:val="dashSmallGap" w:sz="4" w:space="0" w:color="auto"/>
              <w:tl2br w:val="nil"/>
              <w:tr2bl w:val="nil"/>
            </w:tcBorders>
            <w:vAlign w:val="center"/>
          </w:tcPr>
          <w:p w14:paraId="6FEE17F2" w14:textId="77777777" w:rsidR="00431879" w:rsidRPr="00E62605" w:rsidRDefault="00000000">
            <w:pPr>
              <w:spacing w:line="200" w:lineRule="exact"/>
              <w:jc w:val="center"/>
              <w:rPr>
                <w:sz w:val="16"/>
                <w:szCs w:val="16"/>
              </w:rPr>
            </w:pPr>
            <w:r w:rsidRPr="00E62605">
              <w:rPr>
                <w:sz w:val="16"/>
                <w:szCs w:val="16"/>
              </w:rPr>
              <w:t>×</w:t>
            </w:r>
            <w:r w:rsidRPr="00E62605">
              <w:rPr>
                <w:i/>
                <w:iCs/>
                <w:sz w:val="16"/>
                <w:szCs w:val="16"/>
              </w:rPr>
              <w:t>C</w:t>
            </w:r>
            <w:r w:rsidRPr="00E62605">
              <w:rPr>
                <w:sz w:val="16"/>
                <w:szCs w:val="16"/>
                <w:vertAlign w:val="subscript"/>
                <w:lang w:eastAsia="zh-CN"/>
              </w:rPr>
              <w:t>2</w:t>
            </w:r>
          </w:p>
        </w:tc>
      </w:tr>
      <w:tr w:rsidR="00431879" w14:paraId="016F4806" w14:textId="77777777">
        <w:trPr>
          <w:trHeight w:val="57"/>
          <w:jc w:val="center"/>
        </w:trPr>
        <w:tc>
          <w:tcPr>
            <w:tcW w:w="709" w:type="dxa"/>
            <w:tcBorders>
              <w:top w:val="nil"/>
              <w:left w:val="dashSmallGap" w:sz="4" w:space="0" w:color="auto"/>
              <w:bottom w:val="nil"/>
              <w:right w:val="nil"/>
              <w:tl2br w:val="nil"/>
              <w:tr2bl w:val="nil"/>
            </w:tcBorders>
            <w:vAlign w:val="center"/>
          </w:tcPr>
          <w:p w14:paraId="1D44FBB8" w14:textId="77777777" w:rsidR="00431879" w:rsidRPr="00E62605" w:rsidRDefault="00000000">
            <w:pPr>
              <w:spacing w:line="200" w:lineRule="exact"/>
              <w:ind w:leftChars="50" w:left="100"/>
              <w:jc w:val="center"/>
              <w:rPr>
                <w:b/>
                <w:iCs/>
                <w:sz w:val="16"/>
                <w:szCs w:val="16"/>
                <w:lang w:eastAsia="zh-CN"/>
              </w:rPr>
            </w:pPr>
            <w:r w:rsidRPr="00E62605">
              <w:rPr>
                <w:b/>
                <w:iCs/>
                <w:sz w:val="16"/>
                <w:szCs w:val="16"/>
                <w:lang w:eastAsia="zh-CN"/>
              </w:rPr>
              <w:t>18.</w:t>
            </w:r>
          </w:p>
        </w:tc>
        <w:tc>
          <w:tcPr>
            <w:tcW w:w="3260" w:type="dxa"/>
            <w:tcBorders>
              <w:top w:val="nil"/>
              <w:left w:val="nil"/>
              <w:bottom w:val="nil"/>
              <w:right w:val="dashSmallGap" w:sz="4" w:space="0" w:color="auto"/>
              <w:tl2br w:val="nil"/>
              <w:tr2bl w:val="nil"/>
            </w:tcBorders>
            <w:vAlign w:val="center"/>
          </w:tcPr>
          <w:p w14:paraId="7A799250" w14:textId="77777777" w:rsidR="00431879" w:rsidRPr="00E62605" w:rsidRDefault="00000000">
            <w:pPr>
              <w:spacing w:line="200" w:lineRule="exact"/>
              <w:ind w:firstLineChars="100" w:firstLine="161"/>
              <w:rPr>
                <w:sz w:val="16"/>
                <w:szCs w:val="16"/>
                <w:lang w:eastAsia="zh-CN"/>
              </w:rPr>
            </w:pPr>
            <w:r w:rsidRPr="00E62605">
              <w:rPr>
                <w:b/>
                <w:bCs/>
                <w:sz w:val="16"/>
                <w:szCs w:val="16"/>
                <w:lang w:eastAsia="zh-CN"/>
              </w:rPr>
              <w:t>for</w:t>
            </w:r>
            <w:r w:rsidRPr="00E62605">
              <w:rPr>
                <w:sz w:val="16"/>
                <w:szCs w:val="16"/>
                <w:lang w:eastAsia="zh-CN"/>
              </w:rPr>
              <w:t xml:space="preserve"> </w:t>
            </w:r>
            <w:r w:rsidRPr="00E62605">
              <w:rPr>
                <w:i/>
                <w:iCs/>
                <w:sz w:val="16"/>
                <w:szCs w:val="16"/>
                <w:lang w:eastAsia="zh-CN"/>
              </w:rPr>
              <w:t>i</w:t>
            </w:r>
            <w:r w:rsidRPr="00E62605">
              <w:rPr>
                <w:sz w:val="16"/>
                <w:szCs w:val="16"/>
                <w:lang w:eastAsia="zh-CN"/>
              </w:rPr>
              <w:t xml:space="preserve">=1 to </w:t>
            </w:r>
            <w:r w:rsidRPr="00E62605">
              <w:rPr>
                <w:i/>
                <w:iCs/>
                <w:sz w:val="16"/>
                <w:szCs w:val="16"/>
                <w:lang w:eastAsia="zh-CN"/>
              </w:rPr>
              <w:t>N</w:t>
            </w:r>
          </w:p>
        </w:tc>
        <w:tc>
          <w:tcPr>
            <w:tcW w:w="567" w:type="dxa"/>
            <w:tcBorders>
              <w:left w:val="dashSmallGap" w:sz="4" w:space="0" w:color="auto"/>
              <w:tl2br w:val="nil"/>
              <w:tr2bl w:val="nil"/>
            </w:tcBorders>
            <w:vAlign w:val="center"/>
          </w:tcPr>
          <w:p w14:paraId="24EF0A6A" w14:textId="77777777" w:rsidR="00431879" w:rsidRPr="00E62605" w:rsidRDefault="00000000">
            <w:pPr>
              <w:spacing w:line="200" w:lineRule="exact"/>
              <w:jc w:val="center"/>
              <w:rPr>
                <w:sz w:val="16"/>
                <w:szCs w:val="16"/>
              </w:rPr>
            </w:pPr>
            <w:r w:rsidRPr="00E62605">
              <w:rPr>
                <w:sz w:val="16"/>
                <w:szCs w:val="16"/>
              </w:rPr>
              <w:t>×</w:t>
            </w:r>
            <w:r w:rsidRPr="00E62605">
              <w:rPr>
                <w:i/>
                <w:iCs/>
                <w:sz w:val="16"/>
                <w:szCs w:val="16"/>
                <w:lang w:eastAsia="zh-CN"/>
              </w:rPr>
              <w:t>N</w:t>
            </w:r>
          </w:p>
        </w:tc>
      </w:tr>
      <w:tr w:rsidR="00431879" w14:paraId="3554AC96" w14:textId="77777777">
        <w:trPr>
          <w:trHeight w:val="57"/>
          <w:jc w:val="center"/>
        </w:trPr>
        <w:tc>
          <w:tcPr>
            <w:tcW w:w="709" w:type="dxa"/>
            <w:tcBorders>
              <w:top w:val="nil"/>
              <w:left w:val="dashSmallGap" w:sz="4" w:space="0" w:color="auto"/>
              <w:bottom w:val="nil"/>
              <w:right w:val="nil"/>
              <w:tl2br w:val="nil"/>
              <w:tr2bl w:val="nil"/>
            </w:tcBorders>
            <w:vAlign w:val="center"/>
          </w:tcPr>
          <w:p w14:paraId="252AB48C" w14:textId="77777777" w:rsidR="00431879" w:rsidRPr="00E62605" w:rsidRDefault="00000000">
            <w:pPr>
              <w:spacing w:line="200" w:lineRule="exact"/>
              <w:ind w:leftChars="50" w:left="100"/>
              <w:jc w:val="center"/>
              <w:rPr>
                <w:b/>
                <w:iCs/>
                <w:sz w:val="16"/>
                <w:szCs w:val="16"/>
                <w:lang w:eastAsia="zh-CN"/>
              </w:rPr>
            </w:pPr>
            <w:r w:rsidRPr="00E62605">
              <w:rPr>
                <w:b/>
                <w:iCs/>
                <w:sz w:val="16"/>
                <w:szCs w:val="16"/>
                <w:lang w:eastAsia="zh-CN"/>
              </w:rPr>
              <w:t>19.</w:t>
            </w:r>
          </w:p>
        </w:tc>
        <w:tc>
          <w:tcPr>
            <w:tcW w:w="3260" w:type="dxa"/>
            <w:tcBorders>
              <w:top w:val="nil"/>
              <w:left w:val="nil"/>
              <w:bottom w:val="nil"/>
              <w:right w:val="dashSmallGap" w:sz="4" w:space="0" w:color="auto"/>
              <w:tl2br w:val="nil"/>
              <w:tr2bl w:val="nil"/>
            </w:tcBorders>
            <w:vAlign w:val="center"/>
          </w:tcPr>
          <w:p w14:paraId="725D1255" w14:textId="77777777" w:rsidR="00431879" w:rsidRPr="00E62605" w:rsidRDefault="00000000">
            <w:pPr>
              <w:spacing w:line="200" w:lineRule="exact"/>
              <w:ind w:firstLineChars="200" w:firstLine="321"/>
              <w:rPr>
                <w:lang w:eastAsia="zh-CN"/>
              </w:rPr>
            </w:pPr>
            <w:r w:rsidRPr="00E62605">
              <w:rPr>
                <w:b/>
                <w:bCs/>
                <w:sz w:val="16"/>
                <w:szCs w:val="16"/>
                <w:lang w:eastAsia="zh-CN"/>
              </w:rPr>
              <w:t>update</w:t>
            </w:r>
            <w:r w:rsidRPr="00E62605">
              <w:rPr>
                <w:sz w:val="16"/>
                <w:szCs w:val="16"/>
                <w:lang w:eastAsia="zh-CN"/>
              </w:rPr>
              <w:t xml:space="preserve"> </w:t>
            </w:r>
            <w:r w:rsidRPr="00E62605">
              <w:rPr>
                <w:i/>
                <w:iCs/>
                <w:sz w:val="16"/>
                <w:szCs w:val="16"/>
              </w:rPr>
              <w:t>ξ</w:t>
            </w:r>
            <w:r w:rsidRPr="00E62605">
              <w:rPr>
                <w:i/>
                <w:iCs/>
                <w:sz w:val="16"/>
                <w:szCs w:val="16"/>
                <w:lang w:eastAsia="zh-CN"/>
                <w:eastAsianLayout w:id="17" w:combine="1"/>
              </w:rPr>
              <w:t>u</w:t>
            </w:r>
            <w:r w:rsidRPr="00E62605">
              <w:rPr>
                <w:i/>
                <w:iCs/>
                <w:sz w:val="16"/>
                <w:szCs w:val="16"/>
                <w:eastAsianLayout w:id="18" w:combine="1"/>
              </w:rPr>
              <w:t xml:space="preserve"> </w:t>
            </w:r>
            <w:r w:rsidRPr="00E62605">
              <w:rPr>
                <w:i/>
                <w:iCs/>
                <w:sz w:val="16"/>
                <w:szCs w:val="16"/>
                <w:lang w:eastAsia="zh-CN"/>
                <w:eastAsianLayout w:id="19" w:combine="1"/>
              </w:rPr>
              <w:t>t</w:t>
            </w:r>
            <w:r w:rsidRPr="00E62605">
              <w:rPr>
                <w:sz w:val="16"/>
                <w:szCs w:val="16"/>
                <w:lang w:eastAsia="zh-CN"/>
                <w:eastAsianLayout w:id="20" w:combine="1"/>
              </w:rPr>
              <w:t>+1</w:t>
            </w:r>
            <w:r w:rsidRPr="00E62605">
              <w:rPr>
                <w:rFonts w:eastAsia="仿宋"/>
                <w:sz w:val="16"/>
                <w:szCs w:val="16"/>
                <w:lang w:eastAsia="zh-CN"/>
              </w:rPr>
              <w:t xml:space="preserve"> </w:t>
            </w:r>
            <w:r w:rsidRPr="00E62605">
              <w:rPr>
                <w:sz w:val="16"/>
                <w:szCs w:val="16"/>
              </w:rPr>
              <w:t>with (18)</w:t>
            </w:r>
            <w:r w:rsidRPr="00E62605">
              <w:rPr>
                <w:sz w:val="16"/>
                <w:szCs w:val="16"/>
                <w:lang w:eastAsia="zh-CN"/>
              </w:rPr>
              <w:t xml:space="preserve">, </w:t>
            </w:r>
            <w:r w:rsidRPr="00E62605">
              <w:rPr>
                <w:rFonts w:eastAsia="仿宋"/>
                <w:i/>
                <w:iCs/>
                <w:sz w:val="16"/>
                <w:szCs w:val="16"/>
                <w:lang w:eastAsia="zh-CN"/>
              </w:rPr>
              <w:t>u</w:t>
            </w:r>
            <w:r w:rsidRPr="00E62605">
              <w:rPr>
                <w:rFonts w:ascii="宋体" w:hAnsi="宋体" w:cs="宋体" w:hint="eastAsia"/>
                <w:sz w:val="16"/>
                <w:szCs w:val="16"/>
              </w:rPr>
              <w:t>∈</w:t>
            </w:r>
            <w:r w:rsidRPr="00E62605">
              <w:rPr>
                <w:sz w:val="16"/>
                <w:szCs w:val="16"/>
                <w:lang w:eastAsia="zh-CN"/>
              </w:rPr>
              <w:t>{1,2,3}</w:t>
            </w:r>
          </w:p>
        </w:tc>
        <w:tc>
          <w:tcPr>
            <w:tcW w:w="567" w:type="dxa"/>
            <w:tcBorders>
              <w:left w:val="dashSmallGap" w:sz="4" w:space="0" w:color="auto"/>
              <w:tl2br w:val="nil"/>
              <w:tr2bl w:val="nil"/>
            </w:tcBorders>
            <w:vAlign w:val="center"/>
          </w:tcPr>
          <w:p w14:paraId="77954A6A" w14:textId="77777777" w:rsidR="00431879" w:rsidRPr="00E62605" w:rsidRDefault="00000000">
            <w:pPr>
              <w:spacing w:line="200" w:lineRule="exact"/>
              <w:jc w:val="center"/>
              <w:rPr>
                <w:sz w:val="16"/>
                <w:szCs w:val="16"/>
              </w:rPr>
            </w:pPr>
            <w:r w:rsidRPr="00E62605">
              <w:rPr>
                <w:iCs/>
                <w:sz w:val="16"/>
                <w:szCs w:val="16"/>
              </w:rPr>
              <w:t>Θ(1)</w:t>
            </w:r>
          </w:p>
        </w:tc>
      </w:tr>
      <w:tr w:rsidR="00431879" w14:paraId="746B8CAB" w14:textId="77777777">
        <w:trPr>
          <w:trHeight w:val="57"/>
          <w:jc w:val="center"/>
        </w:trPr>
        <w:tc>
          <w:tcPr>
            <w:tcW w:w="709" w:type="dxa"/>
            <w:tcBorders>
              <w:top w:val="nil"/>
              <w:left w:val="dashSmallGap" w:sz="4" w:space="0" w:color="auto"/>
              <w:bottom w:val="nil"/>
              <w:right w:val="nil"/>
              <w:tl2br w:val="nil"/>
              <w:tr2bl w:val="nil"/>
            </w:tcBorders>
            <w:vAlign w:val="center"/>
          </w:tcPr>
          <w:p w14:paraId="0C6DB583" w14:textId="77777777" w:rsidR="00431879" w:rsidRPr="00E62605" w:rsidRDefault="00000000">
            <w:pPr>
              <w:spacing w:line="200" w:lineRule="exact"/>
              <w:ind w:leftChars="50" w:left="100"/>
              <w:jc w:val="center"/>
              <w:rPr>
                <w:b/>
                <w:iCs/>
                <w:sz w:val="16"/>
                <w:szCs w:val="16"/>
                <w:lang w:eastAsia="zh-CN"/>
              </w:rPr>
            </w:pPr>
            <w:r w:rsidRPr="00E62605">
              <w:rPr>
                <w:b/>
                <w:iCs/>
                <w:sz w:val="16"/>
                <w:szCs w:val="16"/>
                <w:lang w:eastAsia="zh-CN"/>
              </w:rPr>
              <w:t>20.</w:t>
            </w:r>
          </w:p>
        </w:tc>
        <w:tc>
          <w:tcPr>
            <w:tcW w:w="3260" w:type="dxa"/>
            <w:tcBorders>
              <w:top w:val="nil"/>
              <w:left w:val="nil"/>
              <w:bottom w:val="nil"/>
              <w:right w:val="dashSmallGap" w:sz="4" w:space="0" w:color="auto"/>
              <w:tl2br w:val="nil"/>
              <w:tr2bl w:val="nil"/>
            </w:tcBorders>
            <w:vAlign w:val="center"/>
          </w:tcPr>
          <w:p w14:paraId="67D90CD9" w14:textId="77777777" w:rsidR="00431879" w:rsidRPr="00E62605" w:rsidRDefault="00000000">
            <w:pPr>
              <w:spacing w:line="200" w:lineRule="exact"/>
              <w:ind w:firstLineChars="200" w:firstLine="321"/>
              <w:rPr>
                <w:sz w:val="16"/>
                <w:szCs w:val="16"/>
                <w:lang w:eastAsia="zh-CN"/>
              </w:rPr>
            </w:pPr>
            <w:r w:rsidRPr="00E62605">
              <w:rPr>
                <w:b/>
                <w:bCs/>
                <w:sz w:val="16"/>
                <w:szCs w:val="16"/>
                <w:lang w:eastAsia="zh-CN"/>
              </w:rPr>
              <w:t>update</w:t>
            </w:r>
            <w:r w:rsidRPr="00E62605">
              <w:rPr>
                <w:sz w:val="16"/>
                <w:szCs w:val="16"/>
                <w:lang w:eastAsia="zh-CN"/>
              </w:rPr>
              <w:t xml:space="preserve"> </w:t>
            </w:r>
            <w:r w:rsidRPr="00E62605">
              <w:rPr>
                <w:i/>
                <w:iCs/>
                <w:sz w:val="16"/>
                <w:szCs w:val="16"/>
                <w:lang w:eastAsia="zh-CN"/>
              </w:rPr>
              <w:t>O</w:t>
            </w:r>
            <w:r w:rsidRPr="00E62605">
              <w:rPr>
                <w:i/>
                <w:iCs/>
                <w:sz w:val="16"/>
                <w:szCs w:val="16"/>
                <w:vertAlign w:val="subscript"/>
                <w:lang w:eastAsia="zh-CN"/>
              </w:rPr>
              <w:t>t</w:t>
            </w:r>
            <w:r w:rsidRPr="00E62605">
              <w:rPr>
                <w:sz w:val="16"/>
                <w:szCs w:val="16"/>
                <w:vertAlign w:val="subscript"/>
                <w:lang w:eastAsia="zh-CN"/>
              </w:rPr>
              <w:t>+1</w:t>
            </w:r>
            <w:r w:rsidRPr="00E62605">
              <w:rPr>
                <w:sz w:val="16"/>
                <w:szCs w:val="16"/>
                <w:lang w:eastAsia="zh-CN"/>
              </w:rPr>
              <w:t xml:space="preserve"> with (19)</w:t>
            </w:r>
          </w:p>
        </w:tc>
        <w:tc>
          <w:tcPr>
            <w:tcW w:w="567" w:type="dxa"/>
            <w:tcBorders>
              <w:left w:val="dashSmallGap" w:sz="4" w:space="0" w:color="auto"/>
              <w:tl2br w:val="nil"/>
              <w:tr2bl w:val="nil"/>
            </w:tcBorders>
            <w:vAlign w:val="center"/>
          </w:tcPr>
          <w:p w14:paraId="0CCECBC2" w14:textId="77777777" w:rsidR="00431879" w:rsidRPr="00E62605" w:rsidRDefault="00000000">
            <w:pPr>
              <w:spacing w:line="200" w:lineRule="exact"/>
              <w:jc w:val="center"/>
              <w:rPr>
                <w:sz w:val="16"/>
                <w:szCs w:val="16"/>
              </w:rPr>
            </w:pPr>
            <w:r w:rsidRPr="00E62605">
              <w:rPr>
                <w:iCs/>
                <w:sz w:val="16"/>
                <w:szCs w:val="16"/>
              </w:rPr>
              <w:t>Θ(1)</w:t>
            </w:r>
          </w:p>
        </w:tc>
      </w:tr>
      <w:tr w:rsidR="00431879" w14:paraId="001716CD" w14:textId="77777777">
        <w:trPr>
          <w:trHeight w:val="57"/>
          <w:jc w:val="center"/>
        </w:trPr>
        <w:tc>
          <w:tcPr>
            <w:tcW w:w="709" w:type="dxa"/>
            <w:tcBorders>
              <w:top w:val="nil"/>
              <w:left w:val="dashSmallGap" w:sz="4" w:space="0" w:color="auto"/>
              <w:bottom w:val="nil"/>
              <w:right w:val="nil"/>
              <w:tl2br w:val="nil"/>
              <w:tr2bl w:val="nil"/>
            </w:tcBorders>
            <w:vAlign w:val="center"/>
          </w:tcPr>
          <w:p w14:paraId="5D0068FE" w14:textId="77777777" w:rsidR="00431879" w:rsidRPr="00E62605" w:rsidRDefault="00000000">
            <w:pPr>
              <w:spacing w:line="200" w:lineRule="exact"/>
              <w:ind w:leftChars="50" w:left="100"/>
              <w:jc w:val="center"/>
              <w:rPr>
                <w:b/>
                <w:iCs/>
                <w:sz w:val="16"/>
                <w:szCs w:val="16"/>
                <w:lang w:eastAsia="zh-CN"/>
              </w:rPr>
            </w:pPr>
            <w:r w:rsidRPr="00E62605">
              <w:rPr>
                <w:b/>
                <w:iCs/>
                <w:sz w:val="16"/>
                <w:szCs w:val="16"/>
                <w:lang w:eastAsia="zh-CN"/>
              </w:rPr>
              <w:t>21.</w:t>
            </w:r>
          </w:p>
        </w:tc>
        <w:tc>
          <w:tcPr>
            <w:tcW w:w="3260" w:type="dxa"/>
            <w:tcBorders>
              <w:top w:val="nil"/>
              <w:left w:val="nil"/>
              <w:bottom w:val="nil"/>
              <w:right w:val="dashSmallGap" w:sz="4" w:space="0" w:color="auto"/>
              <w:tl2br w:val="nil"/>
              <w:tr2bl w:val="nil"/>
            </w:tcBorders>
            <w:vAlign w:val="center"/>
          </w:tcPr>
          <w:p w14:paraId="73C8AF43" w14:textId="77777777" w:rsidR="00431879" w:rsidRPr="00E62605" w:rsidRDefault="00000000">
            <w:pPr>
              <w:spacing w:line="200" w:lineRule="exact"/>
              <w:ind w:firstLineChars="200" w:firstLine="321"/>
              <w:rPr>
                <w:b/>
                <w:bCs/>
                <w:sz w:val="16"/>
                <w:szCs w:val="16"/>
                <w:lang w:eastAsia="zh-CN"/>
              </w:rPr>
            </w:pPr>
            <w:r w:rsidRPr="00E62605">
              <w:rPr>
                <w:b/>
                <w:bCs/>
                <w:noProof/>
                <w:sz w:val="16"/>
                <w:szCs w:val="16"/>
                <w:lang w:eastAsia="zh-CN"/>
              </w:rPr>
              <mc:AlternateContent>
                <mc:Choice Requires="wps">
                  <w:drawing>
                    <wp:anchor distT="0" distB="0" distL="114300" distR="114300" simplePos="0" relativeHeight="251665408" behindDoc="0" locked="0" layoutInCell="1" allowOverlap="1" wp14:anchorId="05CCBF71" wp14:editId="1AD91377">
                      <wp:simplePos x="0" y="0"/>
                      <wp:positionH relativeFrom="column">
                        <wp:posOffset>121285</wp:posOffset>
                      </wp:positionH>
                      <wp:positionV relativeFrom="paragraph">
                        <wp:posOffset>-266065</wp:posOffset>
                      </wp:positionV>
                      <wp:extent cx="7620" cy="405130"/>
                      <wp:effectExtent l="0" t="0" r="30480" b="33020"/>
                      <wp:wrapNone/>
                      <wp:docPr id="370281301" name="直接连接符 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7620" cy="40513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prstDash val="sysDash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 xmlns:wpsCustomData="http://www.wps.cn/officeDocument/2013/wpsCustomData">
                  <w:pict>
                    <v:line id="直接连接符 8" o:spid="_x0000_s1026" o:spt="20" style="position:absolute;left:0pt;margin-left:9.55pt;margin-top:-20.95pt;height:31.9pt;width:0.6pt;z-index:251665408;mso-width-relative:page;mso-height-relative:page;" filled="f" stroked="t" coordsize="21600,21600" o:gfxdata="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">
                      <v:fill on="f" focussize="0,0"/>
                      <v:stroke color="#000000 [3213]" joinstyle="round" dashstyle="3 1"/>
                      <v:imagedata o:title=""/>
                      <o:lock v:ext="edit" aspectratio="f"/>
                    </v:line>
                  </w:pict>
                </mc:Fallback>
              </mc:AlternateContent>
            </w:r>
            <w:r w:rsidRPr="00E62605">
              <w:rPr>
                <w:b/>
                <w:bCs/>
                <w:sz w:val="16"/>
                <w:szCs w:val="16"/>
                <w:lang w:eastAsia="zh-CN"/>
              </w:rPr>
              <w:t>update</w:t>
            </w:r>
            <w:r w:rsidRPr="00E62605">
              <w:rPr>
                <w:sz w:val="16"/>
                <w:szCs w:val="16"/>
                <w:lang w:eastAsia="zh-CN"/>
              </w:rPr>
              <w:t xml:space="preserve"> </w:t>
            </w:r>
            <w:r w:rsidRPr="00E62605">
              <w:rPr>
                <w:i/>
                <w:iCs/>
                <w:sz w:val="16"/>
                <w:szCs w:val="16"/>
              </w:rPr>
              <w:t>γ</w:t>
            </w:r>
            <w:r w:rsidRPr="00E62605">
              <w:rPr>
                <w:i/>
                <w:iCs/>
                <w:sz w:val="16"/>
                <w:szCs w:val="16"/>
                <w:lang w:eastAsia="zh-CN"/>
                <w:eastAsianLayout w:id="21" w:combine="1"/>
              </w:rPr>
              <w:t>u</w:t>
            </w:r>
            <w:r w:rsidRPr="00E62605">
              <w:rPr>
                <w:i/>
                <w:iCs/>
                <w:sz w:val="16"/>
                <w:szCs w:val="16"/>
                <w:eastAsianLayout w:id="22" w:combine="1"/>
              </w:rPr>
              <w:t xml:space="preserve"> </w:t>
            </w:r>
            <w:r w:rsidRPr="00E62605">
              <w:rPr>
                <w:i/>
                <w:iCs/>
                <w:sz w:val="16"/>
                <w:szCs w:val="16"/>
                <w:lang w:eastAsia="zh-CN"/>
                <w:eastAsianLayout w:id="23" w:combine="1"/>
              </w:rPr>
              <w:t>t</w:t>
            </w:r>
            <w:r w:rsidRPr="00E62605">
              <w:rPr>
                <w:sz w:val="16"/>
                <w:szCs w:val="16"/>
                <w:lang w:eastAsia="zh-CN"/>
                <w:eastAsianLayout w:id="24" w:combine="1"/>
              </w:rPr>
              <w:t>+1</w:t>
            </w:r>
            <w:r w:rsidRPr="00E62605">
              <w:rPr>
                <w:sz w:val="16"/>
                <w:szCs w:val="16"/>
              </w:rPr>
              <w:t>with (</w:t>
            </w:r>
            <w:r w:rsidRPr="00E62605">
              <w:rPr>
                <w:sz w:val="16"/>
                <w:szCs w:val="16"/>
                <w:lang w:eastAsia="zh-CN"/>
              </w:rPr>
              <w:t>20</w:t>
            </w:r>
            <w:r w:rsidRPr="00E62605">
              <w:rPr>
                <w:sz w:val="16"/>
                <w:szCs w:val="16"/>
              </w:rPr>
              <w:t>)</w:t>
            </w:r>
          </w:p>
        </w:tc>
        <w:tc>
          <w:tcPr>
            <w:tcW w:w="567" w:type="dxa"/>
            <w:tcBorders>
              <w:left w:val="dashSmallGap" w:sz="4" w:space="0" w:color="auto"/>
              <w:bottom w:val="nil"/>
              <w:tl2br w:val="nil"/>
              <w:tr2bl w:val="nil"/>
            </w:tcBorders>
            <w:vAlign w:val="center"/>
          </w:tcPr>
          <w:p w14:paraId="74F8991E" w14:textId="77777777" w:rsidR="00431879" w:rsidRPr="00E62605" w:rsidRDefault="00000000">
            <w:pPr>
              <w:spacing w:line="200" w:lineRule="exact"/>
              <w:jc w:val="center"/>
              <w:rPr>
                <w:sz w:val="16"/>
                <w:szCs w:val="16"/>
              </w:rPr>
            </w:pPr>
            <w:r w:rsidRPr="00E62605">
              <w:rPr>
                <w:iCs/>
                <w:sz w:val="16"/>
                <w:szCs w:val="16"/>
              </w:rPr>
              <w:t>Θ(1)</w:t>
            </w:r>
          </w:p>
        </w:tc>
      </w:tr>
      <w:tr w:rsidR="00431879" w14:paraId="7078A7F8" w14:textId="77777777">
        <w:trPr>
          <w:trHeight w:val="57"/>
          <w:jc w:val="center"/>
        </w:trPr>
        <w:tc>
          <w:tcPr>
            <w:tcW w:w="709" w:type="dxa"/>
            <w:tcBorders>
              <w:top w:val="nil"/>
              <w:left w:val="dashSmallGap" w:sz="4" w:space="0" w:color="auto"/>
              <w:bottom w:val="dashSmallGap" w:sz="4" w:space="0" w:color="auto"/>
              <w:right w:val="nil"/>
              <w:tl2br w:val="nil"/>
              <w:tr2bl w:val="nil"/>
            </w:tcBorders>
            <w:vAlign w:val="center"/>
          </w:tcPr>
          <w:p w14:paraId="10D2768A" w14:textId="77777777" w:rsidR="00431879" w:rsidRPr="00E62605" w:rsidRDefault="00000000">
            <w:pPr>
              <w:spacing w:line="200" w:lineRule="exact"/>
              <w:ind w:leftChars="50" w:left="100"/>
              <w:jc w:val="center"/>
              <w:rPr>
                <w:b/>
                <w:iCs/>
                <w:sz w:val="16"/>
                <w:szCs w:val="16"/>
                <w:lang w:eastAsia="zh-CN"/>
              </w:rPr>
            </w:pPr>
            <w:r w:rsidRPr="00E62605">
              <w:rPr>
                <w:b/>
                <w:iCs/>
                <w:sz w:val="16"/>
                <w:szCs w:val="16"/>
                <w:lang w:eastAsia="zh-CN"/>
              </w:rPr>
              <w:t>22.</w:t>
            </w:r>
          </w:p>
        </w:tc>
        <w:tc>
          <w:tcPr>
            <w:tcW w:w="3260" w:type="dxa"/>
            <w:tcBorders>
              <w:top w:val="nil"/>
              <w:left w:val="nil"/>
              <w:bottom w:val="dashSmallGap" w:sz="4" w:space="0" w:color="auto"/>
              <w:right w:val="dashSmallGap" w:sz="4" w:space="0" w:color="auto"/>
              <w:tl2br w:val="nil"/>
              <w:tr2bl w:val="nil"/>
            </w:tcBorders>
            <w:vAlign w:val="center"/>
          </w:tcPr>
          <w:p w14:paraId="751A4B39" w14:textId="77777777" w:rsidR="00431879" w:rsidRPr="00E62605" w:rsidRDefault="00000000">
            <w:pPr>
              <w:spacing w:line="200" w:lineRule="exact"/>
              <w:rPr>
                <w:b/>
                <w:bCs/>
                <w:sz w:val="16"/>
                <w:szCs w:val="16"/>
                <w:lang w:eastAsia="zh-CN"/>
              </w:rPr>
            </w:pPr>
            <w:r w:rsidRPr="00E62605">
              <w:rPr>
                <w:bCs/>
                <w:i/>
                <w:iCs/>
                <w:sz w:val="16"/>
                <w:szCs w:val="16"/>
                <w:lang w:eastAsia="zh-CN"/>
              </w:rPr>
              <w:t>t</w:t>
            </w:r>
            <w:r w:rsidRPr="00E62605">
              <w:rPr>
                <w:bCs/>
                <w:sz w:val="16"/>
                <w:szCs w:val="16"/>
                <w:lang w:eastAsia="zh-CN"/>
              </w:rPr>
              <w:t>=</w:t>
            </w:r>
            <w:r w:rsidRPr="00E62605">
              <w:rPr>
                <w:bCs/>
                <w:i/>
                <w:iCs/>
                <w:sz w:val="16"/>
                <w:szCs w:val="16"/>
                <w:lang w:eastAsia="zh-CN"/>
              </w:rPr>
              <w:t>t</w:t>
            </w:r>
            <w:r w:rsidRPr="00E62605">
              <w:rPr>
                <w:bCs/>
                <w:sz w:val="16"/>
                <w:szCs w:val="16"/>
                <w:lang w:eastAsia="zh-CN"/>
              </w:rPr>
              <w:t>+1</w:t>
            </w:r>
          </w:p>
        </w:tc>
        <w:tc>
          <w:tcPr>
            <w:tcW w:w="567" w:type="dxa"/>
            <w:tcBorders>
              <w:top w:val="nil"/>
              <w:left w:val="dashSmallGap" w:sz="4" w:space="0" w:color="auto"/>
              <w:bottom w:val="nil"/>
              <w:tl2br w:val="nil"/>
              <w:tr2bl w:val="nil"/>
            </w:tcBorders>
            <w:vAlign w:val="center"/>
          </w:tcPr>
          <w:p w14:paraId="0CC4AEF5" w14:textId="60421E74" w:rsidR="00431879" w:rsidRPr="00E62605" w:rsidRDefault="00B66329">
            <w:pPr>
              <w:spacing w:line="200" w:lineRule="exact"/>
              <w:jc w:val="center"/>
              <w:rPr>
                <w:sz w:val="16"/>
                <w:szCs w:val="16"/>
                <w:highlight w:val="yellow"/>
                <w:lang w:eastAsia="zh-CN"/>
              </w:rPr>
            </w:pPr>
            <w:r w:rsidRPr="00E62605">
              <w:rPr>
                <w:iCs/>
                <w:sz w:val="16"/>
                <w:szCs w:val="16"/>
              </w:rPr>
              <w:t>Θ(1)</w:t>
            </w:r>
          </w:p>
        </w:tc>
      </w:tr>
      <w:tr w:rsidR="00431879" w14:paraId="694BB9A9" w14:textId="77777777">
        <w:trPr>
          <w:trHeight w:val="57"/>
          <w:jc w:val="center"/>
        </w:trPr>
        <w:tc>
          <w:tcPr>
            <w:tcW w:w="4536" w:type="dxa"/>
            <w:gridSpan w:val="3"/>
            <w:tcBorders>
              <w:top w:val="nil"/>
              <w:bottom w:val="single" w:sz="6" w:space="0" w:color="auto"/>
              <w:tl2br w:val="nil"/>
              <w:tr2bl w:val="nil"/>
            </w:tcBorders>
          </w:tcPr>
          <w:p w14:paraId="5FD0D36C" w14:textId="77777777" w:rsidR="00431879" w:rsidRDefault="00000000">
            <w:pPr>
              <w:spacing w:line="200" w:lineRule="exact"/>
              <w:jc w:val="left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/* Operation Ending */</w:t>
            </w:r>
          </w:p>
        </w:tc>
      </w:tr>
      <w:tr w:rsidR="00431879" w14:paraId="43A1C4CC" w14:textId="77777777">
        <w:trPr>
          <w:trHeight w:val="57"/>
          <w:jc w:val="center"/>
        </w:trPr>
        <w:tc>
          <w:tcPr>
            <w:tcW w:w="4536" w:type="dxa"/>
            <w:gridSpan w:val="3"/>
            <w:tcBorders>
              <w:top w:val="single" w:sz="6" w:space="0" w:color="auto"/>
              <w:bottom w:val="double" w:sz="6" w:space="0" w:color="auto"/>
              <w:tl2br w:val="nil"/>
              <w:tr2bl w:val="nil"/>
            </w:tcBorders>
          </w:tcPr>
          <w:p w14:paraId="191E8A06" w14:textId="77777777" w:rsidR="00431879" w:rsidRDefault="00000000">
            <w:pPr>
              <w:spacing w:line="200" w:lineRule="exact"/>
              <w:jc w:val="left"/>
              <w:rPr>
                <w:sz w:val="16"/>
                <w:szCs w:val="16"/>
              </w:rPr>
            </w:pPr>
            <w:r>
              <w:rPr>
                <w:b/>
                <w:bCs/>
                <w:sz w:val="16"/>
                <w:szCs w:val="16"/>
              </w:rPr>
              <w:t xml:space="preserve">Output: </w:t>
            </w:r>
            <w:r>
              <w:rPr>
                <w:i/>
                <w:iCs/>
                <w:sz w:val="16"/>
                <w:szCs w:val="16"/>
                <w:lang w:eastAsia="zh-CN"/>
              </w:rPr>
              <w:t>O</w:t>
            </w:r>
          </w:p>
        </w:tc>
      </w:tr>
    </w:tbl>
    <w:p w14:paraId="30079DED" w14:textId="77777777" w:rsidR="00431879" w:rsidRDefault="00431879">
      <w:pPr>
        <w:pStyle w:val="TableTitle"/>
        <w:widowControl w:val="0"/>
        <w:jc w:val="left"/>
        <w:rPr>
          <w:rFonts w:eastAsia="等线"/>
          <w:smallCaps w:val="0"/>
          <w:kern w:val="16"/>
          <w:sz w:val="20"/>
          <w:szCs w:val="20"/>
          <w:shd w:val="clear" w:color="auto" w:fill="FFFFFF"/>
          <w:lang w:eastAsia="zh-CN"/>
        </w:rPr>
      </w:pPr>
    </w:p>
    <w:p w14:paraId="2F426271" w14:textId="77777777" w:rsidR="00431879" w:rsidRDefault="00431879">
      <w:pPr>
        <w:pStyle w:val="SMC"/>
        <w:ind w:firstLine="0"/>
        <w:jc w:val="center"/>
        <w:rPr>
          <w:rFonts w:eastAsia="仿宋"/>
          <w:lang w:eastAsia="zh-CN"/>
        </w:rPr>
        <w:sectPr w:rsidR="00431879">
          <w:pgSz w:w="12240" w:h="15840"/>
          <w:pgMar w:top="1008" w:right="936" w:bottom="1008" w:left="936" w:header="432" w:footer="432" w:gutter="0"/>
          <w:cols w:space="288"/>
        </w:sectPr>
      </w:pPr>
    </w:p>
    <w:p w14:paraId="20C75E9F" w14:textId="77777777" w:rsidR="00431879" w:rsidRDefault="00000000">
      <w:pPr>
        <w:pStyle w:val="1"/>
        <w:pageBreakBefore/>
        <w:widowControl w:val="0"/>
        <w:spacing w:before="120"/>
        <w:ind w:left="0"/>
        <w:rPr>
          <w:lang w:eastAsia="zh-CN"/>
        </w:rPr>
      </w:pPr>
      <w:r>
        <w:rPr>
          <w:lang w:eastAsia="zh-CN"/>
        </w:rPr>
        <w:lastRenderedPageBreak/>
        <w:t>Additional Figures</w:t>
      </w:r>
    </w:p>
    <w:p w14:paraId="1B85BDE0" w14:textId="77777777" w:rsidR="00431879" w:rsidRDefault="00000000">
      <w:pPr>
        <w:pStyle w:val="SMC"/>
        <w:ind w:firstLine="0"/>
        <w:jc w:val="center"/>
        <w:rPr>
          <w:rFonts w:eastAsia="仿宋"/>
          <w:lang w:eastAsia="zh-CN"/>
        </w:rPr>
      </w:pPr>
      <w:r>
        <w:rPr>
          <w:rFonts w:eastAsia="仿宋"/>
          <w:noProof/>
          <w:lang w:eastAsia="zh-CN"/>
        </w:rPr>
        <w:drawing>
          <wp:inline distT="0" distB="0" distL="0" distR="0" wp14:anchorId="14CC85AA" wp14:editId="05307E8A">
            <wp:extent cx="1846580" cy="2387600"/>
            <wp:effectExtent l="0" t="0" r="1270" b="0"/>
            <wp:docPr id="1695410880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95410880" name="图片 22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007" t="1450" r="2071" b="1093"/>
                    <a:stretch>
                      <a:fillRect/>
                    </a:stretch>
                  </pic:blipFill>
                  <pic:spPr>
                    <a:xfrm>
                      <a:off x="0" y="0"/>
                      <a:ext cx="1872829" cy="24214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4D1F21E" w14:textId="77777777" w:rsidR="00431879" w:rsidRDefault="00000000">
      <w:pPr>
        <w:pStyle w:val="af3"/>
        <w:widowControl w:val="0"/>
        <w:ind w:firstLine="0"/>
        <w:outlineLvl w:val="1"/>
        <w:rPr>
          <w:lang w:eastAsia="zh-CN"/>
        </w:rPr>
      </w:pPr>
      <w:r>
        <w:t>Fig.</w:t>
      </w:r>
      <w:r>
        <w:rPr>
          <w:rFonts w:hint="eastAsia"/>
          <w:lang w:eastAsia="zh-CN"/>
        </w:rPr>
        <w:t xml:space="preserve"> S. </w:t>
      </w:r>
      <w:r>
        <w:t>1. The HSR-JR680 industrial robot. The picture originates from this website (</w:t>
      </w:r>
      <w:hyperlink r:id="rId11" w:history="1">
        <w:r w:rsidR="00431879">
          <w:rPr>
            <w:rStyle w:val="afd"/>
          </w:rPr>
          <w:t>https://www.hsrobotics.cn/download.php</w:t>
        </w:r>
      </w:hyperlink>
      <w:r>
        <w:t>).</w:t>
      </w:r>
    </w:p>
    <w:p w14:paraId="35426E7F" w14:textId="77777777" w:rsidR="00431879" w:rsidRDefault="00431879">
      <w:pPr>
        <w:pStyle w:val="TKDE"/>
        <w:spacing w:line="252" w:lineRule="auto"/>
        <w:ind w:leftChars="200" w:left="400" w:firstLine="0"/>
        <w:rPr>
          <w:rFonts w:ascii="Times New Roman" w:eastAsia="等线" w:hAnsi="Times New Roman"/>
          <w:color w:val="auto"/>
          <w:sz w:val="16"/>
          <w:szCs w:val="16"/>
          <w:shd w:val="clear" w:color="auto" w:fill="FFFFFF"/>
          <w:lang w:eastAsia="zh-CN"/>
        </w:rPr>
      </w:pPr>
    </w:p>
    <w:p w14:paraId="5095D2E1" w14:textId="77777777" w:rsidR="00431879" w:rsidRDefault="00431879">
      <w:pPr>
        <w:pStyle w:val="TKDE"/>
        <w:spacing w:line="252" w:lineRule="auto"/>
        <w:ind w:leftChars="200" w:left="400" w:firstLine="0"/>
        <w:rPr>
          <w:rFonts w:ascii="Times New Roman" w:eastAsia="等线" w:hAnsi="Times New Roman"/>
          <w:color w:val="auto"/>
          <w:sz w:val="16"/>
          <w:szCs w:val="16"/>
          <w:shd w:val="clear" w:color="auto" w:fill="FFFFFF"/>
          <w:lang w:eastAsia="zh-CN"/>
        </w:rPr>
      </w:pPr>
    </w:p>
    <w:p w14:paraId="1EC7EC4A" w14:textId="77777777" w:rsidR="00431879" w:rsidRDefault="00431879">
      <w:pPr>
        <w:pStyle w:val="TKDE"/>
        <w:spacing w:line="252" w:lineRule="auto"/>
        <w:ind w:leftChars="200" w:left="400" w:firstLine="0"/>
        <w:rPr>
          <w:rFonts w:ascii="Times New Roman" w:eastAsia="等线" w:hAnsi="Times New Roman"/>
          <w:color w:val="auto"/>
          <w:sz w:val="16"/>
          <w:szCs w:val="16"/>
          <w:shd w:val="clear" w:color="auto" w:fill="FFFFFF"/>
          <w:lang w:eastAsia="zh-CN"/>
        </w:rPr>
      </w:pPr>
    </w:p>
    <w:p w14:paraId="76C09198" w14:textId="77777777" w:rsidR="00431879" w:rsidRDefault="00431879">
      <w:pPr>
        <w:pStyle w:val="TKDE"/>
        <w:spacing w:line="252" w:lineRule="auto"/>
        <w:ind w:leftChars="200" w:left="400" w:firstLine="0"/>
        <w:rPr>
          <w:rFonts w:ascii="Times New Roman" w:eastAsia="等线" w:hAnsi="Times New Roman"/>
          <w:color w:val="auto"/>
          <w:sz w:val="16"/>
          <w:szCs w:val="16"/>
          <w:shd w:val="clear" w:color="auto" w:fill="FFFFFF"/>
          <w:lang w:eastAsia="zh-CN"/>
        </w:rPr>
      </w:pPr>
    </w:p>
    <w:p w14:paraId="549E75B2" w14:textId="77777777" w:rsidR="00431879" w:rsidRDefault="00431879">
      <w:pPr>
        <w:pStyle w:val="TKDE"/>
        <w:spacing w:line="252" w:lineRule="auto"/>
        <w:ind w:leftChars="200" w:left="400" w:firstLine="0"/>
        <w:rPr>
          <w:rFonts w:ascii="Times New Roman" w:eastAsia="等线" w:hAnsi="Times New Roman"/>
          <w:color w:val="auto"/>
          <w:sz w:val="16"/>
          <w:szCs w:val="16"/>
          <w:shd w:val="clear" w:color="auto" w:fill="FFFFFF"/>
          <w:lang w:eastAsia="zh-CN"/>
        </w:rPr>
      </w:pPr>
    </w:p>
    <w:p w14:paraId="5E1602B5" w14:textId="77777777" w:rsidR="00431879" w:rsidRDefault="00431879">
      <w:pPr>
        <w:pStyle w:val="TKDE"/>
        <w:spacing w:line="252" w:lineRule="auto"/>
        <w:ind w:leftChars="200" w:left="400" w:firstLine="0"/>
        <w:rPr>
          <w:rFonts w:ascii="Times New Roman" w:eastAsia="等线" w:hAnsi="Times New Roman"/>
          <w:color w:val="auto"/>
          <w:sz w:val="16"/>
          <w:szCs w:val="16"/>
          <w:shd w:val="clear" w:color="auto" w:fill="FFFFFF"/>
          <w:lang w:eastAsia="zh-CN"/>
        </w:rPr>
      </w:pPr>
    </w:p>
    <w:p w14:paraId="0D72B9D1" w14:textId="77777777" w:rsidR="00431879" w:rsidRDefault="00431879">
      <w:pPr>
        <w:pStyle w:val="TKDE"/>
        <w:spacing w:line="252" w:lineRule="auto"/>
        <w:ind w:leftChars="200" w:left="400" w:firstLine="0"/>
        <w:rPr>
          <w:rFonts w:ascii="Times New Roman" w:eastAsia="等线" w:hAnsi="Times New Roman"/>
          <w:color w:val="auto"/>
          <w:sz w:val="16"/>
          <w:szCs w:val="16"/>
          <w:shd w:val="clear" w:color="auto" w:fill="FFFFFF"/>
          <w:lang w:eastAsia="zh-CN"/>
        </w:rPr>
      </w:pPr>
    </w:p>
    <w:p w14:paraId="054F3529" w14:textId="77777777" w:rsidR="00431879" w:rsidRDefault="00431879">
      <w:pPr>
        <w:pStyle w:val="TKDE"/>
        <w:spacing w:line="252" w:lineRule="auto"/>
        <w:ind w:leftChars="200" w:left="400" w:firstLine="0"/>
        <w:rPr>
          <w:rFonts w:ascii="Times New Roman" w:eastAsia="等线" w:hAnsi="Times New Roman"/>
          <w:color w:val="auto"/>
          <w:sz w:val="16"/>
          <w:szCs w:val="16"/>
          <w:shd w:val="clear" w:color="auto" w:fill="FFFFFF"/>
          <w:lang w:eastAsia="zh-CN"/>
        </w:rPr>
      </w:pPr>
    </w:p>
    <w:p w14:paraId="4AB71C24" w14:textId="77777777" w:rsidR="00431879" w:rsidRDefault="00431879">
      <w:pPr>
        <w:pStyle w:val="TKDE"/>
        <w:spacing w:line="252" w:lineRule="auto"/>
        <w:ind w:leftChars="200" w:left="400" w:firstLine="0"/>
        <w:rPr>
          <w:rFonts w:ascii="Times New Roman" w:eastAsia="等线" w:hAnsi="Times New Roman"/>
          <w:color w:val="auto"/>
          <w:sz w:val="16"/>
          <w:szCs w:val="16"/>
          <w:shd w:val="clear" w:color="auto" w:fill="FFFFFF"/>
          <w:lang w:eastAsia="zh-CN"/>
        </w:rPr>
      </w:pPr>
    </w:p>
    <w:p w14:paraId="6DBF7E65" w14:textId="77777777" w:rsidR="00431879" w:rsidRDefault="00431879">
      <w:pPr>
        <w:pStyle w:val="TKDE"/>
        <w:spacing w:line="252" w:lineRule="auto"/>
        <w:ind w:leftChars="200" w:left="400" w:firstLine="0"/>
        <w:rPr>
          <w:rFonts w:ascii="Times New Roman" w:eastAsia="等线" w:hAnsi="Times New Roman"/>
          <w:color w:val="auto"/>
          <w:sz w:val="16"/>
          <w:szCs w:val="16"/>
          <w:shd w:val="clear" w:color="auto" w:fill="FFFFFF"/>
          <w:lang w:eastAsia="zh-CN"/>
        </w:rPr>
      </w:pPr>
    </w:p>
    <w:p w14:paraId="6660E96B" w14:textId="77777777" w:rsidR="00431879" w:rsidRDefault="00000000">
      <w:pPr>
        <w:pStyle w:val="TKDE"/>
        <w:spacing w:line="252" w:lineRule="auto"/>
        <w:ind w:leftChars="200" w:left="400" w:firstLine="0"/>
        <w:rPr>
          <w:rFonts w:ascii="Times New Roman" w:eastAsia="等线" w:hAnsi="Times New Roman"/>
          <w:color w:val="auto"/>
          <w:sz w:val="20"/>
          <w:shd w:val="clear" w:color="auto" w:fill="FFFFFF"/>
          <w:lang w:eastAsia="zh-CN"/>
        </w:rPr>
      </w:pPr>
      <w:r>
        <w:rPr>
          <w:rFonts w:ascii="Times New Roman" w:eastAsia="等线" w:hAnsi="Times New Roman"/>
          <w:noProof/>
          <w:color w:val="auto"/>
          <w:sz w:val="20"/>
          <w:shd w:val="clear" w:color="auto" w:fill="FFFFFF"/>
          <w:lang w:eastAsia="zh-CN"/>
        </w:rPr>
        <w:drawing>
          <wp:inline distT="0" distB="0" distL="0" distR="0" wp14:anchorId="307314F4" wp14:editId="49F79D8C">
            <wp:extent cx="1875790" cy="1410970"/>
            <wp:effectExtent l="0" t="0" r="0" b="0"/>
            <wp:docPr id="2004842894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04842894" name="图片 12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1876291" cy="1411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等线" w:hAnsi="Times New Roman"/>
          <w:color w:val="auto"/>
          <w:sz w:val="20"/>
          <w:shd w:val="clear" w:color="auto" w:fill="FFFFFF"/>
          <w:lang w:eastAsia="zh-CN"/>
        </w:rPr>
        <w:t xml:space="preserve">           </w:t>
      </w:r>
      <w:r>
        <w:rPr>
          <w:rFonts w:ascii="Times New Roman" w:eastAsia="等线" w:hAnsi="Times New Roman"/>
          <w:noProof/>
          <w:color w:val="auto"/>
          <w:sz w:val="20"/>
          <w:shd w:val="clear" w:color="auto" w:fill="FFFFFF"/>
          <w:lang w:eastAsia="zh-CN"/>
        </w:rPr>
        <w:drawing>
          <wp:inline distT="0" distB="0" distL="0" distR="0" wp14:anchorId="3B63D395" wp14:editId="7FB8DF28">
            <wp:extent cx="1875790" cy="1410970"/>
            <wp:effectExtent l="0" t="0" r="0" b="0"/>
            <wp:docPr id="1387191505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87191505" name="图片 13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1876291" cy="1411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等线" w:hAnsi="Times New Roman"/>
          <w:color w:val="auto"/>
          <w:sz w:val="20"/>
          <w:shd w:val="clear" w:color="auto" w:fill="FFFFFF"/>
          <w:lang w:eastAsia="zh-CN"/>
        </w:rPr>
        <w:t xml:space="preserve">           </w:t>
      </w:r>
      <w:r>
        <w:rPr>
          <w:rFonts w:ascii="Times New Roman" w:eastAsia="等线" w:hAnsi="Times New Roman"/>
          <w:noProof/>
          <w:color w:val="auto"/>
          <w:sz w:val="20"/>
          <w:shd w:val="clear" w:color="auto" w:fill="FFFFFF"/>
          <w:lang w:eastAsia="zh-CN"/>
        </w:rPr>
        <w:drawing>
          <wp:inline distT="0" distB="0" distL="0" distR="0" wp14:anchorId="7255EE2D" wp14:editId="659F1CDF">
            <wp:extent cx="1875790" cy="1410970"/>
            <wp:effectExtent l="0" t="0" r="0" b="0"/>
            <wp:docPr id="1323787812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23787812" name="图片 14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1876291" cy="1411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EE78A1C" w14:textId="77777777" w:rsidR="00431879" w:rsidRDefault="00000000">
      <w:pPr>
        <w:pStyle w:val="Text"/>
        <w:spacing w:beforeLines="25" w:before="60" w:afterLines="25" w:after="60"/>
        <w:ind w:firstLineChars="1126" w:firstLine="1802"/>
        <w:rPr>
          <w:sz w:val="16"/>
          <w:szCs w:val="16"/>
          <w:lang w:eastAsia="zh-CN"/>
        </w:rPr>
      </w:pPr>
      <w:r>
        <w:rPr>
          <w:sz w:val="16"/>
          <w:szCs w:val="16"/>
          <w:lang w:eastAsia="zh-CN"/>
        </w:rPr>
        <w:t>(a)                                                                              (b)                                                                                  (c)</w:t>
      </w:r>
    </w:p>
    <w:p w14:paraId="03AA1EA8" w14:textId="77777777" w:rsidR="00431879" w:rsidRDefault="00000000">
      <w:pPr>
        <w:pStyle w:val="af3"/>
        <w:widowControl w:val="0"/>
        <w:ind w:firstLine="0"/>
        <w:outlineLvl w:val="1"/>
        <w:rPr>
          <w:lang w:eastAsia="zh-CN"/>
        </w:rPr>
      </w:pPr>
      <w:r>
        <w:rPr>
          <w:rFonts w:hint="eastAsia"/>
          <w:lang w:eastAsia="zh-CN"/>
        </w:rPr>
        <w:t>.</w:t>
      </w:r>
      <w:r>
        <w:t>Fig. S.</w:t>
      </w:r>
      <w:r>
        <w:rPr>
          <w:rFonts w:hint="eastAsia"/>
          <w:lang w:eastAsia="zh-CN"/>
        </w:rPr>
        <w:t>2</w:t>
      </w:r>
      <w:r>
        <w:t>. The data collection process for different spheres</w:t>
      </w:r>
      <w:r>
        <w:rPr>
          <w:rFonts w:hint="eastAsia"/>
          <w:lang w:eastAsia="zh-CN"/>
        </w:rPr>
        <w:t xml:space="preserve"> (D1-3)</w:t>
      </w:r>
      <w:r>
        <w:t xml:space="preserve">. </w:t>
      </w:r>
      <w:r>
        <w:rPr>
          <w:rFonts w:hint="eastAsia"/>
          <w:lang w:eastAsia="zh-CN"/>
        </w:rPr>
        <w:t>Spheres 1-3</w:t>
      </w:r>
      <w:r>
        <w:t xml:space="preserve"> </w:t>
      </w:r>
      <w:r>
        <w:rPr>
          <w:lang w:eastAsia="zh-CN"/>
        </w:rPr>
        <w:t>correspond to datasets D1-3</w:t>
      </w:r>
      <w:r>
        <w:rPr>
          <w:rFonts w:hint="eastAsia"/>
          <w:lang w:eastAsia="zh-CN"/>
        </w:rPr>
        <w:t xml:space="preserve">. </w:t>
      </w:r>
    </w:p>
    <w:p w14:paraId="3066B546" w14:textId="77777777" w:rsidR="00431879" w:rsidRDefault="00431879">
      <w:pPr>
        <w:pStyle w:val="TKDE"/>
        <w:spacing w:line="252" w:lineRule="auto"/>
        <w:ind w:firstLine="0"/>
        <w:rPr>
          <w:rFonts w:ascii="Times New Roman" w:eastAsia="等线" w:hAnsi="Times New Roman"/>
          <w:color w:val="auto"/>
          <w:sz w:val="16"/>
          <w:szCs w:val="16"/>
          <w:shd w:val="clear" w:color="auto" w:fill="FFFFFF"/>
          <w:lang w:eastAsia="zh-CN"/>
        </w:rPr>
      </w:pPr>
    </w:p>
    <w:p w14:paraId="6F4518A4" w14:textId="77777777" w:rsidR="00431879" w:rsidRDefault="00431879">
      <w:pPr>
        <w:pStyle w:val="TKDE"/>
        <w:spacing w:line="252" w:lineRule="auto"/>
        <w:ind w:firstLine="0"/>
        <w:rPr>
          <w:rFonts w:ascii="Times New Roman" w:eastAsia="等线" w:hAnsi="Times New Roman"/>
          <w:color w:val="auto"/>
          <w:sz w:val="16"/>
          <w:szCs w:val="16"/>
          <w:shd w:val="clear" w:color="auto" w:fill="FFFFFF"/>
          <w:lang w:eastAsia="zh-CN"/>
        </w:rPr>
      </w:pPr>
    </w:p>
    <w:p w14:paraId="48CF4017" w14:textId="77777777" w:rsidR="00431879" w:rsidRDefault="00431879">
      <w:pPr>
        <w:pStyle w:val="TKDE"/>
        <w:spacing w:line="252" w:lineRule="auto"/>
        <w:ind w:firstLine="0"/>
        <w:rPr>
          <w:rFonts w:ascii="Times New Roman" w:eastAsia="等线" w:hAnsi="Times New Roman"/>
          <w:color w:val="auto"/>
          <w:sz w:val="16"/>
          <w:szCs w:val="16"/>
          <w:shd w:val="clear" w:color="auto" w:fill="FFFFFF"/>
          <w:lang w:eastAsia="zh-CN"/>
        </w:rPr>
      </w:pPr>
    </w:p>
    <w:p w14:paraId="51DA9D94" w14:textId="77777777" w:rsidR="00431879" w:rsidRDefault="00431879">
      <w:pPr>
        <w:pStyle w:val="TKDE"/>
        <w:spacing w:line="252" w:lineRule="auto"/>
        <w:ind w:firstLine="0"/>
        <w:rPr>
          <w:rFonts w:ascii="Times New Roman" w:eastAsia="等线" w:hAnsi="Times New Roman"/>
          <w:color w:val="auto"/>
          <w:sz w:val="16"/>
          <w:szCs w:val="16"/>
          <w:shd w:val="clear" w:color="auto" w:fill="FFFFFF"/>
          <w:lang w:eastAsia="zh-CN"/>
        </w:rPr>
      </w:pPr>
    </w:p>
    <w:p w14:paraId="4ADC0DD5" w14:textId="77777777" w:rsidR="00431879" w:rsidRDefault="00431879">
      <w:pPr>
        <w:pStyle w:val="TKDE"/>
        <w:spacing w:line="252" w:lineRule="auto"/>
        <w:ind w:firstLine="0"/>
        <w:rPr>
          <w:rFonts w:ascii="Times New Roman" w:eastAsia="等线" w:hAnsi="Times New Roman"/>
          <w:color w:val="auto"/>
          <w:sz w:val="16"/>
          <w:szCs w:val="16"/>
          <w:shd w:val="clear" w:color="auto" w:fill="FFFFFF"/>
          <w:lang w:eastAsia="zh-CN"/>
        </w:rPr>
      </w:pPr>
    </w:p>
    <w:p w14:paraId="770B80C3" w14:textId="77777777" w:rsidR="00431879" w:rsidRDefault="00431879">
      <w:pPr>
        <w:pStyle w:val="TKDE"/>
        <w:spacing w:line="252" w:lineRule="auto"/>
        <w:ind w:firstLine="0"/>
        <w:rPr>
          <w:rFonts w:ascii="Times New Roman" w:eastAsia="等线" w:hAnsi="Times New Roman"/>
          <w:color w:val="auto"/>
          <w:sz w:val="16"/>
          <w:szCs w:val="16"/>
          <w:shd w:val="clear" w:color="auto" w:fill="FFFFFF"/>
          <w:lang w:eastAsia="zh-CN"/>
        </w:rPr>
      </w:pPr>
    </w:p>
    <w:p w14:paraId="0F57B79F" w14:textId="77777777" w:rsidR="00431879" w:rsidRDefault="00431879">
      <w:pPr>
        <w:pStyle w:val="TKDE"/>
        <w:spacing w:line="252" w:lineRule="auto"/>
        <w:ind w:firstLine="0"/>
        <w:rPr>
          <w:rFonts w:ascii="Times New Roman" w:eastAsia="等线" w:hAnsi="Times New Roman"/>
          <w:color w:val="auto"/>
          <w:sz w:val="16"/>
          <w:szCs w:val="16"/>
          <w:shd w:val="clear" w:color="auto" w:fill="FFFFFF"/>
          <w:lang w:eastAsia="zh-CN"/>
        </w:rPr>
      </w:pPr>
    </w:p>
    <w:p w14:paraId="332C0F20" w14:textId="77777777" w:rsidR="00431879" w:rsidRDefault="00431879">
      <w:pPr>
        <w:pStyle w:val="TKDE"/>
        <w:spacing w:line="252" w:lineRule="auto"/>
        <w:ind w:firstLine="0"/>
        <w:rPr>
          <w:rFonts w:ascii="Times New Roman" w:eastAsia="等线" w:hAnsi="Times New Roman"/>
          <w:color w:val="auto"/>
          <w:sz w:val="16"/>
          <w:szCs w:val="16"/>
          <w:shd w:val="clear" w:color="auto" w:fill="FFFFFF"/>
          <w:lang w:eastAsia="zh-CN"/>
        </w:rPr>
      </w:pPr>
    </w:p>
    <w:p w14:paraId="3C4D1997" w14:textId="77777777" w:rsidR="00431879" w:rsidRDefault="00431879">
      <w:pPr>
        <w:pStyle w:val="TKDE"/>
        <w:spacing w:line="252" w:lineRule="auto"/>
        <w:ind w:firstLine="0"/>
        <w:rPr>
          <w:rFonts w:ascii="Times New Roman" w:eastAsia="等线" w:hAnsi="Times New Roman"/>
          <w:color w:val="auto"/>
          <w:sz w:val="16"/>
          <w:szCs w:val="16"/>
          <w:shd w:val="clear" w:color="auto" w:fill="FFFFFF"/>
          <w:lang w:eastAsia="zh-CN"/>
        </w:rPr>
      </w:pPr>
    </w:p>
    <w:p w14:paraId="74DB7CF6" w14:textId="77777777" w:rsidR="00431879" w:rsidRDefault="00000000">
      <w:pPr>
        <w:pStyle w:val="TKDE"/>
        <w:spacing w:line="252" w:lineRule="auto"/>
        <w:ind w:leftChars="200" w:left="400" w:firstLine="0"/>
        <w:rPr>
          <w:rFonts w:ascii="Times New Roman" w:eastAsia="等线" w:hAnsi="Times New Roman"/>
          <w:color w:val="auto"/>
          <w:sz w:val="20"/>
          <w:shd w:val="clear" w:color="auto" w:fill="FFFFFF"/>
          <w:lang w:eastAsia="zh-CN"/>
        </w:rPr>
      </w:pPr>
      <w:r>
        <w:rPr>
          <w:rFonts w:ascii="Times New Roman" w:eastAsia="等线" w:hAnsi="Times New Roman"/>
          <w:noProof/>
          <w:color w:val="auto"/>
          <w:sz w:val="20"/>
          <w:shd w:val="clear" w:color="auto" w:fill="FFFFFF"/>
          <w:lang w:eastAsia="zh-CN"/>
        </w:rPr>
        <w:drawing>
          <wp:inline distT="0" distB="0" distL="0" distR="0" wp14:anchorId="24237FD7" wp14:editId="00EC1302">
            <wp:extent cx="1875790" cy="1410970"/>
            <wp:effectExtent l="0" t="0" r="0" b="0"/>
            <wp:docPr id="122314794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2314794" name="图片 8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1876291" cy="1411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等线" w:hAnsi="Times New Roman"/>
          <w:color w:val="auto"/>
          <w:sz w:val="20"/>
          <w:shd w:val="clear" w:color="auto" w:fill="FFFFFF"/>
          <w:lang w:eastAsia="zh-CN"/>
        </w:rPr>
        <w:t xml:space="preserve">           </w:t>
      </w:r>
      <w:r>
        <w:rPr>
          <w:rFonts w:ascii="Times New Roman" w:eastAsia="等线" w:hAnsi="Times New Roman"/>
          <w:noProof/>
          <w:color w:val="auto"/>
          <w:sz w:val="20"/>
          <w:shd w:val="clear" w:color="auto" w:fill="FFFFFF"/>
          <w:lang w:eastAsia="zh-CN"/>
        </w:rPr>
        <w:drawing>
          <wp:inline distT="0" distB="0" distL="0" distR="0" wp14:anchorId="7BA1D42B" wp14:editId="0A55686A">
            <wp:extent cx="1875790" cy="1410970"/>
            <wp:effectExtent l="0" t="0" r="0" b="0"/>
            <wp:docPr id="1891730881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91730881" name="图片 9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1876291" cy="1411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等线" w:hAnsi="Times New Roman"/>
          <w:color w:val="auto"/>
          <w:sz w:val="20"/>
          <w:shd w:val="clear" w:color="auto" w:fill="FFFFFF"/>
          <w:lang w:eastAsia="zh-CN"/>
        </w:rPr>
        <w:t xml:space="preserve">           </w:t>
      </w:r>
      <w:r>
        <w:rPr>
          <w:rFonts w:ascii="Times New Roman" w:eastAsia="等线" w:hAnsi="Times New Roman"/>
          <w:noProof/>
          <w:color w:val="auto"/>
          <w:sz w:val="20"/>
          <w:shd w:val="clear" w:color="auto" w:fill="FFFFFF"/>
          <w:lang w:eastAsia="zh-CN"/>
        </w:rPr>
        <w:drawing>
          <wp:inline distT="0" distB="0" distL="0" distR="0" wp14:anchorId="09937404" wp14:editId="78D67832">
            <wp:extent cx="1875790" cy="1410970"/>
            <wp:effectExtent l="0" t="0" r="0" b="0"/>
            <wp:docPr id="1756056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56056" name="图片 10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1876291" cy="1411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355D1AB" w14:textId="77777777" w:rsidR="00431879" w:rsidRDefault="00000000">
      <w:pPr>
        <w:pStyle w:val="Text"/>
        <w:spacing w:beforeLines="25" w:before="60" w:afterLines="25" w:after="60"/>
        <w:ind w:firstLineChars="1126" w:firstLine="1802"/>
        <w:rPr>
          <w:sz w:val="16"/>
          <w:szCs w:val="16"/>
          <w:lang w:eastAsia="zh-CN"/>
        </w:rPr>
      </w:pPr>
      <w:r>
        <w:rPr>
          <w:sz w:val="16"/>
          <w:szCs w:val="16"/>
          <w:lang w:eastAsia="zh-CN"/>
        </w:rPr>
        <w:t>(a)                                                                                (b)                                                                              (c)</w:t>
      </w:r>
    </w:p>
    <w:p w14:paraId="2E5960F8" w14:textId="77777777" w:rsidR="00431879" w:rsidRDefault="00000000">
      <w:pPr>
        <w:pStyle w:val="af3"/>
        <w:widowControl w:val="0"/>
        <w:ind w:firstLine="0"/>
        <w:outlineLvl w:val="1"/>
        <w:rPr>
          <w:lang w:eastAsia="zh-CN"/>
        </w:rPr>
      </w:pPr>
      <w:r>
        <w:t>Fig. S.</w:t>
      </w:r>
      <w:r>
        <w:rPr>
          <w:rFonts w:hint="eastAsia"/>
          <w:lang w:eastAsia="zh-CN"/>
        </w:rPr>
        <w:t>3</w:t>
      </w:r>
      <w:r>
        <w:t xml:space="preserve">. The data collection process at different positions on </w:t>
      </w:r>
      <w:r>
        <w:rPr>
          <w:rFonts w:hint="eastAsia"/>
          <w:lang w:eastAsia="zh-CN"/>
        </w:rPr>
        <w:t>a</w:t>
      </w:r>
      <w:r>
        <w:t xml:space="preserve"> sphere. </w:t>
      </w:r>
      <w:r>
        <w:rPr>
          <w:lang w:eastAsia="zh-CN"/>
        </w:rPr>
        <w:t>Samples 1-3 represent three different positions on the sphere</w:t>
      </w:r>
      <w:r>
        <w:rPr>
          <w:rFonts w:hint="eastAsia"/>
          <w:lang w:eastAsia="zh-CN"/>
        </w:rPr>
        <w:t>.</w:t>
      </w:r>
    </w:p>
    <w:p w14:paraId="35E9C763" w14:textId="77777777" w:rsidR="00431879" w:rsidRDefault="00431879">
      <w:pPr>
        <w:pStyle w:val="TKDE"/>
        <w:spacing w:line="252" w:lineRule="auto"/>
        <w:ind w:firstLine="0"/>
        <w:rPr>
          <w:rFonts w:ascii="Times New Roman" w:eastAsia="等线" w:hAnsi="Times New Roman"/>
          <w:color w:val="auto"/>
          <w:sz w:val="16"/>
          <w:szCs w:val="16"/>
          <w:shd w:val="clear" w:color="auto" w:fill="FFFFFF"/>
          <w:lang w:eastAsia="zh-CN"/>
        </w:rPr>
      </w:pPr>
    </w:p>
    <w:p w14:paraId="6492EAC4" w14:textId="77777777" w:rsidR="00431879" w:rsidRDefault="00000000">
      <w:pPr>
        <w:pStyle w:val="TableTitle"/>
        <w:rPr>
          <w:rFonts w:eastAsia="等线"/>
          <w:smallCaps w:val="0"/>
          <w:kern w:val="16"/>
          <w:sz w:val="20"/>
          <w:szCs w:val="20"/>
          <w:shd w:val="clear" w:color="auto" w:fill="FFFFFF"/>
          <w:lang w:eastAsia="zh-CN"/>
        </w:rPr>
      </w:pPr>
      <w:r>
        <w:rPr>
          <w:rFonts w:eastAsia="等线"/>
          <w:smallCaps w:val="0"/>
          <w:noProof/>
          <w:kern w:val="16"/>
          <w:sz w:val="20"/>
          <w:szCs w:val="20"/>
          <w:shd w:val="clear" w:color="auto" w:fill="FFFFFF"/>
          <w:lang w:eastAsia="zh-CN"/>
        </w:rPr>
        <w:lastRenderedPageBreak/>
        <w:drawing>
          <wp:inline distT="0" distB="0" distL="0" distR="0" wp14:anchorId="56CDFF96" wp14:editId="37D30D36">
            <wp:extent cx="3702050" cy="2755265"/>
            <wp:effectExtent l="0" t="0" r="0" b="6985"/>
            <wp:docPr id="1562589396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62589396" name="图片 18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3708496" cy="27600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3455E2E" w14:textId="77777777" w:rsidR="00431879" w:rsidRDefault="00000000">
      <w:pPr>
        <w:pStyle w:val="TableTitle"/>
        <w:jc w:val="both"/>
        <w:rPr>
          <w:rFonts w:eastAsia="等线"/>
          <w:smallCaps w:val="0"/>
          <w:kern w:val="16"/>
          <w:shd w:val="clear" w:color="auto" w:fill="FFFFFF"/>
          <w:lang w:eastAsia="zh-CN"/>
        </w:rPr>
      </w:pPr>
      <w:r>
        <w:rPr>
          <w:rFonts w:eastAsia="等线"/>
          <w:smallCaps w:val="0"/>
          <w:kern w:val="16"/>
          <w:shd w:val="clear" w:color="auto" w:fill="FFFFFF"/>
          <w:lang w:eastAsia="zh-CN"/>
        </w:rPr>
        <w:t xml:space="preserve">Fig. </w:t>
      </w:r>
      <w:r>
        <w:rPr>
          <w:rFonts w:eastAsia="等线" w:hint="eastAsia"/>
          <w:smallCaps w:val="0"/>
          <w:kern w:val="16"/>
          <w:shd w:val="clear" w:color="auto" w:fill="FFFFFF"/>
          <w:lang w:eastAsia="zh-CN"/>
        </w:rPr>
        <w:t>S.4</w:t>
      </w:r>
      <w:r>
        <w:rPr>
          <w:rFonts w:eastAsia="等线"/>
          <w:smallCaps w:val="0"/>
          <w:kern w:val="16"/>
          <w:shd w:val="clear" w:color="auto" w:fill="FFFFFF"/>
          <w:lang w:eastAsia="zh-CN"/>
        </w:rPr>
        <w:t>. The diagram of the computational process of robot calibration.</w:t>
      </w:r>
    </w:p>
    <w:p w14:paraId="473B0A04" w14:textId="77777777" w:rsidR="00431879" w:rsidRDefault="00431879">
      <w:pPr>
        <w:pStyle w:val="TKDE"/>
        <w:spacing w:line="252" w:lineRule="auto"/>
        <w:ind w:firstLine="0"/>
        <w:rPr>
          <w:rFonts w:ascii="Times New Roman" w:eastAsia="等线" w:hAnsi="Times New Roman"/>
          <w:color w:val="auto"/>
          <w:sz w:val="16"/>
          <w:szCs w:val="16"/>
          <w:shd w:val="clear" w:color="auto" w:fill="FFFFFF"/>
          <w:lang w:eastAsia="zh-CN"/>
        </w:rPr>
      </w:pPr>
    </w:p>
    <w:p w14:paraId="3EFC064F" w14:textId="77777777" w:rsidR="00431879" w:rsidRDefault="00431879">
      <w:pPr>
        <w:pStyle w:val="TKDE"/>
        <w:spacing w:line="252" w:lineRule="auto"/>
        <w:ind w:firstLine="0"/>
        <w:rPr>
          <w:rFonts w:ascii="Times New Roman" w:eastAsia="等线" w:hAnsi="Times New Roman"/>
          <w:color w:val="auto"/>
          <w:sz w:val="16"/>
          <w:szCs w:val="16"/>
          <w:shd w:val="clear" w:color="auto" w:fill="FFFFFF"/>
          <w:lang w:eastAsia="zh-CN"/>
        </w:rPr>
      </w:pPr>
    </w:p>
    <w:p w14:paraId="658AC9C8" w14:textId="77777777" w:rsidR="00431879" w:rsidRDefault="00431879">
      <w:pPr>
        <w:pStyle w:val="TKDE"/>
        <w:spacing w:line="252" w:lineRule="auto"/>
        <w:ind w:firstLine="0"/>
        <w:rPr>
          <w:rFonts w:ascii="Times New Roman" w:eastAsia="等线" w:hAnsi="Times New Roman"/>
          <w:color w:val="auto"/>
          <w:sz w:val="16"/>
          <w:szCs w:val="16"/>
          <w:shd w:val="clear" w:color="auto" w:fill="FFFFFF"/>
          <w:lang w:eastAsia="zh-CN"/>
        </w:rPr>
      </w:pPr>
    </w:p>
    <w:p w14:paraId="186BE9A1" w14:textId="77777777" w:rsidR="00431879" w:rsidRDefault="00431879">
      <w:pPr>
        <w:pStyle w:val="TKDE"/>
        <w:spacing w:line="252" w:lineRule="auto"/>
        <w:ind w:firstLine="0"/>
        <w:rPr>
          <w:rFonts w:ascii="Times New Roman" w:eastAsia="等线" w:hAnsi="Times New Roman"/>
          <w:color w:val="auto"/>
          <w:sz w:val="16"/>
          <w:szCs w:val="16"/>
          <w:shd w:val="clear" w:color="auto" w:fill="FFFFFF"/>
          <w:lang w:eastAsia="zh-CN"/>
        </w:rPr>
      </w:pPr>
    </w:p>
    <w:p w14:paraId="7EEE9582" w14:textId="77777777" w:rsidR="00431879" w:rsidRDefault="00431879">
      <w:pPr>
        <w:pStyle w:val="TKDE"/>
        <w:spacing w:line="252" w:lineRule="auto"/>
        <w:ind w:firstLine="0"/>
        <w:rPr>
          <w:rFonts w:ascii="Times New Roman" w:eastAsia="等线" w:hAnsi="Times New Roman"/>
          <w:color w:val="auto"/>
          <w:sz w:val="16"/>
          <w:szCs w:val="16"/>
          <w:shd w:val="clear" w:color="auto" w:fill="FFFFFF"/>
          <w:lang w:eastAsia="zh-CN"/>
        </w:rPr>
      </w:pPr>
    </w:p>
    <w:p w14:paraId="21EA9C22" w14:textId="77777777" w:rsidR="00431879" w:rsidRDefault="00431879">
      <w:pPr>
        <w:pStyle w:val="TKDE"/>
        <w:spacing w:line="252" w:lineRule="auto"/>
        <w:ind w:firstLine="0"/>
        <w:rPr>
          <w:rFonts w:ascii="Times New Roman" w:eastAsia="等线" w:hAnsi="Times New Roman"/>
          <w:color w:val="auto"/>
          <w:sz w:val="16"/>
          <w:szCs w:val="16"/>
          <w:shd w:val="clear" w:color="auto" w:fill="FFFFFF"/>
          <w:lang w:eastAsia="zh-CN"/>
        </w:rPr>
      </w:pPr>
    </w:p>
    <w:p w14:paraId="40747A3A" w14:textId="77777777" w:rsidR="00431879" w:rsidRDefault="00431879">
      <w:pPr>
        <w:pStyle w:val="TKDE"/>
        <w:spacing w:line="252" w:lineRule="auto"/>
        <w:ind w:firstLine="0"/>
        <w:rPr>
          <w:rFonts w:ascii="Times New Roman" w:eastAsia="等线" w:hAnsi="Times New Roman"/>
          <w:color w:val="auto"/>
          <w:sz w:val="16"/>
          <w:szCs w:val="16"/>
          <w:shd w:val="clear" w:color="auto" w:fill="FFFFFF"/>
          <w:lang w:eastAsia="zh-CN"/>
        </w:rPr>
      </w:pPr>
    </w:p>
    <w:p w14:paraId="4F81CD8C" w14:textId="77777777" w:rsidR="00431879" w:rsidRDefault="00431879">
      <w:pPr>
        <w:pStyle w:val="TKDE"/>
        <w:spacing w:line="252" w:lineRule="auto"/>
        <w:ind w:firstLine="0"/>
        <w:rPr>
          <w:rFonts w:ascii="Times New Roman" w:eastAsia="等线" w:hAnsi="Times New Roman"/>
          <w:color w:val="auto"/>
          <w:sz w:val="16"/>
          <w:szCs w:val="16"/>
          <w:shd w:val="clear" w:color="auto" w:fill="FFFFFF"/>
          <w:lang w:eastAsia="zh-CN"/>
        </w:rPr>
      </w:pPr>
    </w:p>
    <w:p w14:paraId="41B762D4" w14:textId="77777777" w:rsidR="00431879" w:rsidRDefault="00431879">
      <w:pPr>
        <w:pStyle w:val="TKDE"/>
        <w:spacing w:line="252" w:lineRule="auto"/>
        <w:ind w:firstLine="0"/>
        <w:rPr>
          <w:rFonts w:ascii="Times New Roman" w:eastAsia="等线" w:hAnsi="Times New Roman"/>
          <w:color w:val="auto"/>
          <w:sz w:val="16"/>
          <w:szCs w:val="16"/>
          <w:shd w:val="clear" w:color="auto" w:fill="FFFFFF"/>
          <w:lang w:eastAsia="zh-CN"/>
        </w:rPr>
      </w:pPr>
    </w:p>
    <w:p w14:paraId="3357393B" w14:textId="77777777" w:rsidR="00431879" w:rsidRDefault="00000000">
      <w:pPr>
        <w:pStyle w:val="TKDE"/>
        <w:spacing w:line="252" w:lineRule="auto"/>
        <w:ind w:firstLineChars="200" w:firstLine="400"/>
        <w:rPr>
          <w:rFonts w:ascii="Times New Roman" w:eastAsia="宋体" w:hAnsi="Times New Roman"/>
          <w:color w:val="auto"/>
          <w:sz w:val="20"/>
          <w:shd w:val="clear" w:color="auto" w:fill="FFFFFF"/>
          <w:lang w:eastAsia="zh-CN"/>
        </w:rPr>
      </w:pPr>
      <w:r>
        <w:rPr>
          <w:rFonts w:ascii="Times New Roman" w:eastAsia="宋体" w:hAnsi="Times New Roman"/>
          <w:noProof/>
          <w:sz w:val="20"/>
          <w:shd w:val="clear" w:color="auto" w:fill="FFFFFF"/>
          <w:lang w:eastAsia="zh-CN"/>
        </w:rPr>
        <w:drawing>
          <wp:inline distT="0" distB="0" distL="0" distR="0" wp14:anchorId="36AEA3CA" wp14:editId="64CE47AF">
            <wp:extent cx="1938020" cy="1439545"/>
            <wp:effectExtent l="0" t="0" r="5080" b="8255"/>
            <wp:docPr id="1288882644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88882644" name="图片 10"/>
                    <pic:cNvPicPr>
                      <a:picLocks noChangeAspect="1"/>
                    </pic:cNvPicPr>
                  </pic:nvPicPr>
                  <pic:blipFill>
                    <a:blip r:embed="rId19"/>
                    <a:srcRect l="2748" t="9000" r="11749" b="1213"/>
                    <a:stretch>
                      <a:fillRect/>
                    </a:stretch>
                  </pic:blipFill>
                  <pic:spPr>
                    <a:xfrm>
                      <a:off x="0" y="0"/>
                      <a:ext cx="1938588" cy="1440000"/>
                    </a:xfrm>
                    <a:prstGeom prst="rect">
                      <a:avLst/>
                    </a:prstGeom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/>
          <w:sz w:val="20"/>
          <w:shd w:val="clear" w:color="auto" w:fill="FFFFFF"/>
          <w:lang w:eastAsia="zh-CN"/>
        </w:rPr>
        <w:t xml:space="preserve">     </w:t>
      </w:r>
      <w:r>
        <w:rPr>
          <w:rFonts w:ascii="Times New Roman" w:eastAsia="宋体" w:hAnsi="Times New Roman"/>
          <w:noProof/>
          <w:sz w:val="20"/>
          <w:shd w:val="clear" w:color="auto" w:fill="FFFFFF"/>
          <w:lang w:eastAsia="zh-CN"/>
        </w:rPr>
        <w:drawing>
          <wp:inline distT="0" distB="0" distL="0" distR="0" wp14:anchorId="58A0F378" wp14:editId="31A915D7">
            <wp:extent cx="1924050" cy="1439545"/>
            <wp:effectExtent l="0" t="0" r="0" b="8255"/>
            <wp:docPr id="104431265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4431265" name="图片 11"/>
                    <pic:cNvPicPr>
                      <a:picLocks noChangeAspect="1"/>
                    </pic:cNvPicPr>
                  </pic:nvPicPr>
                  <pic:blipFill>
                    <a:blip r:embed="rId20"/>
                    <a:srcRect l="2749" t="8590" r="12181" b="1418"/>
                    <a:stretch>
                      <a:fillRect/>
                    </a:stretch>
                  </pic:blipFill>
                  <pic:spPr>
                    <a:xfrm>
                      <a:off x="0" y="0"/>
                      <a:ext cx="1924364" cy="1440000"/>
                    </a:xfrm>
                    <a:prstGeom prst="rect">
                      <a:avLst/>
                    </a:prstGeom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/>
          <w:sz w:val="20"/>
          <w:shd w:val="clear" w:color="auto" w:fill="FFFFFF"/>
          <w:lang w:eastAsia="zh-CN"/>
        </w:rPr>
        <w:t xml:space="preserve">      </w:t>
      </w:r>
      <w:r>
        <w:rPr>
          <w:rFonts w:ascii="Times New Roman" w:eastAsia="宋体" w:hAnsi="Times New Roman"/>
          <w:noProof/>
          <w:color w:val="auto"/>
          <w:sz w:val="20"/>
          <w:shd w:val="clear" w:color="auto" w:fill="FFFFFF"/>
          <w:lang w:eastAsia="zh-CN"/>
        </w:rPr>
        <w:drawing>
          <wp:inline distT="0" distB="0" distL="0" distR="0" wp14:anchorId="3EB7AB61" wp14:editId="27366CA6">
            <wp:extent cx="1936750" cy="1439545"/>
            <wp:effectExtent l="0" t="0" r="6350" b="8255"/>
            <wp:docPr id="1335431058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35431058" name="图片 13"/>
                    <pic:cNvPicPr>
                      <a:picLocks noChangeAspect="1"/>
                    </pic:cNvPicPr>
                  </pic:nvPicPr>
                  <pic:blipFill>
                    <a:blip r:embed="rId21"/>
                    <a:srcRect l="2745" t="8676" r="11651" b="1360"/>
                    <a:stretch>
                      <a:fillRect/>
                    </a:stretch>
                  </pic:blipFill>
                  <pic:spPr>
                    <a:xfrm>
                      <a:off x="0" y="0"/>
                      <a:ext cx="1937038" cy="1440000"/>
                    </a:xfrm>
                    <a:prstGeom prst="rect">
                      <a:avLst/>
                    </a:prstGeom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43B5A96" w14:textId="77777777" w:rsidR="00431879" w:rsidRDefault="00000000">
      <w:pPr>
        <w:pStyle w:val="TableTitle"/>
        <w:widowControl w:val="0"/>
        <w:ind w:firstLineChars="500" w:firstLine="800"/>
        <w:jc w:val="both"/>
        <w:rPr>
          <w:rFonts w:eastAsiaTheme="minorEastAsia"/>
          <w:smallCaps w:val="0"/>
          <w:kern w:val="16"/>
        </w:rPr>
      </w:pPr>
      <w:r>
        <w:rPr>
          <w:rFonts w:eastAsiaTheme="minorEastAsia"/>
          <w:smallCaps w:val="0"/>
          <w:kern w:val="16"/>
        </w:rPr>
        <w:t xml:space="preserve">(a) </w:t>
      </w:r>
      <w:r>
        <w:rPr>
          <w:smallCaps w:val="0"/>
          <w:kern w:val="16"/>
          <w:lang w:eastAsia="zh-CN"/>
        </w:rPr>
        <w:t>M1, M2, M4 and</w:t>
      </w:r>
      <w:r>
        <w:rPr>
          <w:rFonts w:eastAsiaTheme="minorEastAsia"/>
          <w:smallCaps w:val="0"/>
          <w:kern w:val="16"/>
        </w:rPr>
        <w:t xml:space="preserve"> M</w:t>
      </w:r>
      <w:r>
        <w:rPr>
          <w:smallCaps w:val="0"/>
          <w:kern w:val="16"/>
          <w:lang w:eastAsia="zh-CN"/>
        </w:rPr>
        <w:t>10</w:t>
      </w:r>
      <w:r>
        <w:rPr>
          <w:rFonts w:eastAsiaTheme="minorEastAsia"/>
          <w:smallCaps w:val="0"/>
          <w:kern w:val="16"/>
        </w:rPr>
        <w:t xml:space="preserve"> on D1                    </w:t>
      </w:r>
      <w:r>
        <w:rPr>
          <w:smallCaps w:val="0"/>
          <w:kern w:val="16"/>
          <w:lang w:eastAsia="zh-CN"/>
        </w:rPr>
        <w:t xml:space="preserve">   </w:t>
      </w:r>
      <w:r>
        <w:rPr>
          <w:rFonts w:eastAsiaTheme="minorEastAsia"/>
          <w:smallCaps w:val="0"/>
          <w:kern w:val="16"/>
        </w:rPr>
        <w:t xml:space="preserve">          (b)  </w:t>
      </w:r>
      <w:r>
        <w:rPr>
          <w:smallCaps w:val="0"/>
          <w:kern w:val="16"/>
          <w:lang w:eastAsia="zh-CN"/>
        </w:rPr>
        <w:t>M3, M6, M9 and</w:t>
      </w:r>
      <w:r>
        <w:rPr>
          <w:rFonts w:eastAsiaTheme="minorEastAsia"/>
          <w:smallCaps w:val="0"/>
          <w:kern w:val="16"/>
        </w:rPr>
        <w:t xml:space="preserve"> M</w:t>
      </w:r>
      <w:r>
        <w:rPr>
          <w:smallCaps w:val="0"/>
          <w:kern w:val="16"/>
          <w:lang w:eastAsia="zh-CN"/>
        </w:rPr>
        <w:t>11</w:t>
      </w:r>
      <w:r>
        <w:rPr>
          <w:rFonts w:eastAsiaTheme="minorEastAsia"/>
          <w:smallCaps w:val="0"/>
          <w:kern w:val="16"/>
        </w:rPr>
        <w:t xml:space="preserve"> on D1</w:t>
      </w:r>
      <w:r>
        <w:rPr>
          <w:lang w:eastAsia="zh-CN"/>
        </w:rPr>
        <w:t xml:space="preserve">                                         </w:t>
      </w:r>
      <w:r>
        <w:rPr>
          <w:rFonts w:eastAsiaTheme="minorEastAsia"/>
          <w:smallCaps w:val="0"/>
          <w:kern w:val="16"/>
        </w:rPr>
        <w:t xml:space="preserve">(c)  </w:t>
      </w:r>
      <w:r>
        <w:rPr>
          <w:smallCaps w:val="0"/>
          <w:kern w:val="16"/>
          <w:lang w:eastAsia="zh-CN"/>
        </w:rPr>
        <w:t>M5, M7, M8 and</w:t>
      </w:r>
      <w:r>
        <w:rPr>
          <w:rFonts w:eastAsiaTheme="minorEastAsia"/>
          <w:smallCaps w:val="0"/>
          <w:kern w:val="16"/>
        </w:rPr>
        <w:t xml:space="preserve"> M</w:t>
      </w:r>
      <w:r>
        <w:rPr>
          <w:smallCaps w:val="0"/>
          <w:kern w:val="16"/>
          <w:lang w:eastAsia="zh-CN"/>
        </w:rPr>
        <w:t>12</w:t>
      </w:r>
      <w:r>
        <w:rPr>
          <w:rFonts w:eastAsiaTheme="minorEastAsia"/>
          <w:smallCaps w:val="0"/>
          <w:kern w:val="16"/>
        </w:rPr>
        <w:t xml:space="preserve"> on D1</w:t>
      </w:r>
    </w:p>
    <w:p w14:paraId="640EF146" w14:textId="77777777" w:rsidR="00431879" w:rsidRDefault="00000000">
      <w:pPr>
        <w:pStyle w:val="40"/>
        <w:rPr>
          <w:sz w:val="16"/>
          <w:szCs w:val="16"/>
        </w:rPr>
      </w:pPr>
      <w:r>
        <w:rPr>
          <w:sz w:val="16"/>
          <w:szCs w:val="16"/>
        </w:rPr>
        <w:t xml:space="preserve">Fig. </w:t>
      </w:r>
      <w:r>
        <w:rPr>
          <w:rFonts w:hint="eastAsia"/>
          <w:sz w:val="16"/>
          <w:szCs w:val="16"/>
        </w:rPr>
        <w:t>S.5</w:t>
      </w:r>
      <w:r>
        <w:rPr>
          <w:sz w:val="16"/>
          <w:szCs w:val="16"/>
        </w:rPr>
        <w:t xml:space="preserve">. Training process of M1-12 on D1. </w:t>
      </w:r>
    </w:p>
    <w:p w14:paraId="2C4B00E5" w14:textId="77777777" w:rsidR="00431879" w:rsidRDefault="00431879">
      <w:pPr>
        <w:pStyle w:val="TKDE"/>
        <w:spacing w:line="252" w:lineRule="auto"/>
        <w:ind w:firstLine="0"/>
        <w:rPr>
          <w:rFonts w:ascii="Times New Roman" w:eastAsia="宋体" w:hAnsi="Times New Roman"/>
          <w:color w:val="auto"/>
          <w:sz w:val="16"/>
          <w:szCs w:val="16"/>
          <w:shd w:val="clear" w:color="auto" w:fill="FFFFFF"/>
          <w:lang w:eastAsia="zh-CN"/>
        </w:rPr>
      </w:pPr>
    </w:p>
    <w:p w14:paraId="546E0B56" w14:textId="77777777" w:rsidR="00431879" w:rsidRDefault="00431879">
      <w:pPr>
        <w:pStyle w:val="TKDE"/>
        <w:spacing w:line="252" w:lineRule="auto"/>
        <w:ind w:firstLine="0"/>
        <w:rPr>
          <w:rFonts w:ascii="Times New Roman" w:eastAsia="宋体" w:hAnsi="Times New Roman"/>
          <w:color w:val="auto"/>
          <w:sz w:val="16"/>
          <w:szCs w:val="16"/>
          <w:shd w:val="clear" w:color="auto" w:fill="FFFFFF"/>
          <w:lang w:eastAsia="zh-CN"/>
        </w:rPr>
      </w:pPr>
    </w:p>
    <w:p w14:paraId="1CB5BA49" w14:textId="77777777" w:rsidR="00431879" w:rsidRDefault="00431879">
      <w:pPr>
        <w:pStyle w:val="TKDE"/>
        <w:spacing w:line="252" w:lineRule="auto"/>
        <w:ind w:firstLine="0"/>
        <w:rPr>
          <w:rFonts w:ascii="Times New Roman" w:eastAsia="宋体" w:hAnsi="Times New Roman"/>
          <w:color w:val="auto"/>
          <w:sz w:val="16"/>
          <w:szCs w:val="16"/>
          <w:shd w:val="clear" w:color="auto" w:fill="FFFFFF"/>
          <w:lang w:eastAsia="zh-CN"/>
        </w:rPr>
      </w:pPr>
    </w:p>
    <w:p w14:paraId="02B84669" w14:textId="77777777" w:rsidR="00431879" w:rsidRDefault="00431879">
      <w:pPr>
        <w:pStyle w:val="TKDE"/>
        <w:spacing w:line="252" w:lineRule="auto"/>
        <w:ind w:firstLine="0"/>
        <w:rPr>
          <w:rFonts w:ascii="Times New Roman" w:eastAsia="宋体" w:hAnsi="Times New Roman"/>
          <w:color w:val="auto"/>
          <w:sz w:val="16"/>
          <w:szCs w:val="16"/>
          <w:shd w:val="clear" w:color="auto" w:fill="FFFFFF"/>
          <w:lang w:eastAsia="zh-CN"/>
        </w:rPr>
      </w:pPr>
    </w:p>
    <w:p w14:paraId="7271CCFC" w14:textId="77777777" w:rsidR="00431879" w:rsidRDefault="00431879">
      <w:pPr>
        <w:pStyle w:val="TKDE"/>
        <w:spacing w:line="252" w:lineRule="auto"/>
        <w:ind w:firstLine="0"/>
        <w:rPr>
          <w:rFonts w:ascii="Times New Roman" w:eastAsia="宋体" w:hAnsi="Times New Roman"/>
          <w:color w:val="auto"/>
          <w:sz w:val="16"/>
          <w:szCs w:val="16"/>
          <w:shd w:val="clear" w:color="auto" w:fill="FFFFFF"/>
          <w:lang w:eastAsia="zh-CN"/>
        </w:rPr>
      </w:pPr>
    </w:p>
    <w:p w14:paraId="12D1CB26" w14:textId="77777777" w:rsidR="00431879" w:rsidRDefault="00431879">
      <w:pPr>
        <w:pStyle w:val="TKDE"/>
        <w:spacing w:line="252" w:lineRule="auto"/>
        <w:ind w:firstLine="0"/>
        <w:rPr>
          <w:rFonts w:ascii="Times New Roman" w:eastAsia="宋体" w:hAnsi="Times New Roman"/>
          <w:color w:val="auto"/>
          <w:sz w:val="16"/>
          <w:szCs w:val="16"/>
          <w:shd w:val="clear" w:color="auto" w:fill="FFFFFF"/>
          <w:lang w:eastAsia="zh-CN"/>
        </w:rPr>
      </w:pPr>
    </w:p>
    <w:p w14:paraId="156B3511" w14:textId="77777777" w:rsidR="00431879" w:rsidRDefault="00431879">
      <w:pPr>
        <w:pStyle w:val="TKDE"/>
        <w:spacing w:line="252" w:lineRule="auto"/>
        <w:ind w:firstLine="0"/>
        <w:rPr>
          <w:rFonts w:ascii="Times New Roman" w:eastAsia="宋体" w:hAnsi="Times New Roman"/>
          <w:color w:val="auto"/>
          <w:sz w:val="16"/>
          <w:szCs w:val="16"/>
          <w:shd w:val="clear" w:color="auto" w:fill="FFFFFF"/>
          <w:lang w:eastAsia="zh-CN"/>
        </w:rPr>
      </w:pPr>
    </w:p>
    <w:p w14:paraId="4CDF92DC" w14:textId="77777777" w:rsidR="00431879" w:rsidRDefault="00431879">
      <w:pPr>
        <w:pStyle w:val="TKDE"/>
        <w:spacing w:line="252" w:lineRule="auto"/>
        <w:ind w:firstLine="0"/>
        <w:rPr>
          <w:rFonts w:ascii="Times New Roman" w:eastAsia="宋体" w:hAnsi="Times New Roman"/>
          <w:color w:val="auto"/>
          <w:sz w:val="16"/>
          <w:szCs w:val="16"/>
          <w:shd w:val="clear" w:color="auto" w:fill="FFFFFF"/>
          <w:lang w:eastAsia="zh-CN"/>
        </w:rPr>
      </w:pPr>
    </w:p>
    <w:p w14:paraId="3811D8EA" w14:textId="77777777" w:rsidR="00431879" w:rsidRDefault="00000000">
      <w:pPr>
        <w:pStyle w:val="40"/>
        <w:ind w:firstLineChars="300" w:firstLine="480"/>
        <w:jc w:val="left"/>
        <w:rPr>
          <w:sz w:val="16"/>
          <w:szCs w:val="16"/>
        </w:rPr>
      </w:pPr>
      <w:r>
        <w:rPr>
          <w:noProof/>
          <w:sz w:val="16"/>
          <w:szCs w:val="16"/>
        </w:rPr>
        <w:drawing>
          <wp:inline distT="0" distB="0" distL="0" distR="0" wp14:anchorId="6DF2EFEC" wp14:editId="1BEB25DA">
            <wp:extent cx="1867535" cy="1439545"/>
            <wp:effectExtent l="0" t="0" r="0" b="8255"/>
            <wp:docPr id="22497362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4973625" name="图片 15"/>
                    <pic:cNvPicPr>
                      <a:picLocks noChangeAspect="1"/>
                    </pic:cNvPicPr>
                  </pic:nvPicPr>
                  <pic:blipFill>
                    <a:blip r:embed="rId22"/>
                    <a:srcRect l="4588" t="8891" r="13492" b="1815"/>
                    <a:stretch>
                      <a:fillRect/>
                    </a:stretch>
                  </pic:blipFill>
                  <pic:spPr>
                    <a:xfrm>
                      <a:off x="0" y="0"/>
                      <a:ext cx="1867603" cy="1440000"/>
                    </a:xfrm>
                    <a:prstGeom prst="rect">
                      <a:avLst/>
                    </a:prstGeom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16"/>
          <w:szCs w:val="16"/>
        </w:rPr>
        <w:t xml:space="preserve">         </w:t>
      </w:r>
      <w:r>
        <w:rPr>
          <w:noProof/>
          <w:sz w:val="16"/>
          <w:szCs w:val="16"/>
        </w:rPr>
        <w:drawing>
          <wp:inline distT="0" distB="0" distL="0" distR="0" wp14:anchorId="2717CC14" wp14:editId="56FCD15D">
            <wp:extent cx="1871345" cy="1439545"/>
            <wp:effectExtent l="0" t="0" r="0" b="8255"/>
            <wp:docPr id="976032935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76032935" name="图片 16"/>
                    <pic:cNvPicPr>
                      <a:picLocks noChangeAspect="1"/>
                    </pic:cNvPicPr>
                  </pic:nvPicPr>
                  <pic:blipFill>
                    <a:blip r:embed="rId23"/>
                    <a:srcRect l="4588" t="8890" r="13493" b="2001"/>
                    <a:stretch>
                      <a:fillRect/>
                    </a:stretch>
                  </pic:blipFill>
                  <pic:spPr>
                    <a:xfrm>
                      <a:off x="0" y="0"/>
                      <a:ext cx="1871485" cy="1440000"/>
                    </a:xfrm>
                    <a:prstGeom prst="rect">
                      <a:avLst/>
                    </a:prstGeom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16"/>
          <w:szCs w:val="16"/>
        </w:rPr>
        <w:t xml:space="preserve">          </w:t>
      </w:r>
      <w:r>
        <w:rPr>
          <w:noProof/>
          <w:sz w:val="16"/>
          <w:szCs w:val="16"/>
        </w:rPr>
        <w:drawing>
          <wp:inline distT="0" distB="0" distL="0" distR="0" wp14:anchorId="3BF8BC2B" wp14:editId="5057A03A">
            <wp:extent cx="1872615" cy="1439545"/>
            <wp:effectExtent l="0" t="0" r="0" b="8255"/>
            <wp:docPr id="49297374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2973744" name="图片 14"/>
                    <pic:cNvPicPr>
                      <a:picLocks noChangeAspect="1"/>
                    </pic:cNvPicPr>
                  </pic:nvPicPr>
                  <pic:blipFill>
                    <a:blip r:embed="rId24"/>
                    <a:srcRect l="4485" t="9000" r="13484" b="1827"/>
                    <a:stretch>
                      <a:fillRect/>
                    </a:stretch>
                  </pic:blipFill>
                  <pic:spPr>
                    <a:xfrm>
                      <a:off x="0" y="0"/>
                      <a:ext cx="1872661" cy="1440000"/>
                    </a:xfrm>
                    <a:prstGeom prst="rect">
                      <a:avLst/>
                    </a:prstGeom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FBB5E6E" w14:textId="77777777" w:rsidR="00431879" w:rsidRDefault="00000000">
      <w:pPr>
        <w:pStyle w:val="40"/>
        <w:ind w:leftChars="180" w:left="360" w:firstLineChars="1100" w:firstLine="1760"/>
        <w:jc w:val="left"/>
        <w:rPr>
          <w:sz w:val="16"/>
          <w:szCs w:val="16"/>
        </w:rPr>
      </w:pPr>
      <w:r>
        <w:rPr>
          <w:rFonts w:eastAsiaTheme="minorEastAsia"/>
          <w:kern w:val="16"/>
          <w:sz w:val="16"/>
          <w:szCs w:val="16"/>
        </w:rPr>
        <w:t>(</w:t>
      </w:r>
      <w:r>
        <w:rPr>
          <w:rFonts w:hint="eastAsia"/>
          <w:kern w:val="16"/>
          <w:sz w:val="16"/>
          <w:szCs w:val="16"/>
        </w:rPr>
        <w:t>a</w:t>
      </w:r>
      <w:r>
        <w:rPr>
          <w:rFonts w:eastAsiaTheme="minorEastAsia"/>
          <w:kern w:val="16"/>
          <w:sz w:val="16"/>
          <w:szCs w:val="16"/>
        </w:rPr>
        <w:t xml:space="preserve">)                       </w:t>
      </w:r>
      <w:r>
        <w:rPr>
          <w:rFonts w:hint="eastAsia"/>
          <w:kern w:val="16"/>
          <w:sz w:val="16"/>
          <w:szCs w:val="16"/>
        </w:rPr>
        <w:t xml:space="preserve">                                                    </w:t>
      </w:r>
      <w:r>
        <w:rPr>
          <w:rFonts w:eastAsiaTheme="minorEastAsia"/>
          <w:kern w:val="16"/>
          <w:sz w:val="16"/>
          <w:szCs w:val="16"/>
        </w:rPr>
        <w:t xml:space="preserve"> (</w:t>
      </w:r>
      <w:r>
        <w:rPr>
          <w:rFonts w:hint="eastAsia"/>
          <w:kern w:val="16"/>
          <w:sz w:val="16"/>
          <w:szCs w:val="16"/>
        </w:rPr>
        <w:t>b</w:t>
      </w:r>
      <w:r>
        <w:rPr>
          <w:rFonts w:eastAsiaTheme="minorEastAsia"/>
          <w:kern w:val="16"/>
          <w:sz w:val="16"/>
          <w:szCs w:val="16"/>
        </w:rPr>
        <w:t>)</w:t>
      </w:r>
      <w:r>
        <w:rPr>
          <w:sz w:val="16"/>
          <w:szCs w:val="16"/>
        </w:rPr>
        <w:t xml:space="preserve">               </w:t>
      </w:r>
      <w:r>
        <w:rPr>
          <w:rFonts w:hint="eastAsia"/>
          <w:sz w:val="16"/>
          <w:szCs w:val="16"/>
        </w:rPr>
        <w:t xml:space="preserve">                                                               </w:t>
      </w:r>
      <w:r>
        <w:rPr>
          <w:sz w:val="16"/>
          <w:szCs w:val="16"/>
        </w:rPr>
        <w:t xml:space="preserve">    </w:t>
      </w:r>
      <w:r>
        <w:rPr>
          <w:rFonts w:eastAsiaTheme="minorEastAsia"/>
          <w:kern w:val="16"/>
          <w:sz w:val="16"/>
          <w:szCs w:val="16"/>
        </w:rPr>
        <w:t>(</w:t>
      </w:r>
      <w:r>
        <w:rPr>
          <w:rFonts w:hint="eastAsia"/>
          <w:kern w:val="16"/>
          <w:sz w:val="16"/>
          <w:szCs w:val="16"/>
        </w:rPr>
        <w:t>c</w:t>
      </w:r>
      <w:r>
        <w:rPr>
          <w:rFonts w:eastAsiaTheme="minorEastAsia"/>
          <w:kern w:val="16"/>
          <w:sz w:val="16"/>
          <w:szCs w:val="16"/>
        </w:rPr>
        <w:t>)</w:t>
      </w:r>
    </w:p>
    <w:p w14:paraId="72225822" w14:textId="77777777" w:rsidR="00431879" w:rsidRDefault="00000000">
      <w:pPr>
        <w:pStyle w:val="40"/>
        <w:rPr>
          <w:sz w:val="16"/>
          <w:szCs w:val="16"/>
        </w:rPr>
      </w:pPr>
      <w:r>
        <w:rPr>
          <w:sz w:val="16"/>
          <w:szCs w:val="16"/>
        </w:rPr>
        <w:t xml:space="preserve">Fig. </w:t>
      </w:r>
      <w:r>
        <w:rPr>
          <w:rFonts w:hint="eastAsia"/>
          <w:sz w:val="16"/>
          <w:szCs w:val="16"/>
        </w:rPr>
        <w:t>S.6</w:t>
      </w:r>
      <w:r>
        <w:rPr>
          <w:sz w:val="16"/>
          <w:szCs w:val="16"/>
        </w:rPr>
        <w:t>. Positional errors of 30 samples calibrated by M1-12 on D1.</w:t>
      </w:r>
      <w:r>
        <w:rPr>
          <w:rFonts w:hint="eastAsia"/>
          <w:sz w:val="16"/>
          <w:szCs w:val="16"/>
        </w:rPr>
        <w:t xml:space="preserve"> (a) </w:t>
      </w:r>
      <w:r>
        <w:rPr>
          <w:sz w:val="16"/>
          <w:szCs w:val="16"/>
        </w:rPr>
        <w:t>Positional errors</w:t>
      </w:r>
      <w:r>
        <w:rPr>
          <w:rFonts w:hint="eastAsia"/>
          <w:sz w:val="16"/>
          <w:szCs w:val="16"/>
        </w:rPr>
        <w:t xml:space="preserve"> of BC (before calibration) M1, M2, M4 and M10. (b) </w:t>
      </w:r>
      <w:r>
        <w:rPr>
          <w:sz w:val="16"/>
          <w:szCs w:val="16"/>
        </w:rPr>
        <w:t>Positional errors</w:t>
      </w:r>
      <w:r>
        <w:rPr>
          <w:rFonts w:hint="eastAsia"/>
          <w:sz w:val="16"/>
          <w:szCs w:val="16"/>
        </w:rPr>
        <w:t xml:space="preserve"> of M3, M6, M9 and M11.</w:t>
      </w:r>
      <w:r>
        <w:rPr>
          <w:sz w:val="16"/>
          <w:szCs w:val="16"/>
        </w:rPr>
        <w:t xml:space="preserve"> </w:t>
      </w:r>
      <w:r>
        <w:rPr>
          <w:rFonts w:hint="eastAsia"/>
          <w:sz w:val="16"/>
          <w:szCs w:val="16"/>
        </w:rPr>
        <w:t xml:space="preserve">(c) </w:t>
      </w:r>
      <w:r>
        <w:rPr>
          <w:sz w:val="16"/>
          <w:szCs w:val="16"/>
        </w:rPr>
        <w:t>Positional errors</w:t>
      </w:r>
      <w:r>
        <w:rPr>
          <w:rFonts w:hint="eastAsia"/>
          <w:sz w:val="16"/>
          <w:szCs w:val="16"/>
        </w:rPr>
        <w:t xml:space="preserve"> of M5, M7, M8 and M12. Note that t</w:t>
      </w:r>
      <w:r>
        <w:rPr>
          <w:sz w:val="16"/>
          <w:szCs w:val="16"/>
        </w:rPr>
        <w:t>he dashed lines represent the average values</w:t>
      </w:r>
      <w:r>
        <w:rPr>
          <w:rFonts w:hint="eastAsia"/>
          <w:sz w:val="16"/>
          <w:szCs w:val="16"/>
        </w:rPr>
        <w:t>. The experimental results show that a</w:t>
      </w:r>
      <w:r>
        <w:rPr>
          <w:sz w:val="16"/>
          <w:szCs w:val="16"/>
        </w:rPr>
        <w:t xml:space="preserve">mong all calibrators, M12 exhibited minimal </w:t>
      </w:r>
      <w:r>
        <w:rPr>
          <w:rFonts w:hint="eastAsia"/>
          <w:sz w:val="16"/>
          <w:szCs w:val="16"/>
        </w:rPr>
        <w:t>p</w:t>
      </w:r>
      <w:r>
        <w:rPr>
          <w:sz w:val="16"/>
          <w:szCs w:val="16"/>
        </w:rPr>
        <w:t>ositional error</w:t>
      </w:r>
      <w:r>
        <w:rPr>
          <w:rFonts w:hint="eastAsia"/>
          <w:sz w:val="16"/>
          <w:szCs w:val="16"/>
        </w:rPr>
        <w:t>.</w:t>
      </w:r>
    </w:p>
    <w:p w14:paraId="2A9BF6B5" w14:textId="77777777" w:rsidR="00431879" w:rsidRDefault="00431879">
      <w:pPr>
        <w:pStyle w:val="TKDE"/>
        <w:spacing w:line="252" w:lineRule="auto"/>
        <w:ind w:firstLine="0"/>
        <w:rPr>
          <w:rFonts w:ascii="Times New Roman" w:eastAsia="宋体" w:hAnsi="Times New Roman"/>
          <w:color w:val="auto"/>
          <w:kern w:val="0"/>
          <w:sz w:val="16"/>
          <w:szCs w:val="16"/>
          <w:lang w:eastAsia="zh-CN"/>
        </w:rPr>
        <w:sectPr w:rsidR="00431879">
          <w:pgSz w:w="12240" w:h="15840"/>
          <w:pgMar w:top="1008" w:right="936" w:bottom="1008" w:left="936" w:header="432" w:footer="432" w:gutter="0"/>
          <w:cols w:space="288"/>
        </w:sectPr>
      </w:pPr>
    </w:p>
    <w:p w14:paraId="3C543607" w14:textId="77777777" w:rsidR="00431879" w:rsidRDefault="00000000">
      <w:pPr>
        <w:pStyle w:val="1"/>
        <w:ind w:left="0"/>
        <w:rPr>
          <w:lang w:eastAsia="zh-CN"/>
        </w:rPr>
      </w:pPr>
      <w:r>
        <w:rPr>
          <w:lang w:eastAsia="zh-CN"/>
        </w:rPr>
        <w:lastRenderedPageBreak/>
        <w:t>Convergence Analysis of</w:t>
      </w:r>
      <w:r>
        <w:rPr>
          <w:rFonts w:hint="eastAsia"/>
          <w:lang w:eastAsia="zh-CN"/>
        </w:rPr>
        <w:t xml:space="preserve"> the</w:t>
      </w:r>
      <w:r>
        <w:rPr>
          <w:lang w:eastAsia="zh-CN"/>
        </w:rPr>
        <w:t xml:space="preserve"> </w:t>
      </w:r>
      <w:r>
        <w:rPr>
          <w:rFonts w:hint="eastAsia"/>
          <w:lang w:eastAsia="zh-CN"/>
        </w:rPr>
        <w:t xml:space="preserve">MSCA </w:t>
      </w:r>
      <w:r>
        <w:rPr>
          <w:lang w:eastAsia="zh-CN"/>
        </w:rPr>
        <w:t>A</w:t>
      </w:r>
      <w:r>
        <w:rPr>
          <w:rFonts w:hint="eastAsia"/>
          <w:lang w:eastAsia="zh-CN"/>
        </w:rPr>
        <w:t>lgorithm</w:t>
      </w:r>
    </w:p>
    <w:p w14:paraId="05A96DD5" w14:textId="77777777" w:rsidR="00431879" w:rsidRDefault="00000000">
      <w:pPr>
        <w:pStyle w:val="TableTitle"/>
        <w:widowControl w:val="0"/>
        <w:jc w:val="both"/>
        <w:rPr>
          <w:rFonts w:eastAsia="等线"/>
          <w:smallCaps w:val="0"/>
          <w:kern w:val="16"/>
          <w:sz w:val="20"/>
          <w:szCs w:val="20"/>
          <w:shd w:val="clear" w:color="auto" w:fill="FFFFFF"/>
          <w:lang w:eastAsia="zh-CN"/>
        </w:rPr>
      </w:pPr>
      <w:r>
        <w:rPr>
          <w:rFonts w:eastAsia="等线"/>
          <w:smallCaps w:val="0"/>
          <w:kern w:val="16"/>
          <w:sz w:val="20"/>
          <w:szCs w:val="20"/>
          <w:shd w:val="clear" w:color="auto" w:fill="FFFFFF"/>
          <w:lang w:eastAsia="zh-CN"/>
        </w:rPr>
        <w:t xml:space="preserve">Given nodes </w:t>
      </w:r>
      <w:r>
        <w:rPr>
          <w:rFonts w:eastAsia="等线"/>
          <w:i/>
          <w:iCs/>
          <w:smallCaps w:val="0"/>
          <w:kern w:val="16"/>
          <w:sz w:val="20"/>
          <w:szCs w:val="20"/>
          <w:shd w:val="clear" w:color="auto" w:fill="FFFFFF"/>
          <w:lang w:eastAsia="zh-CN"/>
        </w:rPr>
        <w:t>i</w:t>
      </w:r>
      <w:r>
        <w:rPr>
          <w:rFonts w:eastAsia="等线"/>
          <w:smallCaps w:val="0"/>
          <w:kern w:val="16"/>
          <w:sz w:val="20"/>
          <w:szCs w:val="20"/>
          <w:shd w:val="clear" w:color="auto" w:fill="FFFFFF"/>
          <w:lang w:eastAsia="zh-CN"/>
        </w:rPr>
        <w:t xml:space="preserve"> </w:t>
      </w:r>
      <w:r>
        <w:rPr>
          <w:rFonts w:ascii="MS Mincho" w:eastAsia="MS Mincho" w:hAnsi="MS Mincho" w:cs="MS Mincho" w:hint="eastAsia"/>
          <w:smallCaps w:val="0"/>
          <w:kern w:val="16"/>
          <w:sz w:val="20"/>
          <w:szCs w:val="20"/>
          <w:shd w:val="clear" w:color="auto" w:fill="FFFFFF"/>
          <w:lang w:eastAsia="zh-CN"/>
        </w:rPr>
        <w:t>∊</w:t>
      </w:r>
      <w:r>
        <w:rPr>
          <w:rFonts w:eastAsia="等线"/>
          <w:smallCaps w:val="0"/>
          <w:kern w:val="16"/>
          <w:sz w:val="20"/>
          <w:szCs w:val="20"/>
          <w:shd w:val="clear" w:color="auto" w:fill="FFFFFF"/>
          <w:lang w:eastAsia="zh-CN"/>
        </w:rPr>
        <w:t xml:space="preserve"> </w:t>
      </w:r>
      <w:r>
        <w:rPr>
          <w:rFonts w:eastAsia="等线"/>
          <w:i/>
          <w:iCs/>
          <w:smallCaps w:val="0"/>
          <w:kern w:val="16"/>
          <w:sz w:val="20"/>
          <w:szCs w:val="20"/>
          <w:shd w:val="clear" w:color="auto" w:fill="FFFFFF"/>
          <w:lang w:eastAsia="zh-CN"/>
        </w:rPr>
        <w:t>m</w:t>
      </w:r>
      <w:r>
        <w:rPr>
          <w:rFonts w:eastAsia="等线"/>
          <w:smallCaps w:val="0"/>
          <w:kern w:val="16"/>
          <w:sz w:val="20"/>
          <w:szCs w:val="20"/>
          <w:shd w:val="clear" w:color="auto" w:fill="FFFFFF"/>
          <w:lang w:eastAsia="zh-CN"/>
        </w:rPr>
        <w:t xml:space="preserve">, and iteration </w:t>
      </w:r>
      <w:r>
        <w:rPr>
          <w:rFonts w:eastAsia="等线"/>
          <w:i/>
          <w:iCs/>
          <w:smallCaps w:val="0"/>
          <w:kern w:val="16"/>
          <w:sz w:val="20"/>
          <w:szCs w:val="20"/>
          <w:shd w:val="clear" w:color="auto" w:fill="FFFFFF"/>
          <w:lang w:eastAsia="zh-CN"/>
        </w:rPr>
        <w:t>t</w:t>
      </w:r>
      <w:r>
        <w:rPr>
          <w:rFonts w:eastAsia="等线"/>
          <w:smallCaps w:val="0"/>
          <w:kern w:val="16"/>
          <w:sz w:val="20"/>
          <w:szCs w:val="20"/>
          <w:shd w:val="clear" w:color="auto" w:fill="FFFFFF"/>
          <w:lang w:eastAsia="zh-CN"/>
        </w:rPr>
        <w:t>, the convergence is divided into two sequential steps:</w:t>
      </w:r>
    </w:p>
    <w:p w14:paraId="4FE73C33" w14:textId="77777777" w:rsidR="00431879" w:rsidRDefault="00000000">
      <w:pPr>
        <w:widowControl w:val="0"/>
        <w:shd w:val="clear" w:color="auto" w:fill="FFFFFF"/>
        <w:jc w:val="both"/>
        <w:rPr>
          <w:lang w:eastAsia="zh-CN"/>
        </w:rPr>
      </w:pPr>
      <w:r>
        <w:rPr>
          <w:b/>
          <w:bCs/>
          <w:lang w:eastAsia="zh-CN"/>
        </w:rPr>
        <w:t>Step 1</w:t>
      </w:r>
      <w:r>
        <w:rPr>
          <w:lang w:eastAsia="zh-CN"/>
        </w:rPr>
        <w:t>.</w:t>
      </w:r>
      <w:r>
        <w:rPr>
          <w:lang w:eastAsia="zh-CN"/>
        </w:rPr>
        <w:tab/>
        <w:t xml:space="preserve">The difference between </w:t>
      </w:r>
      <w:r>
        <w:rPr>
          <w:i/>
          <w:iCs/>
          <w:lang w:eastAsia="zh-CN"/>
        </w:rPr>
        <w:t>γ</w:t>
      </w:r>
      <w:r>
        <w:rPr>
          <w:i/>
          <w:iCs/>
          <w:vertAlign w:val="subscript"/>
          <w:lang w:eastAsia="zh-CN"/>
        </w:rPr>
        <w:t>t</w:t>
      </w:r>
      <w:r>
        <w:rPr>
          <w:vertAlign w:val="subscript"/>
          <w:lang w:eastAsia="zh-CN"/>
        </w:rPr>
        <w:t>+1</w:t>
      </w:r>
      <w:r>
        <w:rPr>
          <w:lang w:eastAsia="zh-CN"/>
        </w:rPr>
        <w:t xml:space="preserve"> and </w:t>
      </w:r>
      <w:r>
        <w:rPr>
          <w:i/>
          <w:iCs/>
          <w:lang w:eastAsia="zh-CN"/>
        </w:rPr>
        <w:t>γ</w:t>
      </w:r>
      <w:r>
        <w:rPr>
          <w:i/>
          <w:iCs/>
          <w:vertAlign w:val="subscript"/>
          <w:lang w:eastAsia="zh-CN"/>
        </w:rPr>
        <w:t>t</w:t>
      </w:r>
      <w:r>
        <w:rPr>
          <w:lang w:eastAsia="zh-CN"/>
        </w:rPr>
        <w:t xml:space="preserve"> is bounded by that between (</w:t>
      </w:r>
      <w:bookmarkStart w:id="3" w:name="_Hlk152442499"/>
      <w:bookmarkStart w:id="4" w:name="_Hlk152440731"/>
      <w:r>
        <w:rPr>
          <w:i/>
          <w:iCs/>
          <w:lang w:eastAsia="zh-CN"/>
        </w:rPr>
        <w:t>ξ</w:t>
      </w:r>
      <w:bookmarkEnd w:id="3"/>
      <w:r>
        <w:rPr>
          <w:i/>
          <w:iCs/>
          <w:vertAlign w:val="superscript"/>
          <w:lang w:eastAsia="zh-CN"/>
        </w:rPr>
        <w:t>t</w:t>
      </w:r>
      <w:r>
        <w:rPr>
          <w:vertAlign w:val="superscript"/>
          <w:lang w:eastAsia="zh-CN"/>
        </w:rPr>
        <w:t>+1</w:t>
      </w:r>
      <w:r>
        <w:rPr>
          <w:lang w:eastAsia="zh-CN"/>
        </w:rPr>
        <w:t>,</w:t>
      </w:r>
      <w:r>
        <w:rPr>
          <w:i/>
          <w:iCs/>
          <w:lang w:eastAsia="zh-CN"/>
        </w:rPr>
        <w:t xml:space="preserve"> </w:t>
      </w:r>
      <w:r>
        <w:rPr>
          <w:rFonts w:hint="eastAsia"/>
          <w:i/>
          <w:iCs/>
          <w:lang w:eastAsia="zh-CN"/>
        </w:rPr>
        <w:t>d</w:t>
      </w:r>
      <w:r>
        <w:rPr>
          <w:vertAlign w:val="subscript"/>
          <w:lang w:eastAsia="zh-CN"/>
        </w:rPr>
        <w:t>1</w:t>
      </w:r>
      <w:r>
        <w:rPr>
          <w:i/>
          <w:iCs/>
          <w:vertAlign w:val="superscript"/>
          <w:lang w:eastAsia="zh-CN"/>
        </w:rPr>
        <w:t>t+</w:t>
      </w:r>
      <w:r>
        <w:rPr>
          <w:vertAlign w:val="superscript"/>
          <w:lang w:eastAsia="zh-CN"/>
        </w:rPr>
        <w:t>1</w:t>
      </w:r>
      <w:bookmarkEnd w:id="4"/>
      <w:r>
        <w:rPr>
          <w:lang w:eastAsia="zh-CN"/>
        </w:rPr>
        <w:t>) and (</w:t>
      </w:r>
      <w:bookmarkStart w:id="5" w:name="_Hlk152440745"/>
      <w:r>
        <w:rPr>
          <w:i/>
          <w:iCs/>
          <w:lang w:eastAsia="zh-CN"/>
        </w:rPr>
        <w:t>ξ</w:t>
      </w:r>
      <w:r>
        <w:rPr>
          <w:i/>
          <w:iCs/>
          <w:vertAlign w:val="superscript"/>
          <w:lang w:eastAsia="zh-CN"/>
        </w:rPr>
        <w:t>t</w:t>
      </w:r>
      <w:r>
        <w:rPr>
          <w:lang w:eastAsia="zh-CN"/>
        </w:rPr>
        <w:t>,</w:t>
      </w:r>
      <w:r>
        <w:rPr>
          <w:i/>
          <w:iCs/>
          <w:lang w:eastAsia="zh-CN"/>
        </w:rPr>
        <w:t xml:space="preserve"> </w:t>
      </w:r>
      <w:r>
        <w:rPr>
          <w:rFonts w:hint="eastAsia"/>
          <w:i/>
          <w:iCs/>
          <w:lang w:eastAsia="zh-CN"/>
        </w:rPr>
        <w:t>d</w:t>
      </w:r>
      <w:r>
        <w:rPr>
          <w:rFonts w:hint="eastAsia"/>
          <w:vertAlign w:val="subscript"/>
          <w:lang w:eastAsia="zh-CN"/>
        </w:rPr>
        <w:t>1</w:t>
      </w:r>
      <w:r>
        <w:rPr>
          <w:rFonts w:hint="eastAsia"/>
          <w:i/>
          <w:iCs/>
          <w:vertAlign w:val="superscript"/>
          <w:lang w:eastAsia="zh-CN"/>
        </w:rPr>
        <w:t>t</w:t>
      </w:r>
      <w:bookmarkEnd w:id="5"/>
      <w:r>
        <w:rPr>
          <w:lang w:eastAsia="zh-CN"/>
        </w:rPr>
        <w:t>); and</w:t>
      </w:r>
    </w:p>
    <w:p w14:paraId="74FD56BA" w14:textId="77777777" w:rsidR="00431879" w:rsidRDefault="00000000">
      <w:pPr>
        <w:widowControl w:val="0"/>
        <w:shd w:val="clear" w:color="auto" w:fill="FFFFFF"/>
        <w:jc w:val="both"/>
        <w:rPr>
          <w:lang w:eastAsia="zh-CN"/>
        </w:rPr>
      </w:pPr>
      <w:r>
        <w:rPr>
          <w:b/>
          <w:bCs/>
          <w:lang w:eastAsia="zh-CN"/>
        </w:rPr>
        <w:t>Step 2</w:t>
      </w:r>
      <w:r>
        <w:rPr>
          <w:lang w:eastAsia="zh-CN"/>
        </w:rPr>
        <w:t>.</w:t>
      </w:r>
      <w:r>
        <w:rPr>
          <w:lang w:eastAsia="zh-CN"/>
        </w:rPr>
        <w:tab/>
        <w:t>(22) is non-increasing and lower-bounded.</w:t>
      </w:r>
    </w:p>
    <w:p w14:paraId="35F5147C" w14:textId="77777777" w:rsidR="00431879" w:rsidRDefault="00000000">
      <w:pPr>
        <w:pStyle w:val="2"/>
        <w:widowControl w:val="0"/>
        <w:numPr>
          <w:ilvl w:val="0"/>
          <w:numId w:val="0"/>
        </w:numPr>
      </w:pPr>
      <w:r>
        <w:rPr>
          <w:lang w:eastAsia="zh-CN"/>
        </w:rPr>
        <w:t>A.</w:t>
      </w:r>
      <w:r>
        <w:rPr>
          <w:lang w:eastAsia="zh-CN"/>
        </w:rPr>
        <w:tab/>
        <w:t xml:space="preserve">Proof of Step </w:t>
      </w:r>
      <w:r>
        <w:rPr>
          <w:i w:val="0"/>
          <w:iCs w:val="0"/>
          <w:lang w:eastAsia="zh-CN"/>
        </w:rPr>
        <w:t>1</w:t>
      </w:r>
    </w:p>
    <w:p w14:paraId="161F96B7" w14:textId="77777777" w:rsidR="00431879" w:rsidRDefault="00000000">
      <w:pPr>
        <w:pStyle w:val="TableTitle"/>
        <w:widowControl w:val="0"/>
        <w:ind w:firstLine="204"/>
        <w:jc w:val="both"/>
        <w:rPr>
          <w:rFonts w:eastAsia="等线"/>
          <w:smallCaps w:val="0"/>
          <w:kern w:val="16"/>
          <w:sz w:val="20"/>
          <w:szCs w:val="20"/>
          <w:shd w:val="clear" w:color="auto" w:fill="FFFFFF"/>
          <w:lang w:eastAsia="zh-CN"/>
        </w:rPr>
      </w:pPr>
      <w:r>
        <w:rPr>
          <w:rFonts w:eastAsia="等线"/>
          <w:smallCaps w:val="0"/>
          <w:kern w:val="16"/>
          <w:sz w:val="20"/>
          <w:szCs w:val="20"/>
          <w:shd w:val="clear" w:color="auto" w:fill="FFFFFF"/>
          <w:lang w:eastAsia="zh-CN"/>
        </w:rPr>
        <w:t xml:space="preserve">By proving with </w:t>
      </w:r>
      <w:r>
        <w:rPr>
          <w:rFonts w:eastAsia="等线"/>
          <w:i/>
          <w:iCs/>
          <w:smallCaps w:val="0"/>
          <w:kern w:val="16"/>
          <w:sz w:val="20"/>
          <w:szCs w:val="20"/>
          <w:shd w:val="clear" w:color="auto" w:fill="FFFFFF"/>
          <w:lang w:eastAsia="zh-CN"/>
        </w:rPr>
        <w:t>γ</w:t>
      </w:r>
      <w:r>
        <w:rPr>
          <w:rFonts w:eastAsia="等线"/>
          <w:smallCaps w:val="0"/>
          <w:kern w:val="16"/>
          <w:sz w:val="20"/>
          <w:szCs w:val="20"/>
          <w:shd w:val="clear" w:color="auto" w:fill="FFFFFF"/>
          <w:lang w:eastAsia="zh-CN"/>
        </w:rPr>
        <w:t xml:space="preserve"> as an active variable, we introduce </w:t>
      </w:r>
      <w:r>
        <w:rPr>
          <w:rFonts w:eastAsia="等线"/>
          <w:i/>
          <w:iCs/>
          <w:smallCaps w:val="0"/>
          <w:kern w:val="16"/>
          <w:sz w:val="20"/>
          <w:szCs w:val="20"/>
          <w:shd w:val="clear" w:color="auto" w:fill="FFFFFF"/>
          <w:lang w:eastAsia="zh-CN"/>
        </w:rPr>
        <w:t>Lemma</w:t>
      </w:r>
      <w:r>
        <w:rPr>
          <w:rFonts w:eastAsia="等线"/>
          <w:smallCaps w:val="0"/>
          <w:kern w:val="16"/>
          <w:sz w:val="20"/>
          <w:szCs w:val="20"/>
          <w:shd w:val="clear" w:color="auto" w:fill="FFFFFF"/>
          <w:lang w:eastAsia="zh-CN"/>
        </w:rPr>
        <w:t xml:space="preserve"> 1</w:t>
      </w:r>
      <w:r>
        <w:rPr>
          <w:rFonts w:eastAsia="等线" w:hint="eastAsia"/>
          <w:smallCaps w:val="0"/>
          <w:kern w:val="16"/>
          <w:sz w:val="20"/>
          <w:szCs w:val="20"/>
          <w:shd w:val="clear" w:color="auto" w:fill="FFFFFF"/>
          <w:lang w:eastAsia="zh-CN"/>
        </w:rPr>
        <w:t xml:space="preserve"> as:</w:t>
      </w:r>
    </w:p>
    <w:p w14:paraId="54E5B0C3" w14:textId="77777777" w:rsidR="00431879" w:rsidRDefault="00000000">
      <w:pPr>
        <w:pStyle w:val="TableTitle"/>
        <w:widowControl w:val="0"/>
        <w:ind w:firstLine="204"/>
        <w:jc w:val="both"/>
        <w:rPr>
          <w:rFonts w:eastAsia="等线"/>
          <w:smallCaps w:val="0"/>
          <w:kern w:val="16"/>
          <w:sz w:val="20"/>
          <w:szCs w:val="20"/>
          <w:shd w:val="clear" w:color="auto" w:fill="FFFFFF"/>
          <w:lang w:eastAsia="zh-CN"/>
        </w:rPr>
      </w:pPr>
      <w:r>
        <w:rPr>
          <w:rFonts w:eastAsia="等线"/>
          <w:i/>
          <w:iCs/>
          <w:smallCaps w:val="0"/>
          <w:kern w:val="16"/>
          <w:sz w:val="20"/>
          <w:szCs w:val="20"/>
          <w:shd w:val="clear" w:color="auto" w:fill="FFFFFF"/>
          <w:lang w:eastAsia="zh-CN"/>
        </w:rPr>
        <w:t>Lemma</w:t>
      </w:r>
      <w:r>
        <w:rPr>
          <w:rFonts w:eastAsia="等线"/>
          <w:smallCaps w:val="0"/>
          <w:kern w:val="16"/>
          <w:sz w:val="20"/>
          <w:szCs w:val="20"/>
          <w:shd w:val="clear" w:color="auto" w:fill="FFFFFF"/>
          <w:lang w:eastAsia="zh-CN"/>
        </w:rPr>
        <w:t xml:space="preserve"> 1: </w:t>
      </w:r>
      <w:r>
        <w:rPr>
          <w:rFonts w:eastAsia="等线" w:hint="eastAsia"/>
          <w:smallCaps w:val="0"/>
          <w:kern w:val="16"/>
          <w:sz w:val="20"/>
          <w:szCs w:val="20"/>
          <w:shd w:val="clear" w:color="auto" w:fill="FFFFFF"/>
          <w:lang w:eastAsia="zh-CN"/>
        </w:rPr>
        <w:t xml:space="preserve">Let </w:t>
      </w:r>
      <w:r>
        <w:rPr>
          <w:rFonts w:eastAsia="等线" w:hint="eastAsia"/>
          <w:i/>
          <w:iCs/>
          <w:smallCaps w:val="0"/>
          <w:kern w:val="16"/>
          <w:sz w:val="20"/>
          <w:szCs w:val="20"/>
          <w:shd w:val="clear" w:color="auto" w:fill="FFFFFF"/>
          <w:lang w:eastAsia="zh-CN"/>
        </w:rPr>
        <w:t>Y</w:t>
      </w:r>
      <w:r>
        <w:rPr>
          <w:rFonts w:eastAsia="等线" w:hint="eastAsia"/>
          <w:i/>
          <w:iCs/>
          <w:smallCaps w:val="0"/>
          <w:kern w:val="16"/>
          <w:sz w:val="20"/>
          <w:szCs w:val="20"/>
          <w:shd w:val="clear" w:color="auto" w:fill="FFFFFF"/>
          <w:vertAlign w:val="subscript"/>
          <w:lang w:eastAsia="zh-CN"/>
        </w:rPr>
        <w:t>i</w:t>
      </w:r>
      <w:r>
        <w:rPr>
          <w:rFonts w:eastAsia="等线" w:hint="eastAsia"/>
          <w:smallCaps w:val="0"/>
          <w:kern w:val="16"/>
          <w:sz w:val="20"/>
          <w:szCs w:val="20"/>
          <w:shd w:val="clear" w:color="auto" w:fill="FFFFFF"/>
          <w:vertAlign w:val="subscript"/>
          <w:lang w:eastAsia="zh-CN"/>
        </w:rPr>
        <w:t>,</w:t>
      </w:r>
      <w:r>
        <w:rPr>
          <w:rFonts w:eastAsia="等线" w:hint="eastAsia"/>
          <w:i/>
          <w:iCs/>
          <w:smallCaps w:val="0"/>
          <w:kern w:val="16"/>
          <w:sz w:val="20"/>
          <w:szCs w:val="20"/>
          <w:shd w:val="clear" w:color="auto" w:fill="FFFFFF"/>
          <w:vertAlign w:val="subscript"/>
          <w:lang w:eastAsia="zh-CN"/>
        </w:rPr>
        <w:t>t</w:t>
      </w:r>
      <w:r>
        <w:rPr>
          <w:rFonts w:eastAsia="等线" w:hint="eastAsia"/>
          <w:smallCaps w:val="0"/>
          <w:kern w:val="16"/>
          <w:sz w:val="20"/>
          <w:szCs w:val="20"/>
          <w:shd w:val="clear" w:color="auto" w:fill="FFFFFF"/>
          <w:vertAlign w:val="subscript"/>
          <w:lang w:eastAsia="zh-CN"/>
        </w:rPr>
        <w:t>+1</w:t>
      </w:r>
      <w:r>
        <w:rPr>
          <w:rFonts w:eastAsia="等线" w:hint="eastAsia"/>
          <w:smallCaps w:val="0"/>
          <w:kern w:val="16"/>
          <w:sz w:val="20"/>
          <w:szCs w:val="20"/>
          <w:shd w:val="clear" w:color="auto" w:fill="FFFFFF"/>
          <w:lang w:eastAsia="zh-CN"/>
        </w:rPr>
        <w:t xml:space="preserve"> = 2[</w:t>
      </w:r>
      <w:r>
        <w:rPr>
          <w:rFonts w:eastAsia="等线"/>
          <w:i/>
          <w:iCs/>
          <w:smallCaps w:val="0"/>
          <w:kern w:val="16"/>
          <w:sz w:val="20"/>
          <w:szCs w:val="20"/>
          <w:shd w:val="clear" w:color="auto" w:fill="FFFFFF"/>
          <w:lang w:eastAsia="zh-CN"/>
        </w:rPr>
        <w:t>σ</w:t>
      </w:r>
      <w:r>
        <w:rPr>
          <w:rFonts w:eastAsia="等线" w:hint="eastAsia"/>
          <w:smallCaps w:val="0"/>
          <w:kern w:val="16"/>
          <w:sz w:val="20"/>
          <w:szCs w:val="20"/>
          <w:shd w:val="clear" w:color="auto" w:fill="FFFFFF"/>
          <w:vertAlign w:val="subscript"/>
          <w:lang w:eastAsia="zh-CN"/>
        </w:rPr>
        <w:t>1,</w:t>
      </w:r>
      <w:r>
        <w:rPr>
          <w:rFonts w:eastAsia="等线" w:hint="eastAsia"/>
          <w:i/>
          <w:iCs/>
          <w:smallCaps w:val="0"/>
          <w:kern w:val="16"/>
          <w:sz w:val="20"/>
          <w:szCs w:val="20"/>
          <w:shd w:val="clear" w:color="auto" w:fill="FFFFFF"/>
          <w:vertAlign w:val="subscript"/>
          <w:lang w:eastAsia="zh-CN"/>
        </w:rPr>
        <w:t>i</w:t>
      </w:r>
      <w:r>
        <w:rPr>
          <w:rFonts w:eastAsia="等线" w:hint="eastAsia"/>
          <w:smallCaps w:val="0"/>
          <w:kern w:val="16"/>
          <w:sz w:val="20"/>
          <w:szCs w:val="20"/>
          <w:shd w:val="clear" w:color="auto" w:fill="FFFFFF"/>
          <w:vertAlign w:val="subscript"/>
          <w:lang w:eastAsia="zh-CN"/>
        </w:rPr>
        <w:t>,</w:t>
      </w:r>
      <w:r>
        <w:rPr>
          <w:rFonts w:eastAsia="等线" w:hint="eastAsia"/>
          <w:i/>
          <w:iCs/>
          <w:smallCaps w:val="0"/>
          <w:kern w:val="16"/>
          <w:sz w:val="20"/>
          <w:szCs w:val="20"/>
          <w:shd w:val="clear" w:color="auto" w:fill="FFFFFF"/>
          <w:vertAlign w:val="subscript"/>
          <w:lang w:eastAsia="zh-CN"/>
        </w:rPr>
        <w:t>t</w:t>
      </w:r>
      <w:r>
        <w:rPr>
          <w:rFonts w:eastAsia="等线" w:hint="eastAsia"/>
          <w:smallCaps w:val="0"/>
          <w:kern w:val="16"/>
          <w:sz w:val="20"/>
          <w:szCs w:val="20"/>
          <w:shd w:val="clear" w:color="auto" w:fill="FFFFFF"/>
          <w:lang w:eastAsia="zh-CN"/>
        </w:rPr>
        <w:t>(</w:t>
      </w:r>
      <w:r>
        <w:rPr>
          <w:rFonts w:eastAsia="等线"/>
          <w:i/>
          <w:iCs/>
          <w:smallCaps w:val="0"/>
          <w:kern w:val="16"/>
          <w:sz w:val="20"/>
          <w:szCs w:val="20"/>
          <w:shd w:val="clear" w:color="auto" w:fill="FFFFFF"/>
          <w:lang w:eastAsia="zh-CN"/>
        </w:rPr>
        <w:t>ξ</w:t>
      </w:r>
      <w:r>
        <w:rPr>
          <w:rFonts w:eastAsia="等线" w:hint="eastAsia"/>
          <w:i/>
          <w:iCs/>
          <w:smallCaps w:val="0"/>
          <w:kern w:val="16"/>
          <w:sz w:val="20"/>
          <w:szCs w:val="20"/>
          <w:shd w:val="clear" w:color="auto" w:fill="FFFFFF"/>
          <w:vertAlign w:val="subscript"/>
          <w:lang w:eastAsia="zh-CN"/>
        </w:rPr>
        <w:t>x</w:t>
      </w:r>
      <w:r>
        <w:rPr>
          <w:rFonts w:eastAsia="等线" w:hint="eastAsia"/>
          <w:smallCaps w:val="0"/>
          <w:kern w:val="16"/>
          <w:sz w:val="20"/>
          <w:szCs w:val="20"/>
          <w:shd w:val="clear" w:color="auto" w:fill="FFFFFF"/>
          <w:vertAlign w:val="subscript"/>
          <w:lang w:eastAsia="zh-CN"/>
        </w:rPr>
        <w:t>,</w:t>
      </w:r>
      <w:r>
        <w:rPr>
          <w:rFonts w:eastAsia="等线" w:hint="eastAsia"/>
          <w:i/>
          <w:iCs/>
          <w:smallCaps w:val="0"/>
          <w:kern w:val="16"/>
          <w:sz w:val="20"/>
          <w:szCs w:val="20"/>
          <w:shd w:val="clear" w:color="auto" w:fill="FFFFFF"/>
          <w:vertAlign w:val="subscript"/>
          <w:lang w:eastAsia="zh-CN"/>
        </w:rPr>
        <w:t>t</w:t>
      </w:r>
      <w:r>
        <w:rPr>
          <w:rFonts w:eastAsia="等线" w:hint="eastAsia"/>
          <w:smallCaps w:val="0"/>
          <w:kern w:val="16"/>
          <w:sz w:val="20"/>
          <w:szCs w:val="20"/>
          <w:shd w:val="clear" w:color="auto" w:fill="FFFFFF"/>
          <w:vertAlign w:val="subscript"/>
          <w:lang w:eastAsia="zh-CN"/>
        </w:rPr>
        <w:t>+1</w:t>
      </w:r>
      <w:r>
        <w:rPr>
          <w:rFonts w:eastAsia="等线" w:hint="eastAsia"/>
          <w:smallCaps w:val="0"/>
          <w:kern w:val="16"/>
          <w:sz w:val="20"/>
          <w:szCs w:val="20"/>
          <w:shd w:val="clear" w:color="auto" w:fill="FFFFFF"/>
          <w:lang w:eastAsia="zh-CN"/>
        </w:rPr>
        <w:t xml:space="preserve"> </w:t>
      </w:r>
      <w:r>
        <w:rPr>
          <w:rFonts w:eastAsia="等线"/>
          <w:smallCaps w:val="0"/>
          <w:kern w:val="16"/>
          <w:sz w:val="20"/>
          <w:szCs w:val="20"/>
          <w:shd w:val="clear" w:color="auto" w:fill="FFFFFF"/>
          <w:lang w:eastAsia="zh-CN"/>
        </w:rPr>
        <w:t>–</w:t>
      </w:r>
      <w:r>
        <w:rPr>
          <w:rFonts w:eastAsia="等线" w:hint="eastAsia"/>
          <w:smallCaps w:val="0"/>
          <w:kern w:val="16"/>
          <w:sz w:val="20"/>
          <w:szCs w:val="20"/>
          <w:shd w:val="clear" w:color="auto" w:fill="FFFFFF"/>
          <w:lang w:eastAsia="zh-CN"/>
        </w:rPr>
        <w:t xml:space="preserve"> </w:t>
      </w:r>
      <w:r>
        <w:rPr>
          <w:rFonts w:eastAsia="等线"/>
          <w:i/>
          <w:iCs/>
          <w:smallCaps w:val="0"/>
          <w:kern w:val="16"/>
          <w:sz w:val="20"/>
          <w:szCs w:val="20"/>
          <w:shd w:val="clear" w:color="auto" w:fill="FFFFFF"/>
          <w:lang w:eastAsia="zh-CN"/>
        </w:rPr>
        <w:t>ξ</w:t>
      </w:r>
      <w:r>
        <w:rPr>
          <w:rFonts w:eastAsia="等线" w:hint="eastAsia"/>
          <w:i/>
          <w:iCs/>
          <w:smallCaps w:val="0"/>
          <w:kern w:val="16"/>
          <w:sz w:val="20"/>
          <w:szCs w:val="20"/>
          <w:shd w:val="clear" w:color="auto" w:fill="FFFFFF"/>
          <w:vertAlign w:val="subscript"/>
          <w:lang w:eastAsia="zh-CN"/>
        </w:rPr>
        <w:t>x</w:t>
      </w:r>
      <w:r>
        <w:rPr>
          <w:rFonts w:eastAsia="等线" w:hint="eastAsia"/>
          <w:smallCaps w:val="0"/>
          <w:kern w:val="16"/>
          <w:sz w:val="20"/>
          <w:szCs w:val="20"/>
          <w:shd w:val="clear" w:color="auto" w:fill="FFFFFF"/>
          <w:vertAlign w:val="subscript"/>
          <w:lang w:eastAsia="zh-CN"/>
        </w:rPr>
        <w:t>,</w:t>
      </w:r>
      <w:r>
        <w:rPr>
          <w:rFonts w:eastAsia="等线" w:hint="eastAsia"/>
          <w:i/>
          <w:iCs/>
          <w:smallCaps w:val="0"/>
          <w:kern w:val="16"/>
          <w:sz w:val="20"/>
          <w:szCs w:val="20"/>
          <w:shd w:val="clear" w:color="auto" w:fill="FFFFFF"/>
          <w:vertAlign w:val="subscript"/>
          <w:lang w:eastAsia="zh-CN"/>
        </w:rPr>
        <w:t>t</w:t>
      </w:r>
      <w:r>
        <w:rPr>
          <w:rFonts w:eastAsia="等线" w:hint="eastAsia"/>
          <w:smallCaps w:val="0"/>
          <w:kern w:val="16"/>
          <w:sz w:val="20"/>
          <w:szCs w:val="20"/>
          <w:shd w:val="clear" w:color="auto" w:fill="FFFFFF"/>
          <w:lang w:eastAsia="zh-CN"/>
        </w:rPr>
        <w:t>) +</w:t>
      </w:r>
      <w:r>
        <w:rPr>
          <w:rFonts w:eastAsia="等线"/>
          <w:i/>
          <w:iCs/>
          <w:smallCaps w:val="0"/>
          <w:kern w:val="16"/>
          <w:sz w:val="20"/>
          <w:szCs w:val="20"/>
          <w:shd w:val="clear" w:color="auto" w:fill="FFFFFF"/>
          <w:lang w:eastAsia="zh-CN"/>
        </w:rPr>
        <w:t xml:space="preserve"> σ</w:t>
      </w:r>
      <w:r>
        <w:rPr>
          <w:rFonts w:eastAsia="等线" w:hint="eastAsia"/>
          <w:smallCaps w:val="0"/>
          <w:kern w:val="16"/>
          <w:sz w:val="20"/>
          <w:szCs w:val="20"/>
          <w:shd w:val="clear" w:color="auto" w:fill="FFFFFF"/>
          <w:vertAlign w:val="subscript"/>
          <w:lang w:eastAsia="zh-CN"/>
        </w:rPr>
        <w:t>2,</w:t>
      </w:r>
      <w:r>
        <w:rPr>
          <w:rFonts w:eastAsia="等线" w:hint="eastAsia"/>
          <w:i/>
          <w:iCs/>
          <w:smallCaps w:val="0"/>
          <w:kern w:val="16"/>
          <w:sz w:val="20"/>
          <w:szCs w:val="20"/>
          <w:shd w:val="clear" w:color="auto" w:fill="FFFFFF"/>
          <w:vertAlign w:val="subscript"/>
          <w:lang w:eastAsia="zh-CN"/>
        </w:rPr>
        <w:t>i</w:t>
      </w:r>
      <w:r>
        <w:rPr>
          <w:rFonts w:eastAsia="等线" w:hint="eastAsia"/>
          <w:smallCaps w:val="0"/>
          <w:kern w:val="16"/>
          <w:sz w:val="20"/>
          <w:szCs w:val="20"/>
          <w:shd w:val="clear" w:color="auto" w:fill="FFFFFF"/>
          <w:vertAlign w:val="subscript"/>
          <w:lang w:eastAsia="zh-CN"/>
        </w:rPr>
        <w:t>,</w:t>
      </w:r>
      <w:r>
        <w:rPr>
          <w:rFonts w:eastAsia="等线" w:hint="eastAsia"/>
          <w:i/>
          <w:iCs/>
          <w:smallCaps w:val="0"/>
          <w:kern w:val="16"/>
          <w:sz w:val="20"/>
          <w:szCs w:val="20"/>
          <w:shd w:val="clear" w:color="auto" w:fill="FFFFFF"/>
          <w:vertAlign w:val="subscript"/>
          <w:lang w:eastAsia="zh-CN"/>
        </w:rPr>
        <w:t>t</w:t>
      </w:r>
      <w:r>
        <w:rPr>
          <w:rFonts w:eastAsia="等线" w:hint="eastAsia"/>
          <w:smallCaps w:val="0"/>
          <w:kern w:val="16"/>
          <w:sz w:val="20"/>
          <w:szCs w:val="20"/>
          <w:shd w:val="clear" w:color="auto" w:fill="FFFFFF"/>
          <w:lang w:eastAsia="zh-CN"/>
        </w:rPr>
        <w:t>(</w:t>
      </w:r>
      <w:r>
        <w:rPr>
          <w:rFonts w:eastAsia="等线"/>
          <w:i/>
          <w:iCs/>
          <w:smallCaps w:val="0"/>
          <w:kern w:val="16"/>
          <w:sz w:val="20"/>
          <w:szCs w:val="20"/>
          <w:shd w:val="clear" w:color="auto" w:fill="FFFFFF"/>
          <w:lang w:eastAsia="zh-CN"/>
        </w:rPr>
        <w:t>ξ</w:t>
      </w:r>
      <w:r>
        <w:rPr>
          <w:rFonts w:eastAsia="等线" w:hint="eastAsia"/>
          <w:i/>
          <w:iCs/>
          <w:smallCaps w:val="0"/>
          <w:kern w:val="16"/>
          <w:sz w:val="20"/>
          <w:szCs w:val="20"/>
          <w:shd w:val="clear" w:color="auto" w:fill="FFFFFF"/>
          <w:vertAlign w:val="subscript"/>
          <w:lang w:eastAsia="zh-CN"/>
        </w:rPr>
        <w:t>y</w:t>
      </w:r>
      <w:r>
        <w:rPr>
          <w:rFonts w:eastAsia="等线" w:hint="eastAsia"/>
          <w:smallCaps w:val="0"/>
          <w:kern w:val="16"/>
          <w:sz w:val="20"/>
          <w:szCs w:val="20"/>
          <w:shd w:val="clear" w:color="auto" w:fill="FFFFFF"/>
          <w:vertAlign w:val="subscript"/>
          <w:lang w:eastAsia="zh-CN"/>
        </w:rPr>
        <w:t>,</w:t>
      </w:r>
      <w:r>
        <w:rPr>
          <w:rFonts w:eastAsia="等线" w:hint="eastAsia"/>
          <w:i/>
          <w:iCs/>
          <w:smallCaps w:val="0"/>
          <w:kern w:val="16"/>
          <w:sz w:val="20"/>
          <w:szCs w:val="20"/>
          <w:shd w:val="clear" w:color="auto" w:fill="FFFFFF"/>
          <w:vertAlign w:val="subscript"/>
          <w:lang w:eastAsia="zh-CN"/>
        </w:rPr>
        <w:t>t</w:t>
      </w:r>
      <w:r>
        <w:rPr>
          <w:rFonts w:eastAsia="等线" w:hint="eastAsia"/>
          <w:smallCaps w:val="0"/>
          <w:kern w:val="16"/>
          <w:sz w:val="20"/>
          <w:szCs w:val="20"/>
          <w:shd w:val="clear" w:color="auto" w:fill="FFFFFF"/>
          <w:vertAlign w:val="subscript"/>
          <w:lang w:eastAsia="zh-CN"/>
        </w:rPr>
        <w:t>+1</w:t>
      </w:r>
      <w:r>
        <w:rPr>
          <w:rFonts w:eastAsia="等线" w:hint="eastAsia"/>
          <w:smallCaps w:val="0"/>
          <w:kern w:val="16"/>
          <w:sz w:val="20"/>
          <w:szCs w:val="20"/>
          <w:shd w:val="clear" w:color="auto" w:fill="FFFFFF"/>
          <w:lang w:eastAsia="zh-CN"/>
        </w:rPr>
        <w:t xml:space="preserve"> </w:t>
      </w:r>
      <w:r>
        <w:rPr>
          <w:rFonts w:eastAsia="等线"/>
          <w:smallCaps w:val="0"/>
          <w:kern w:val="16"/>
          <w:sz w:val="20"/>
          <w:szCs w:val="20"/>
          <w:shd w:val="clear" w:color="auto" w:fill="FFFFFF"/>
          <w:lang w:eastAsia="zh-CN"/>
        </w:rPr>
        <w:t>–</w:t>
      </w:r>
      <w:r>
        <w:rPr>
          <w:rFonts w:eastAsia="等线" w:hint="eastAsia"/>
          <w:smallCaps w:val="0"/>
          <w:kern w:val="16"/>
          <w:sz w:val="20"/>
          <w:szCs w:val="20"/>
          <w:shd w:val="clear" w:color="auto" w:fill="FFFFFF"/>
          <w:lang w:eastAsia="zh-CN"/>
        </w:rPr>
        <w:t xml:space="preserve"> </w:t>
      </w:r>
      <w:r>
        <w:rPr>
          <w:rFonts w:eastAsia="等线"/>
          <w:i/>
          <w:iCs/>
          <w:smallCaps w:val="0"/>
          <w:kern w:val="16"/>
          <w:sz w:val="20"/>
          <w:szCs w:val="20"/>
          <w:shd w:val="clear" w:color="auto" w:fill="FFFFFF"/>
          <w:lang w:eastAsia="zh-CN"/>
        </w:rPr>
        <w:t>ξ</w:t>
      </w:r>
      <w:r>
        <w:rPr>
          <w:rFonts w:eastAsia="等线" w:hint="eastAsia"/>
          <w:i/>
          <w:iCs/>
          <w:smallCaps w:val="0"/>
          <w:kern w:val="16"/>
          <w:sz w:val="20"/>
          <w:szCs w:val="20"/>
          <w:shd w:val="clear" w:color="auto" w:fill="FFFFFF"/>
          <w:vertAlign w:val="subscript"/>
          <w:lang w:eastAsia="zh-CN"/>
        </w:rPr>
        <w:t>y</w:t>
      </w:r>
      <w:r>
        <w:rPr>
          <w:rFonts w:eastAsia="等线" w:hint="eastAsia"/>
          <w:smallCaps w:val="0"/>
          <w:kern w:val="16"/>
          <w:sz w:val="20"/>
          <w:szCs w:val="20"/>
          <w:shd w:val="clear" w:color="auto" w:fill="FFFFFF"/>
          <w:vertAlign w:val="subscript"/>
          <w:lang w:eastAsia="zh-CN"/>
        </w:rPr>
        <w:t>,</w:t>
      </w:r>
      <w:r>
        <w:rPr>
          <w:rFonts w:eastAsia="等线" w:hint="eastAsia"/>
          <w:i/>
          <w:iCs/>
          <w:smallCaps w:val="0"/>
          <w:kern w:val="16"/>
          <w:sz w:val="20"/>
          <w:szCs w:val="20"/>
          <w:shd w:val="clear" w:color="auto" w:fill="FFFFFF"/>
          <w:vertAlign w:val="subscript"/>
          <w:lang w:eastAsia="zh-CN"/>
        </w:rPr>
        <w:t>t</w:t>
      </w:r>
      <w:r>
        <w:rPr>
          <w:rFonts w:eastAsia="等线" w:hint="eastAsia"/>
          <w:smallCaps w:val="0"/>
          <w:kern w:val="16"/>
          <w:sz w:val="20"/>
          <w:szCs w:val="20"/>
          <w:shd w:val="clear" w:color="auto" w:fill="FFFFFF"/>
          <w:lang w:eastAsia="zh-CN"/>
        </w:rPr>
        <w:t>) +</w:t>
      </w:r>
      <w:r>
        <w:rPr>
          <w:rFonts w:eastAsia="等线"/>
          <w:i/>
          <w:iCs/>
          <w:smallCaps w:val="0"/>
          <w:kern w:val="16"/>
          <w:sz w:val="20"/>
          <w:szCs w:val="20"/>
          <w:shd w:val="clear" w:color="auto" w:fill="FFFFFF"/>
          <w:lang w:eastAsia="zh-CN"/>
        </w:rPr>
        <w:t xml:space="preserve"> σ</w:t>
      </w:r>
      <w:r>
        <w:rPr>
          <w:rFonts w:eastAsia="等线" w:hint="eastAsia"/>
          <w:smallCaps w:val="0"/>
          <w:kern w:val="16"/>
          <w:sz w:val="20"/>
          <w:szCs w:val="20"/>
          <w:shd w:val="clear" w:color="auto" w:fill="FFFFFF"/>
          <w:vertAlign w:val="subscript"/>
          <w:lang w:eastAsia="zh-CN"/>
        </w:rPr>
        <w:t>3,</w:t>
      </w:r>
      <w:r>
        <w:rPr>
          <w:rFonts w:eastAsia="等线" w:hint="eastAsia"/>
          <w:i/>
          <w:iCs/>
          <w:smallCaps w:val="0"/>
          <w:kern w:val="16"/>
          <w:sz w:val="20"/>
          <w:szCs w:val="20"/>
          <w:shd w:val="clear" w:color="auto" w:fill="FFFFFF"/>
          <w:vertAlign w:val="subscript"/>
          <w:lang w:eastAsia="zh-CN"/>
        </w:rPr>
        <w:t>i</w:t>
      </w:r>
      <w:r>
        <w:rPr>
          <w:rFonts w:eastAsia="等线" w:hint="eastAsia"/>
          <w:smallCaps w:val="0"/>
          <w:kern w:val="16"/>
          <w:sz w:val="20"/>
          <w:szCs w:val="20"/>
          <w:shd w:val="clear" w:color="auto" w:fill="FFFFFF"/>
          <w:vertAlign w:val="subscript"/>
          <w:lang w:eastAsia="zh-CN"/>
        </w:rPr>
        <w:t>,</w:t>
      </w:r>
      <w:r>
        <w:rPr>
          <w:rFonts w:eastAsia="等线" w:hint="eastAsia"/>
          <w:i/>
          <w:iCs/>
          <w:smallCaps w:val="0"/>
          <w:kern w:val="16"/>
          <w:sz w:val="20"/>
          <w:szCs w:val="20"/>
          <w:shd w:val="clear" w:color="auto" w:fill="FFFFFF"/>
          <w:vertAlign w:val="subscript"/>
          <w:lang w:eastAsia="zh-CN"/>
        </w:rPr>
        <w:t>t</w:t>
      </w:r>
      <w:r>
        <w:rPr>
          <w:rFonts w:eastAsia="等线" w:hint="eastAsia"/>
          <w:smallCaps w:val="0"/>
          <w:kern w:val="16"/>
          <w:sz w:val="20"/>
          <w:szCs w:val="20"/>
          <w:shd w:val="clear" w:color="auto" w:fill="FFFFFF"/>
          <w:lang w:eastAsia="zh-CN"/>
        </w:rPr>
        <w:t>(</w:t>
      </w:r>
      <w:r>
        <w:rPr>
          <w:rFonts w:eastAsia="等线"/>
          <w:i/>
          <w:iCs/>
          <w:smallCaps w:val="0"/>
          <w:kern w:val="16"/>
          <w:sz w:val="20"/>
          <w:szCs w:val="20"/>
          <w:shd w:val="clear" w:color="auto" w:fill="FFFFFF"/>
          <w:lang w:eastAsia="zh-CN"/>
        </w:rPr>
        <w:t>ξ</w:t>
      </w:r>
      <w:r>
        <w:rPr>
          <w:rFonts w:eastAsia="等线" w:hint="eastAsia"/>
          <w:i/>
          <w:iCs/>
          <w:smallCaps w:val="0"/>
          <w:kern w:val="16"/>
          <w:sz w:val="20"/>
          <w:szCs w:val="20"/>
          <w:shd w:val="clear" w:color="auto" w:fill="FFFFFF"/>
          <w:vertAlign w:val="subscript"/>
          <w:lang w:eastAsia="zh-CN"/>
        </w:rPr>
        <w:t>z</w:t>
      </w:r>
      <w:r>
        <w:rPr>
          <w:rFonts w:eastAsia="等线" w:hint="eastAsia"/>
          <w:smallCaps w:val="0"/>
          <w:kern w:val="16"/>
          <w:sz w:val="20"/>
          <w:szCs w:val="20"/>
          <w:shd w:val="clear" w:color="auto" w:fill="FFFFFF"/>
          <w:vertAlign w:val="subscript"/>
          <w:lang w:eastAsia="zh-CN"/>
        </w:rPr>
        <w:t>,</w:t>
      </w:r>
      <w:r>
        <w:rPr>
          <w:rFonts w:eastAsia="等线" w:hint="eastAsia"/>
          <w:i/>
          <w:iCs/>
          <w:smallCaps w:val="0"/>
          <w:kern w:val="16"/>
          <w:sz w:val="20"/>
          <w:szCs w:val="20"/>
          <w:shd w:val="clear" w:color="auto" w:fill="FFFFFF"/>
          <w:vertAlign w:val="subscript"/>
          <w:lang w:eastAsia="zh-CN"/>
        </w:rPr>
        <w:t>t</w:t>
      </w:r>
      <w:r>
        <w:rPr>
          <w:rFonts w:eastAsia="等线" w:hint="eastAsia"/>
          <w:smallCaps w:val="0"/>
          <w:kern w:val="16"/>
          <w:sz w:val="20"/>
          <w:szCs w:val="20"/>
          <w:shd w:val="clear" w:color="auto" w:fill="FFFFFF"/>
          <w:vertAlign w:val="subscript"/>
          <w:lang w:eastAsia="zh-CN"/>
        </w:rPr>
        <w:t>+1</w:t>
      </w:r>
      <w:r>
        <w:rPr>
          <w:rFonts w:eastAsia="等线" w:hint="eastAsia"/>
          <w:smallCaps w:val="0"/>
          <w:kern w:val="16"/>
          <w:sz w:val="20"/>
          <w:szCs w:val="20"/>
          <w:shd w:val="clear" w:color="auto" w:fill="FFFFFF"/>
          <w:lang w:eastAsia="zh-CN"/>
        </w:rPr>
        <w:t xml:space="preserve"> </w:t>
      </w:r>
      <w:r>
        <w:rPr>
          <w:rFonts w:eastAsia="等线"/>
          <w:smallCaps w:val="0"/>
          <w:kern w:val="16"/>
          <w:sz w:val="20"/>
          <w:szCs w:val="20"/>
          <w:shd w:val="clear" w:color="auto" w:fill="FFFFFF"/>
          <w:lang w:eastAsia="zh-CN"/>
        </w:rPr>
        <w:t>–</w:t>
      </w:r>
      <w:r>
        <w:rPr>
          <w:rFonts w:eastAsia="等线" w:hint="eastAsia"/>
          <w:smallCaps w:val="0"/>
          <w:kern w:val="16"/>
          <w:sz w:val="20"/>
          <w:szCs w:val="20"/>
          <w:shd w:val="clear" w:color="auto" w:fill="FFFFFF"/>
          <w:lang w:eastAsia="zh-CN"/>
        </w:rPr>
        <w:t xml:space="preserve"> </w:t>
      </w:r>
      <w:r>
        <w:rPr>
          <w:rFonts w:eastAsia="等线"/>
          <w:i/>
          <w:iCs/>
          <w:smallCaps w:val="0"/>
          <w:kern w:val="16"/>
          <w:sz w:val="20"/>
          <w:szCs w:val="20"/>
          <w:shd w:val="clear" w:color="auto" w:fill="FFFFFF"/>
          <w:lang w:eastAsia="zh-CN"/>
        </w:rPr>
        <w:t>ξ</w:t>
      </w:r>
      <w:r>
        <w:rPr>
          <w:rFonts w:eastAsia="等线" w:hint="eastAsia"/>
          <w:i/>
          <w:iCs/>
          <w:smallCaps w:val="0"/>
          <w:kern w:val="16"/>
          <w:sz w:val="20"/>
          <w:szCs w:val="20"/>
          <w:shd w:val="clear" w:color="auto" w:fill="FFFFFF"/>
          <w:vertAlign w:val="subscript"/>
          <w:lang w:eastAsia="zh-CN"/>
        </w:rPr>
        <w:t>z</w:t>
      </w:r>
      <w:r>
        <w:rPr>
          <w:rFonts w:eastAsia="等线" w:hint="eastAsia"/>
          <w:smallCaps w:val="0"/>
          <w:kern w:val="16"/>
          <w:sz w:val="20"/>
          <w:szCs w:val="20"/>
          <w:shd w:val="clear" w:color="auto" w:fill="FFFFFF"/>
          <w:vertAlign w:val="subscript"/>
          <w:lang w:eastAsia="zh-CN"/>
        </w:rPr>
        <w:t>,</w:t>
      </w:r>
      <w:r>
        <w:rPr>
          <w:rFonts w:eastAsia="等线" w:hint="eastAsia"/>
          <w:i/>
          <w:iCs/>
          <w:smallCaps w:val="0"/>
          <w:kern w:val="16"/>
          <w:sz w:val="20"/>
          <w:szCs w:val="20"/>
          <w:shd w:val="clear" w:color="auto" w:fill="FFFFFF"/>
          <w:vertAlign w:val="subscript"/>
          <w:lang w:eastAsia="zh-CN"/>
        </w:rPr>
        <w:t>t</w:t>
      </w:r>
      <w:r>
        <w:rPr>
          <w:rFonts w:eastAsia="等线" w:hint="eastAsia"/>
          <w:smallCaps w:val="0"/>
          <w:kern w:val="16"/>
          <w:sz w:val="20"/>
          <w:szCs w:val="20"/>
          <w:shd w:val="clear" w:color="auto" w:fill="FFFFFF"/>
          <w:lang w:eastAsia="zh-CN"/>
        </w:rPr>
        <w:t xml:space="preserve">) + </w:t>
      </w:r>
      <w:r>
        <w:rPr>
          <w:rFonts w:eastAsia="等线"/>
          <w:i/>
          <w:iCs/>
          <w:smallCaps w:val="0"/>
          <w:kern w:val="16"/>
          <w:sz w:val="20"/>
          <w:szCs w:val="20"/>
          <w:shd w:val="clear" w:color="auto" w:fill="FFFFFF"/>
          <w:lang w:eastAsia="zh-CN"/>
        </w:rPr>
        <w:t>σ</w:t>
      </w:r>
      <w:r>
        <w:rPr>
          <w:rFonts w:eastAsia="等线" w:hint="eastAsia"/>
          <w:smallCaps w:val="0"/>
          <w:kern w:val="16"/>
          <w:sz w:val="20"/>
          <w:szCs w:val="20"/>
          <w:shd w:val="clear" w:color="auto" w:fill="FFFFFF"/>
          <w:vertAlign w:val="subscript"/>
          <w:lang w:eastAsia="zh-CN"/>
        </w:rPr>
        <w:t>3,</w:t>
      </w:r>
      <w:r>
        <w:rPr>
          <w:rFonts w:eastAsia="等线" w:hint="eastAsia"/>
          <w:i/>
          <w:iCs/>
          <w:smallCaps w:val="0"/>
          <w:kern w:val="16"/>
          <w:sz w:val="20"/>
          <w:szCs w:val="20"/>
          <w:shd w:val="clear" w:color="auto" w:fill="FFFFFF"/>
          <w:vertAlign w:val="subscript"/>
          <w:lang w:eastAsia="zh-CN"/>
        </w:rPr>
        <w:t>i</w:t>
      </w:r>
      <w:r>
        <w:rPr>
          <w:rFonts w:eastAsia="等线" w:hint="eastAsia"/>
          <w:smallCaps w:val="0"/>
          <w:kern w:val="16"/>
          <w:sz w:val="20"/>
          <w:szCs w:val="20"/>
          <w:shd w:val="clear" w:color="auto" w:fill="FFFFFF"/>
          <w:vertAlign w:val="subscript"/>
          <w:lang w:eastAsia="zh-CN"/>
        </w:rPr>
        <w:t>,</w:t>
      </w:r>
      <w:r>
        <w:rPr>
          <w:rFonts w:eastAsia="等线" w:hint="eastAsia"/>
          <w:i/>
          <w:iCs/>
          <w:smallCaps w:val="0"/>
          <w:kern w:val="16"/>
          <w:sz w:val="20"/>
          <w:szCs w:val="20"/>
          <w:shd w:val="clear" w:color="auto" w:fill="FFFFFF"/>
          <w:vertAlign w:val="subscript"/>
          <w:lang w:eastAsia="zh-CN"/>
        </w:rPr>
        <w:t>t</w:t>
      </w:r>
      <w:r>
        <w:rPr>
          <w:rFonts w:eastAsia="等线" w:hint="eastAsia"/>
          <w:smallCaps w:val="0"/>
          <w:kern w:val="16"/>
          <w:sz w:val="20"/>
          <w:szCs w:val="20"/>
          <w:shd w:val="clear" w:color="auto" w:fill="FFFFFF"/>
          <w:lang w:eastAsia="zh-CN"/>
        </w:rPr>
        <w:t>(</w:t>
      </w:r>
      <w:r>
        <w:rPr>
          <w:rFonts w:eastAsia="等线" w:hint="eastAsia"/>
          <w:i/>
          <w:iCs/>
          <w:smallCaps w:val="0"/>
          <w:kern w:val="16"/>
          <w:sz w:val="20"/>
          <w:szCs w:val="20"/>
          <w:shd w:val="clear" w:color="auto" w:fill="FFFFFF"/>
          <w:lang w:eastAsia="zh-CN"/>
        </w:rPr>
        <w:t>d</w:t>
      </w:r>
      <w:r>
        <w:rPr>
          <w:rFonts w:eastAsia="等线" w:hint="eastAsia"/>
          <w:smallCaps w:val="0"/>
          <w:kern w:val="16"/>
          <w:sz w:val="20"/>
          <w:szCs w:val="20"/>
          <w:shd w:val="clear" w:color="auto" w:fill="FFFFFF"/>
          <w:vertAlign w:val="subscript"/>
          <w:lang w:eastAsia="zh-CN"/>
        </w:rPr>
        <w:t>1,</w:t>
      </w:r>
      <w:r>
        <w:rPr>
          <w:rFonts w:eastAsia="等线" w:hint="eastAsia"/>
          <w:i/>
          <w:iCs/>
          <w:smallCaps w:val="0"/>
          <w:kern w:val="16"/>
          <w:sz w:val="20"/>
          <w:szCs w:val="20"/>
          <w:shd w:val="clear" w:color="auto" w:fill="FFFFFF"/>
          <w:vertAlign w:val="subscript"/>
          <w:lang w:eastAsia="zh-CN"/>
        </w:rPr>
        <w:t>t</w:t>
      </w:r>
      <w:r>
        <w:rPr>
          <w:rFonts w:eastAsia="等线" w:hint="eastAsia"/>
          <w:smallCaps w:val="0"/>
          <w:kern w:val="16"/>
          <w:sz w:val="20"/>
          <w:szCs w:val="20"/>
          <w:shd w:val="clear" w:color="auto" w:fill="FFFFFF"/>
          <w:vertAlign w:val="subscript"/>
          <w:lang w:eastAsia="zh-CN"/>
        </w:rPr>
        <w:t>+1</w:t>
      </w:r>
      <w:r>
        <w:rPr>
          <w:rFonts w:eastAsia="等线" w:hint="eastAsia"/>
          <w:smallCaps w:val="0"/>
          <w:kern w:val="16"/>
          <w:sz w:val="20"/>
          <w:szCs w:val="20"/>
          <w:shd w:val="clear" w:color="auto" w:fill="FFFFFF"/>
          <w:lang w:eastAsia="zh-CN"/>
        </w:rPr>
        <w:t xml:space="preserve"> </w:t>
      </w:r>
      <w:r>
        <w:rPr>
          <w:rFonts w:eastAsia="等线"/>
          <w:smallCaps w:val="0"/>
          <w:kern w:val="16"/>
          <w:sz w:val="20"/>
          <w:szCs w:val="20"/>
          <w:shd w:val="clear" w:color="auto" w:fill="FFFFFF"/>
          <w:lang w:eastAsia="zh-CN"/>
        </w:rPr>
        <w:t>–</w:t>
      </w:r>
      <w:r>
        <w:rPr>
          <w:rFonts w:eastAsia="等线" w:hint="eastAsia"/>
          <w:smallCaps w:val="0"/>
          <w:kern w:val="16"/>
          <w:sz w:val="20"/>
          <w:szCs w:val="20"/>
          <w:shd w:val="clear" w:color="auto" w:fill="FFFFFF"/>
          <w:lang w:eastAsia="zh-CN"/>
        </w:rPr>
        <w:t xml:space="preserve"> </w:t>
      </w:r>
      <w:r>
        <w:rPr>
          <w:rFonts w:eastAsia="等线" w:hint="eastAsia"/>
          <w:i/>
          <w:iCs/>
          <w:smallCaps w:val="0"/>
          <w:kern w:val="16"/>
          <w:sz w:val="20"/>
          <w:szCs w:val="20"/>
          <w:shd w:val="clear" w:color="auto" w:fill="FFFFFF"/>
          <w:lang w:eastAsia="zh-CN"/>
        </w:rPr>
        <w:t>d</w:t>
      </w:r>
      <w:r>
        <w:rPr>
          <w:rFonts w:eastAsia="等线" w:hint="eastAsia"/>
          <w:smallCaps w:val="0"/>
          <w:kern w:val="16"/>
          <w:sz w:val="20"/>
          <w:szCs w:val="20"/>
          <w:shd w:val="clear" w:color="auto" w:fill="FFFFFF"/>
          <w:vertAlign w:val="subscript"/>
          <w:lang w:eastAsia="zh-CN"/>
        </w:rPr>
        <w:t>1,</w:t>
      </w:r>
      <w:r>
        <w:rPr>
          <w:rFonts w:eastAsia="等线" w:hint="eastAsia"/>
          <w:i/>
          <w:iCs/>
          <w:smallCaps w:val="0"/>
          <w:kern w:val="16"/>
          <w:sz w:val="20"/>
          <w:szCs w:val="20"/>
          <w:shd w:val="clear" w:color="auto" w:fill="FFFFFF"/>
          <w:vertAlign w:val="subscript"/>
          <w:lang w:eastAsia="zh-CN"/>
        </w:rPr>
        <w:t>t</w:t>
      </w:r>
      <w:r>
        <w:rPr>
          <w:rFonts w:eastAsia="等线" w:hint="eastAsia"/>
          <w:smallCaps w:val="0"/>
          <w:kern w:val="16"/>
          <w:sz w:val="20"/>
          <w:szCs w:val="20"/>
          <w:shd w:val="clear" w:color="auto" w:fill="FFFFFF"/>
          <w:lang w:eastAsia="zh-CN"/>
        </w:rPr>
        <w:t>)], w</w:t>
      </w:r>
      <w:r>
        <w:rPr>
          <w:rFonts w:eastAsia="等线"/>
          <w:smallCaps w:val="0"/>
          <w:kern w:val="16"/>
          <w:sz w:val="20"/>
          <w:szCs w:val="20"/>
          <w:shd w:val="clear" w:color="auto" w:fill="FFFFFF"/>
          <w:lang w:eastAsia="zh-CN"/>
        </w:rPr>
        <w:t>ith (2</w:t>
      </w:r>
      <w:r>
        <w:rPr>
          <w:rFonts w:eastAsia="等线" w:hint="eastAsia"/>
          <w:smallCaps w:val="0"/>
          <w:kern w:val="16"/>
          <w:sz w:val="20"/>
          <w:szCs w:val="20"/>
          <w:shd w:val="clear" w:color="auto" w:fill="FFFFFF"/>
          <w:lang w:eastAsia="zh-CN"/>
        </w:rPr>
        <w:t>8</w:t>
      </w:r>
      <w:r>
        <w:rPr>
          <w:rFonts w:eastAsia="等线"/>
          <w:smallCaps w:val="0"/>
          <w:kern w:val="16"/>
          <w:sz w:val="20"/>
          <w:szCs w:val="20"/>
          <w:shd w:val="clear" w:color="auto" w:fill="FFFFFF"/>
          <w:lang w:eastAsia="zh-CN"/>
        </w:rPr>
        <w:t>), (</w:t>
      </w:r>
      <w:r>
        <w:rPr>
          <w:rFonts w:eastAsia="等线"/>
          <w:i/>
          <w:iCs/>
          <w:smallCaps w:val="0"/>
          <w:kern w:val="16"/>
          <w:sz w:val="20"/>
          <w:szCs w:val="20"/>
          <w:shd w:val="clear" w:color="auto" w:fill="FFFFFF"/>
          <w:lang w:eastAsia="zh-CN"/>
        </w:rPr>
        <w:t>γ</w:t>
      </w:r>
      <w:r>
        <w:rPr>
          <w:rFonts w:eastAsia="等线"/>
          <w:i/>
          <w:iCs/>
          <w:smallCaps w:val="0"/>
          <w:kern w:val="16"/>
          <w:sz w:val="20"/>
          <w:szCs w:val="20"/>
          <w:shd w:val="clear" w:color="auto" w:fill="FFFFFF"/>
          <w:vertAlign w:val="subscript"/>
          <w:lang w:eastAsia="zh-CN"/>
        </w:rPr>
        <w:t>t+</w:t>
      </w:r>
      <w:r>
        <w:rPr>
          <w:rFonts w:eastAsia="等线"/>
          <w:smallCaps w:val="0"/>
          <w:kern w:val="16"/>
          <w:sz w:val="20"/>
          <w:szCs w:val="20"/>
          <w:shd w:val="clear" w:color="auto" w:fill="FFFFFF"/>
          <w:vertAlign w:val="subscript"/>
          <w:lang w:eastAsia="zh-CN"/>
        </w:rPr>
        <w:t>1</w:t>
      </w:r>
      <w:r>
        <w:rPr>
          <w:rFonts w:eastAsia="等线" w:hint="eastAsia"/>
          <w:smallCaps w:val="0"/>
          <w:kern w:val="16"/>
          <w:sz w:val="20"/>
          <w:szCs w:val="20"/>
          <w:shd w:val="clear" w:color="auto" w:fill="FFFFFF"/>
          <w:lang w:eastAsia="zh-CN"/>
        </w:rPr>
        <w:t xml:space="preserve"> </w:t>
      </w:r>
      <w:r>
        <w:rPr>
          <w:rFonts w:eastAsia="等线"/>
          <w:smallCaps w:val="0"/>
          <w:kern w:val="16"/>
          <w:sz w:val="20"/>
          <w:szCs w:val="20"/>
          <w:shd w:val="clear" w:color="auto" w:fill="FFFFFF"/>
          <w:lang w:eastAsia="zh-CN"/>
        </w:rPr>
        <w:t>–</w:t>
      </w:r>
      <w:r>
        <w:rPr>
          <w:rFonts w:eastAsia="等线" w:hint="eastAsia"/>
          <w:smallCaps w:val="0"/>
          <w:kern w:val="16"/>
          <w:sz w:val="20"/>
          <w:szCs w:val="20"/>
          <w:shd w:val="clear" w:color="auto" w:fill="FFFFFF"/>
          <w:lang w:eastAsia="zh-CN"/>
        </w:rPr>
        <w:t xml:space="preserve"> </w:t>
      </w:r>
      <w:r>
        <w:rPr>
          <w:rFonts w:eastAsia="等线"/>
          <w:i/>
          <w:iCs/>
          <w:smallCaps w:val="0"/>
          <w:kern w:val="16"/>
          <w:sz w:val="20"/>
          <w:szCs w:val="20"/>
          <w:shd w:val="clear" w:color="auto" w:fill="FFFFFF"/>
          <w:lang w:eastAsia="zh-CN"/>
        </w:rPr>
        <w:t>γ</w:t>
      </w:r>
      <w:r>
        <w:rPr>
          <w:rFonts w:eastAsia="等线"/>
          <w:i/>
          <w:iCs/>
          <w:smallCaps w:val="0"/>
          <w:kern w:val="16"/>
          <w:sz w:val="20"/>
          <w:szCs w:val="20"/>
          <w:shd w:val="clear" w:color="auto" w:fill="FFFFFF"/>
          <w:vertAlign w:val="subscript"/>
          <w:lang w:eastAsia="zh-CN"/>
        </w:rPr>
        <w:t>t</w:t>
      </w:r>
      <w:r>
        <w:rPr>
          <w:rFonts w:eastAsia="等线"/>
          <w:smallCaps w:val="0"/>
          <w:kern w:val="16"/>
          <w:sz w:val="20"/>
          <w:szCs w:val="20"/>
          <w:shd w:val="clear" w:color="auto" w:fill="FFFFFF"/>
          <w:lang w:eastAsia="zh-CN"/>
        </w:rPr>
        <w:t>)</w:t>
      </w:r>
      <w:r>
        <w:rPr>
          <w:rFonts w:eastAsia="等线"/>
          <w:smallCaps w:val="0"/>
          <w:kern w:val="16"/>
          <w:sz w:val="20"/>
          <w:szCs w:val="20"/>
          <w:shd w:val="clear" w:color="auto" w:fill="FFFFFF"/>
          <w:vertAlign w:val="superscript"/>
          <w:lang w:eastAsia="zh-CN"/>
        </w:rPr>
        <w:t>2</w:t>
      </w:r>
      <w:r>
        <w:rPr>
          <w:rFonts w:eastAsia="等线"/>
          <w:smallCaps w:val="0"/>
          <w:kern w:val="16"/>
          <w:sz w:val="20"/>
          <w:szCs w:val="20"/>
          <w:shd w:val="clear" w:color="auto" w:fill="FFFFFF"/>
          <w:lang w:eastAsia="zh-CN"/>
        </w:rPr>
        <w:t xml:space="preserve"> is bounded by:</w:t>
      </w:r>
    </w:p>
    <w:p w14:paraId="0ABB1138" w14:textId="77777777" w:rsidR="00431879" w:rsidRDefault="00000000">
      <w:pPr>
        <w:widowControl w:val="0"/>
        <w:shd w:val="clear" w:color="auto" w:fill="FFFFFF"/>
        <w:jc w:val="right"/>
        <w:rPr>
          <w:lang w:eastAsia="zh-CN"/>
        </w:rPr>
      </w:pPr>
      <w:r>
        <w:rPr>
          <w:position w:val="-44"/>
        </w:rPr>
        <w:object w:dxaOrig="7651" w:dyaOrig="1002" w14:anchorId="4CAAAC6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82.45pt;height:50.25pt" o:ole="">
            <v:imagedata r:id="rId25" o:title=""/>
          </v:shape>
          <o:OLEObject Type="Embed" ProgID="Equation.DSMT4" ShapeID="_x0000_i1025" DrawAspect="Content" ObjectID="_1793386900" r:id="rId26"/>
        </w:object>
      </w:r>
      <w:r>
        <w:t xml:space="preserve"> </w:t>
      </w:r>
      <w:r>
        <w:rPr>
          <w:rFonts w:hint="eastAsia"/>
          <w:lang w:eastAsia="zh-CN"/>
        </w:rPr>
        <w:t xml:space="preserve">                  </w:t>
      </w:r>
      <w:r>
        <w:t>(S1)</w:t>
      </w:r>
    </w:p>
    <w:p w14:paraId="459045CB" w14:textId="77777777" w:rsidR="00431879" w:rsidRDefault="00000000">
      <w:pPr>
        <w:pStyle w:val="TableTitle"/>
        <w:widowControl w:val="0"/>
        <w:ind w:firstLine="204"/>
        <w:jc w:val="both"/>
        <w:rPr>
          <w:rFonts w:eastAsia="等线"/>
          <w:smallCaps w:val="0"/>
          <w:kern w:val="16"/>
          <w:sz w:val="20"/>
          <w:szCs w:val="20"/>
          <w:shd w:val="clear" w:color="auto" w:fill="FFFFFF"/>
          <w:lang w:eastAsia="zh-CN"/>
        </w:rPr>
      </w:pPr>
      <w:r>
        <w:rPr>
          <w:rFonts w:eastAsia="等线"/>
          <w:i/>
          <w:iCs/>
          <w:smallCaps w:val="0"/>
          <w:kern w:val="16"/>
          <w:sz w:val="20"/>
          <w:szCs w:val="20"/>
          <w:shd w:val="clear" w:color="auto" w:fill="FFFFFF"/>
          <w:lang w:eastAsia="zh-CN"/>
        </w:rPr>
        <w:t>Proof</w:t>
      </w:r>
      <w:r>
        <w:rPr>
          <w:rFonts w:eastAsia="等线"/>
          <w:smallCaps w:val="0"/>
          <w:kern w:val="16"/>
          <w:sz w:val="20"/>
          <w:szCs w:val="20"/>
          <w:shd w:val="clear" w:color="auto" w:fill="FFFFFF"/>
          <w:lang w:eastAsia="zh-CN"/>
        </w:rPr>
        <w:t>: Given that (2</w:t>
      </w:r>
      <w:r>
        <w:rPr>
          <w:rFonts w:eastAsia="等线" w:hint="eastAsia"/>
          <w:smallCaps w:val="0"/>
          <w:kern w:val="16"/>
          <w:sz w:val="20"/>
          <w:szCs w:val="20"/>
          <w:shd w:val="clear" w:color="auto" w:fill="FFFFFF"/>
          <w:lang w:eastAsia="zh-CN"/>
        </w:rPr>
        <w:t>1</w:t>
      </w:r>
      <w:r>
        <w:rPr>
          <w:rFonts w:eastAsia="等线"/>
          <w:smallCaps w:val="0"/>
          <w:kern w:val="16"/>
          <w:sz w:val="20"/>
          <w:szCs w:val="20"/>
          <w:shd w:val="clear" w:color="auto" w:fill="FFFFFF"/>
          <w:lang w:eastAsia="zh-CN"/>
        </w:rPr>
        <w:t>) is non-convex, any equilibrium point with a zero-gradient (</w:t>
      </w:r>
      <w:r>
        <w:rPr>
          <w:rFonts w:eastAsia="等线" w:hint="eastAsia"/>
          <w:smallCaps w:val="0"/>
          <w:kern w:val="16"/>
          <w:sz w:val="20"/>
          <w:szCs w:val="20"/>
          <w:shd w:val="clear" w:color="auto" w:fill="FFFFFF"/>
          <w:lang w:eastAsia="zh-CN"/>
        </w:rPr>
        <w:t>e.g.,</w:t>
      </w:r>
      <w:r>
        <w:rPr>
          <w:rFonts w:eastAsia="等线"/>
          <w:smallCaps w:val="0"/>
          <w:kern w:val="16"/>
          <w:sz w:val="20"/>
          <w:szCs w:val="20"/>
          <w:shd w:val="clear" w:color="auto" w:fill="FFFFFF"/>
          <w:lang w:eastAsia="zh-CN"/>
        </w:rPr>
        <w:t xml:space="preserve"> a local/global optimum or a saddle point) could be a feasible solution</w:t>
      </w:r>
      <w:r>
        <w:rPr>
          <w:rFonts w:eastAsia="等线" w:hint="eastAsia"/>
          <w:smallCaps w:val="0"/>
          <w:kern w:val="16"/>
          <w:sz w:val="20"/>
          <w:szCs w:val="20"/>
          <w:shd w:val="clear" w:color="auto" w:fill="FFFFFF"/>
          <w:lang w:eastAsia="zh-CN"/>
        </w:rPr>
        <w:t xml:space="preserve">. </w:t>
      </w:r>
      <w:r>
        <w:rPr>
          <w:rFonts w:eastAsia="等线"/>
          <w:smallCaps w:val="0"/>
          <w:kern w:val="16"/>
          <w:sz w:val="20"/>
          <w:szCs w:val="20"/>
          <w:shd w:val="clear" w:color="auto" w:fill="FFFFFF"/>
          <w:lang w:eastAsia="zh-CN"/>
        </w:rPr>
        <w:t xml:space="preserve">Considering the solution to </w:t>
      </w:r>
      <w:r>
        <w:rPr>
          <w:rFonts w:eastAsia="等线" w:hint="eastAsia"/>
          <w:i/>
          <w:iCs/>
          <w:smallCaps w:val="0"/>
          <w:kern w:val="16"/>
          <w:sz w:val="20"/>
          <w:szCs w:val="20"/>
          <w:shd w:val="clear" w:color="auto" w:fill="FFFFFF"/>
          <w:lang w:eastAsia="zh-CN"/>
        </w:rPr>
        <w:t>d</w:t>
      </w:r>
      <w:r>
        <w:rPr>
          <w:rFonts w:eastAsia="等线" w:hint="eastAsia"/>
          <w:smallCaps w:val="0"/>
          <w:kern w:val="16"/>
          <w:sz w:val="20"/>
          <w:szCs w:val="20"/>
          <w:shd w:val="clear" w:color="auto" w:fill="FFFFFF"/>
          <w:vertAlign w:val="subscript"/>
          <w:lang w:eastAsia="zh-CN"/>
        </w:rPr>
        <w:t>1,</w:t>
      </w:r>
      <w:r>
        <w:rPr>
          <w:rFonts w:eastAsia="等线" w:hint="eastAsia"/>
          <w:i/>
          <w:iCs/>
          <w:smallCaps w:val="0"/>
          <w:kern w:val="16"/>
          <w:sz w:val="20"/>
          <w:szCs w:val="20"/>
          <w:shd w:val="clear" w:color="auto" w:fill="FFFFFF"/>
          <w:vertAlign w:val="subscript"/>
          <w:lang w:eastAsia="zh-CN"/>
        </w:rPr>
        <w:t>t</w:t>
      </w:r>
      <w:r>
        <w:rPr>
          <w:rFonts w:eastAsia="等线" w:hint="eastAsia"/>
          <w:smallCaps w:val="0"/>
          <w:kern w:val="16"/>
          <w:sz w:val="20"/>
          <w:szCs w:val="20"/>
          <w:shd w:val="clear" w:color="auto" w:fill="FFFFFF"/>
          <w:lang w:eastAsia="zh-CN"/>
        </w:rPr>
        <w:t xml:space="preserve"> </w:t>
      </w:r>
      <w:r>
        <w:rPr>
          <w:rFonts w:eastAsia="等线"/>
          <w:smallCaps w:val="0"/>
          <w:kern w:val="16"/>
          <w:sz w:val="20"/>
          <w:szCs w:val="20"/>
          <w:shd w:val="clear" w:color="auto" w:fill="FFFFFF"/>
          <w:lang w:eastAsia="zh-CN"/>
        </w:rPr>
        <w:t>by (2</w:t>
      </w:r>
      <w:r>
        <w:rPr>
          <w:rFonts w:eastAsia="等线" w:hint="eastAsia"/>
          <w:smallCaps w:val="0"/>
          <w:kern w:val="16"/>
          <w:sz w:val="20"/>
          <w:szCs w:val="20"/>
          <w:shd w:val="clear" w:color="auto" w:fill="FFFFFF"/>
          <w:lang w:eastAsia="zh-CN"/>
        </w:rPr>
        <w:t>9b</w:t>
      </w:r>
      <w:r>
        <w:rPr>
          <w:rFonts w:eastAsia="等线"/>
          <w:smallCaps w:val="0"/>
          <w:kern w:val="16"/>
          <w:sz w:val="20"/>
          <w:szCs w:val="20"/>
          <w:shd w:val="clear" w:color="auto" w:fill="FFFFFF"/>
          <w:lang w:eastAsia="zh-CN"/>
        </w:rPr>
        <w:t xml:space="preserve">) as </w:t>
      </w:r>
      <w:r>
        <w:rPr>
          <w:rFonts w:eastAsia="等线" w:hint="eastAsia"/>
          <w:i/>
          <w:iCs/>
          <w:smallCaps w:val="0"/>
          <w:kern w:val="16"/>
          <w:sz w:val="20"/>
          <w:szCs w:val="20"/>
          <w:shd w:val="clear" w:color="auto" w:fill="FFFFFF"/>
          <w:lang w:eastAsia="zh-CN"/>
        </w:rPr>
        <w:t>d</w:t>
      </w:r>
      <w:r>
        <w:rPr>
          <w:rFonts w:eastAsia="等线" w:hint="eastAsia"/>
          <w:smallCaps w:val="0"/>
          <w:kern w:val="16"/>
          <w:sz w:val="20"/>
          <w:szCs w:val="20"/>
          <w:shd w:val="clear" w:color="auto" w:fill="FFFFFF"/>
          <w:vertAlign w:val="subscript"/>
          <w:lang w:eastAsia="zh-CN"/>
        </w:rPr>
        <w:t>1,</w:t>
      </w:r>
      <w:r>
        <w:rPr>
          <w:rFonts w:eastAsia="等线" w:hint="eastAsia"/>
          <w:i/>
          <w:iCs/>
          <w:smallCaps w:val="0"/>
          <w:kern w:val="16"/>
          <w:sz w:val="20"/>
          <w:szCs w:val="20"/>
          <w:shd w:val="clear" w:color="auto" w:fill="FFFFFF"/>
          <w:vertAlign w:val="subscript"/>
          <w:lang w:eastAsia="zh-CN"/>
        </w:rPr>
        <w:t>t+</w:t>
      </w:r>
      <w:r>
        <w:rPr>
          <w:rFonts w:eastAsia="等线" w:hint="eastAsia"/>
          <w:smallCaps w:val="0"/>
          <w:kern w:val="16"/>
          <w:sz w:val="20"/>
          <w:szCs w:val="20"/>
          <w:shd w:val="clear" w:color="auto" w:fill="FFFFFF"/>
          <w:vertAlign w:val="subscript"/>
          <w:lang w:eastAsia="zh-CN"/>
        </w:rPr>
        <w:t>1</w:t>
      </w:r>
      <w:r>
        <w:rPr>
          <w:rFonts w:eastAsia="等线"/>
          <w:smallCaps w:val="0"/>
          <w:kern w:val="16"/>
          <w:sz w:val="20"/>
          <w:szCs w:val="20"/>
          <w:shd w:val="clear" w:color="auto" w:fill="FFFFFF"/>
          <w:lang w:eastAsia="zh-CN"/>
        </w:rPr>
        <w:t>, resulting in</w:t>
      </w:r>
      <w:r>
        <w:rPr>
          <w:rFonts w:eastAsia="等线" w:hint="eastAsia"/>
          <w:smallCaps w:val="0"/>
          <w:kern w:val="16"/>
          <w:sz w:val="20"/>
          <w:szCs w:val="20"/>
          <w:shd w:val="clear" w:color="auto" w:fill="FFFFFF"/>
          <w:lang w:eastAsia="zh-CN"/>
        </w:rPr>
        <w:t>:</w:t>
      </w:r>
    </w:p>
    <w:p w14:paraId="4AD25C48" w14:textId="77777777" w:rsidR="00431879" w:rsidRDefault="00000000">
      <w:pPr>
        <w:widowControl w:val="0"/>
        <w:shd w:val="clear" w:color="auto" w:fill="FFFFFF"/>
        <w:jc w:val="right"/>
        <w:rPr>
          <w:lang w:eastAsia="zh-CN"/>
        </w:rPr>
      </w:pPr>
      <w:r>
        <w:rPr>
          <w:position w:val="-28"/>
        </w:rPr>
        <w:object w:dxaOrig="4182" w:dyaOrig="726" w14:anchorId="4AA4FBBB">
          <v:shape id="_x0000_i1026" type="#_x0000_t75" style="width:209.25pt;height:36.35pt" o:ole="">
            <v:imagedata r:id="rId27" o:title=""/>
          </v:shape>
          <o:OLEObject Type="Embed" ProgID="Equation.DSMT4" ShapeID="_x0000_i1026" DrawAspect="Content" ObjectID="_1793386901" r:id="rId28"/>
        </w:object>
      </w:r>
      <w:r>
        <w:t xml:space="preserve">                </w:t>
      </w:r>
      <w:r>
        <w:rPr>
          <w:rFonts w:hint="eastAsia"/>
          <w:lang w:eastAsia="zh-CN"/>
        </w:rPr>
        <w:t xml:space="preserve">            </w:t>
      </w:r>
      <w:r>
        <w:t xml:space="preserve">                                 (S2)</w:t>
      </w:r>
    </w:p>
    <w:p w14:paraId="032B0057" w14:textId="77777777" w:rsidR="00431879" w:rsidRDefault="00000000">
      <w:pPr>
        <w:pStyle w:val="TableTitle"/>
        <w:widowControl w:val="0"/>
        <w:jc w:val="both"/>
        <w:rPr>
          <w:rFonts w:eastAsia="等线"/>
          <w:smallCaps w:val="0"/>
          <w:kern w:val="16"/>
          <w:sz w:val="20"/>
          <w:szCs w:val="20"/>
          <w:shd w:val="clear" w:color="auto" w:fill="FFFFFF"/>
          <w:lang w:eastAsia="zh-CN"/>
        </w:rPr>
      </w:pPr>
      <w:r>
        <w:rPr>
          <w:rFonts w:eastAsia="等线"/>
          <w:smallCaps w:val="0"/>
          <w:kern w:val="16"/>
          <w:sz w:val="20"/>
          <w:szCs w:val="20"/>
          <w:shd w:val="clear" w:color="auto" w:fill="FFFFFF"/>
          <w:lang w:eastAsia="zh-CN"/>
        </w:rPr>
        <w:t>Inserting equations (2</w:t>
      </w:r>
      <w:r>
        <w:rPr>
          <w:rFonts w:eastAsia="等线" w:hint="eastAsia"/>
          <w:smallCaps w:val="0"/>
          <w:kern w:val="16"/>
          <w:sz w:val="20"/>
          <w:szCs w:val="20"/>
          <w:shd w:val="clear" w:color="auto" w:fill="FFFFFF"/>
          <w:lang w:eastAsia="zh-CN"/>
        </w:rPr>
        <w:t>9c</w:t>
      </w:r>
      <w:r>
        <w:rPr>
          <w:rFonts w:eastAsia="等线"/>
          <w:smallCaps w:val="0"/>
          <w:kern w:val="16"/>
          <w:sz w:val="20"/>
          <w:szCs w:val="20"/>
          <w:shd w:val="clear" w:color="auto" w:fill="FFFFFF"/>
          <w:lang w:eastAsia="zh-CN"/>
        </w:rPr>
        <w:t>) and (</w:t>
      </w:r>
      <w:r>
        <w:rPr>
          <w:rFonts w:eastAsia="等线" w:hint="eastAsia"/>
          <w:smallCaps w:val="0"/>
          <w:kern w:val="16"/>
          <w:sz w:val="20"/>
          <w:szCs w:val="20"/>
          <w:shd w:val="clear" w:color="auto" w:fill="FFFFFF"/>
          <w:lang w:eastAsia="zh-CN"/>
        </w:rPr>
        <w:t>31c</w:t>
      </w:r>
      <w:r>
        <w:rPr>
          <w:rFonts w:eastAsia="等线"/>
          <w:smallCaps w:val="0"/>
          <w:kern w:val="16"/>
          <w:sz w:val="20"/>
          <w:szCs w:val="20"/>
          <w:shd w:val="clear" w:color="auto" w:fill="FFFFFF"/>
          <w:lang w:eastAsia="zh-CN"/>
        </w:rPr>
        <w:t xml:space="preserve">) into expression (S2), we can </w:t>
      </w:r>
      <w:r>
        <w:rPr>
          <w:rFonts w:eastAsia="等线" w:hint="eastAsia"/>
          <w:smallCaps w:val="0"/>
          <w:kern w:val="16"/>
          <w:sz w:val="20"/>
          <w:szCs w:val="20"/>
          <w:shd w:val="clear" w:color="auto" w:fill="FFFFFF"/>
          <w:lang w:eastAsia="zh-CN"/>
        </w:rPr>
        <w:t>obtain:</w:t>
      </w:r>
    </w:p>
    <w:p w14:paraId="23B8B657" w14:textId="77777777" w:rsidR="00431879" w:rsidRDefault="00000000">
      <w:pPr>
        <w:widowControl w:val="0"/>
        <w:shd w:val="clear" w:color="auto" w:fill="FFFFFF"/>
        <w:jc w:val="right"/>
        <w:rPr>
          <w:lang w:eastAsia="zh-CN"/>
        </w:rPr>
      </w:pPr>
      <w:r>
        <w:rPr>
          <w:position w:val="-28"/>
        </w:rPr>
        <w:object w:dxaOrig="5898" w:dyaOrig="651" w14:anchorId="365A08A1">
          <v:shape id="_x0000_i1027" type="#_x0000_t75" style="width:294.75pt;height:32.45pt" o:ole="">
            <v:imagedata r:id="rId29" o:title=""/>
          </v:shape>
          <o:OLEObject Type="Embed" ProgID="Equation.DSMT4" ShapeID="_x0000_i1027" DrawAspect="Content" ObjectID="_1793386902" r:id="rId30"/>
        </w:object>
      </w:r>
      <w:r>
        <w:t xml:space="preserve">         </w:t>
      </w:r>
      <w:r>
        <w:rPr>
          <w:rFonts w:hint="eastAsia"/>
          <w:lang w:eastAsia="zh-CN"/>
        </w:rPr>
        <w:t xml:space="preserve">                    </w:t>
      </w:r>
      <w:r>
        <w:t xml:space="preserve">              (S3)</w:t>
      </w:r>
    </w:p>
    <w:p w14:paraId="0037EBF2" w14:textId="77777777" w:rsidR="00431879" w:rsidRDefault="00000000">
      <w:pPr>
        <w:pStyle w:val="TableTitle"/>
        <w:widowControl w:val="0"/>
        <w:jc w:val="both"/>
        <w:rPr>
          <w:rFonts w:eastAsia="等线"/>
          <w:smallCaps w:val="0"/>
          <w:kern w:val="16"/>
          <w:sz w:val="20"/>
          <w:szCs w:val="20"/>
          <w:shd w:val="clear" w:color="auto" w:fill="FFFFFF"/>
          <w:lang w:eastAsia="zh-CN"/>
        </w:rPr>
      </w:pPr>
      <w:r>
        <w:rPr>
          <w:rFonts w:eastAsia="等线"/>
          <w:smallCaps w:val="0"/>
          <w:kern w:val="16"/>
          <w:sz w:val="20"/>
          <w:szCs w:val="20"/>
          <w:shd w:val="clear" w:color="auto" w:fill="FFFFFF"/>
          <w:lang w:eastAsia="zh-CN"/>
        </w:rPr>
        <w:t>From th</w:t>
      </w:r>
      <w:r>
        <w:rPr>
          <w:rFonts w:eastAsia="等线" w:hint="eastAsia"/>
          <w:smallCaps w:val="0"/>
          <w:kern w:val="16"/>
          <w:sz w:val="20"/>
          <w:szCs w:val="20"/>
          <w:shd w:val="clear" w:color="auto" w:fill="FFFFFF"/>
          <w:lang w:eastAsia="zh-CN"/>
        </w:rPr>
        <w:t>e aforementioned analysis</w:t>
      </w:r>
      <w:r>
        <w:rPr>
          <w:rFonts w:eastAsia="等线"/>
          <w:smallCaps w:val="0"/>
          <w:kern w:val="16"/>
          <w:sz w:val="20"/>
          <w:szCs w:val="20"/>
          <w:shd w:val="clear" w:color="auto" w:fill="FFFFFF"/>
          <w:lang w:eastAsia="zh-CN"/>
        </w:rPr>
        <w:t xml:space="preserve">, we can infer the difference between </w:t>
      </w:r>
      <w:r>
        <w:rPr>
          <w:rFonts w:eastAsia="等线"/>
          <w:i/>
          <w:iCs/>
          <w:smallCaps w:val="0"/>
          <w:kern w:val="16"/>
          <w:sz w:val="20"/>
          <w:szCs w:val="20"/>
          <w:shd w:val="clear" w:color="auto" w:fill="FFFFFF"/>
          <w:lang w:eastAsia="zh-CN"/>
        </w:rPr>
        <w:t>γ</w:t>
      </w:r>
      <w:r>
        <w:rPr>
          <w:rFonts w:eastAsia="等线"/>
          <w:i/>
          <w:iCs/>
          <w:smallCaps w:val="0"/>
          <w:kern w:val="16"/>
          <w:sz w:val="20"/>
          <w:szCs w:val="20"/>
          <w:shd w:val="clear" w:color="auto" w:fill="FFFFFF"/>
          <w:vertAlign w:val="superscript"/>
          <w:lang w:eastAsia="zh-CN"/>
        </w:rPr>
        <w:t>t</w:t>
      </w:r>
      <w:r>
        <w:rPr>
          <w:rFonts w:eastAsia="等线"/>
          <w:smallCaps w:val="0"/>
          <w:kern w:val="16"/>
          <w:sz w:val="20"/>
          <w:szCs w:val="20"/>
          <w:shd w:val="clear" w:color="auto" w:fill="FFFFFF"/>
          <w:vertAlign w:val="superscript"/>
          <w:lang w:eastAsia="zh-CN"/>
        </w:rPr>
        <w:t>+1</w:t>
      </w:r>
      <w:r>
        <w:rPr>
          <w:rFonts w:eastAsia="等线"/>
          <w:smallCaps w:val="0"/>
          <w:kern w:val="16"/>
          <w:sz w:val="20"/>
          <w:szCs w:val="20"/>
          <w:shd w:val="clear" w:color="auto" w:fill="FFFFFF"/>
          <w:lang w:eastAsia="zh-CN"/>
        </w:rPr>
        <w:t xml:space="preserve"> and </w:t>
      </w:r>
      <w:r>
        <w:rPr>
          <w:rFonts w:eastAsia="等线"/>
          <w:i/>
          <w:iCs/>
          <w:smallCaps w:val="0"/>
          <w:kern w:val="16"/>
          <w:sz w:val="20"/>
          <w:szCs w:val="20"/>
          <w:shd w:val="clear" w:color="auto" w:fill="FFFFFF"/>
          <w:lang w:eastAsia="zh-CN"/>
        </w:rPr>
        <w:t>γ</w:t>
      </w:r>
      <w:r>
        <w:rPr>
          <w:rFonts w:eastAsia="等线"/>
          <w:i/>
          <w:iCs/>
          <w:smallCaps w:val="0"/>
          <w:kern w:val="16"/>
          <w:sz w:val="20"/>
          <w:szCs w:val="20"/>
          <w:shd w:val="clear" w:color="auto" w:fill="FFFFFF"/>
          <w:vertAlign w:val="superscript"/>
          <w:lang w:eastAsia="zh-CN"/>
        </w:rPr>
        <w:t>t</w:t>
      </w:r>
      <w:r>
        <w:rPr>
          <w:rFonts w:eastAsia="等线"/>
          <w:smallCaps w:val="0"/>
          <w:kern w:val="16"/>
          <w:sz w:val="20"/>
          <w:szCs w:val="20"/>
          <w:shd w:val="clear" w:color="auto" w:fill="FFFFFF"/>
          <w:lang w:eastAsia="zh-CN"/>
        </w:rPr>
        <w:t xml:space="preserve"> </w:t>
      </w:r>
      <w:r>
        <w:rPr>
          <w:rFonts w:eastAsia="等线" w:hint="eastAsia"/>
          <w:smallCaps w:val="0"/>
          <w:kern w:val="16"/>
          <w:sz w:val="20"/>
          <w:szCs w:val="20"/>
          <w:shd w:val="clear" w:color="auto" w:fill="FFFFFF"/>
          <w:lang w:eastAsia="zh-CN"/>
        </w:rPr>
        <w:t>a</w:t>
      </w:r>
      <w:r>
        <w:rPr>
          <w:rFonts w:eastAsia="等线"/>
          <w:smallCaps w:val="0"/>
          <w:kern w:val="16"/>
          <w:sz w:val="20"/>
          <w:szCs w:val="20"/>
          <w:shd w:val="clear" w:color="auto" w:fill="FFFFFF"/>
          <w:lang w:eastAsia="zh-CN"/>
        </w:rPr>
        <w:t>s</w:t>
      </w:r>
      <w:r>
        <w:rPr>
          <w:rFonts w:eastAsia="等线" w:hint="eastAsia"/>
          <w:smallCaps w:val="0"/>
          <w:kern w:val="16"/>
          <w:sz w:val="20"/>
          <w:szCs w:val="20"/>
          <w:shd w:val="clear" w:color="auto" w:fill="FFFFFF"/>
          <w:lang w:eastAsia="zh-CN"/>
        </w:rPr>
        <w:t>:</w:t>
      </w:r>
    </w:p>
    <w:p w14:paraId="7C636034" w14:textId="77777777" w:rsidR="00431879" w:rsidRDefault="00000000">
      <w:pPr>
        <w:widowControl w:val="0"/>
        <w:shd w:val="clear" w:color="auto" w:fill="FFFFFF"/>
        <w:wordWrap w:val="0"/>
        <w:jc w:val="right"/>
      </w:pPr>
      <w:r>
        <w:rPr>
          <w:position w:val="-60"/>
        </w:rPr>
        <w:object w:dxaOrig="6111" w:dyaOrig="1390" w14:anchorId="3709DE35">
          <v:shape id="_x0000_i1028" type="#_x0000_t75" style="width:305.45pt;height:69.5pt" o:ole="">
            <v:imagedata r:id="rId31" o:title=""/>
          </v:shape>
          <o:OLEObject Type="Embed" ProgID="Equation.DSMT4" ShapeID="_x0000_i1028" DrawAspect="Content" ObjectID="_1793386903" r:id="rId32"/>
        </w:object>
      </w:r>
      <w:r>
        <w:rPr>
          <w:rFonts w:hint="eastAsia"/>
          <w:lang w:eastAsia="zh-CN"/>
        </w:rPr>
        <w:t xml:space="preserve">                                 (S</w:t>
      </w:r>
      <w:r>
        <w:t>4)</w:t>
      </w:r>
    </w:p>
    <w:p w14:paraId="0B6E9B10" w14:textId="77777777" w:rsidR="00431879" w:rsidRDefault="00000000">
      <w:pPr>
        <w:pStyle w:val="TableTitle"/>
        <w:widowControl w:val="0"/>
        <w:jc w:val="both"/>
        <w:rPr>
          <w:rFonts w:eastAsia="等线"/>
          <w:smallCaps w:val="0"/>
          <w:kern w:val="16"/>
          <w:sz w:val="20"/>
          <w:szCs w:val="20"/>
          <w:shd w:val="clear" w:color="auto" w:fill="FFFFFF"/>
          <w:lang w:eastAsia="zh-CN"/>
        </w:rPr>
      </w:pPr>
      <w:r>
        <w:rPr>
          <w:rFonts w:eastAsia="等线"/>
          <w:smallCaps w:val="0"/>
          <w:kern w:val="16"/>
          <w:sz w:val="20"/>
          <w:szCs w:val="20"/>
          <w:shd w:val="clear" w:color="auto" w:fill="FFFFFF"/>
          <w:lang w:eastAsia="zh-CN"/>
        </w:rPr>
        <w:t>With (</w:t>
      </w:r>
      <w:r>
        <w:rPr>
          <w:rFonts w:eastAsia="等线" w:hint="eastAsia"/>
          <w:i/>
          <w:iCs/>
          <w:smallCaps w:val="0"/>
          <w:kern w:val="16"/>
          <w:sz w:val="20"/>
          <w:szCs w:val="20"/>
          <w:shd w:val="clear" w:color="auto" w:fill="FFFFFF"/>
          <w:lang w:eastAsia="zh-CN"/>
        </w:rPr>
        <w:t xml:space="preserve">a </w:t>
      </w:r>
      <w:r>
        <w:rPr>
          <w:rFonts w:eastAsia="等线"/>
          <w:smallCaps w:val="0"/>
          <w:kern w:val="16"/>
          <w:sz w:val="20"/>
          <w:szCs w:val="20"/>
          <w:shd w:val="clear" w:color="auto" w:fill="FFFFFF"/>
          <w:lang w:eastAsia="zh-CN"/>
        </w:rPr>
        <w:t>–</w:t>
      </w:r>
      <w:r>
        <w:rPr>
          <w:rFonts w:eastAsia="等线" w:hint="eastAsia"/>
          <w:i/>
          <w:iCs/>
          <w:smallCaps w:val="0"/>
          <w:kern w:val="16"/>
          <w:sz w:val="20"/>
          <w:szCs w:val="20"/>
          <w:shd w:val="clear" w:color="auto" w:fill="FFFFFF"/>
          <w:lang w:eastAsia="zh-CN"/>
        </w:rPr>
        <w:t xml:space="preserve"> b </w:t>
      </w:r>
      <w:r>
        <w:rPr>
          <w:rFonts w:eastAsia="等线"/>
          <w:smallCaps w:val="0"/>
          <w:kern w:val="16"/>
          <w:sz w:val="20"/>
          <w:szCs w:val="20"/>
          <w:shd w:val="clear" w:color="auto" w:fill="FFFFFF"/>
          <w:lang w:eastAsia="zh-CN"/>
        </w:rPr>
        <w:t>–</w:t>
      </w:r>
      <w:r>
        <w:rPr>
          <w:rFonts w:eastAsia="等线" w:hint="eastAsia"/>
          <w:i/>
          <w:iCs/>
          <w:smallCaps w:val="0"/>
          <w:kern w:val="16"/>
          <w:sz w:val="20"/>
          <w:szCs w:val="20"/>
          <w:shd w:val="clear" w:color="auto" w:fill="FFFFFF"/>
          <w:lang w:eastAsia="zh-CN"/>
        </w:rPr>
        <w:t xml:space="preserve"> c </w:t>
      </w:r>
      <w:r>
        <w:rPr>
          <w:rFonts w:eastAsia="等线"/>
          <w:smallCaps w:val="0"/>
          <w:kern w:val="16"/>
          <w:sz w:val="20"/>
          <w:szCs w:val="20"/>
          <w:shd w:val="clear" w:color="auto" w:fill="FFFFFF"/>
          <w:lang w:eastAsia="zh-CN"/>
        </w:rPr>
        <w:t>–</w:t>
      </w:r>
      <w:r>
        <w:rPr>
          <w:rFonts w:eastAsia="等线" w:hint="eastAsia"/>
          <w:i/>
          <w:iCs/>
          <w:smallCaps w:val="0"/>
          <w:kern w:val="16"/>
          <w:sz w:val="20"/>
          <w:szCs w:val="20"/>
          <w:shd w:val="clear" w:color="auto" w:fill="FFFFFF"/>
          <w:lang w:eastAsia="zh-CN"/>
        </w:rPr>
        <w:t xml:space="preserve"> d</w:t>
      </w:r>
      <w:r>
        <w:rPr>
          <w:rFonts w:eastAsia="等线"/>
          <w:smallCaps w:val="0"/>
          <w:kern w:val="16"/>
          <w:sz w:val="20"/>
          <w:szCs w:val="20"/>
          <w:shd w:val="clear" w:color="auto" w:fill="FFFFFF"/>
          <w:lang w:eastAsia="zh-CN"/>
        </w:rPr>
        <w:t>)</w:t>
      </w:r>
      <w:r>
        <w:rPr>
          <w:rFonts w:eastAsia="等线"/>
          <w:smallCaps w:val="0"/>
          <w:kern w:val="16"/>
          <w:sz w:val="20"/>
          <w:szCs w:val="20"/>
          <w:shd w:val="clear" w:color="auto" w:fill="FFFFFF"/>
          <w:vertAlign w:val="superscript"/>
          <w:lang w:eastAsia="zh-CN"/>
        </w:rPr>
        <w:t>2</w:t>
      </w:r>
      <w:r>
        <w:rPr>
          <w:rFonts w:eastAsia="等线"/>
          <w:smallCaps w:val="0"/>
          <w:kern w:val="16"/>
          <w:sz w:val="20"/>
          <w:szCs w:val="20"/>
          <w:shd w:val="clear" w:color="auto" w:fill="FFFFFF"/>
          <w:lang w:eastAsia="zh-CN"/>
        </w:rPr>
        <w:t xml:space="preserve"> </w:t>
      </w:r>
      <w:r>
        <w:rPr>
          <w:sz w:val="20"/>
          <w:szCs w:val="20"/>
        </w:rPr>
        <w:t>≤</w:t>
      </w:r>
      <w:r>
        <w:rPr>
          <w:rFonts w:eastAsia="等线"/>
          <w:smallCaps w:val="0"/>
          <w:kern w:val="16"/>
          <w:sz w:val="20"/>
          <w:szCs w:val="20"/>
          <w:shd w:val="clear" w:color="auto" w:fill="FFFFFF"/>
          <w:lang w:eastAsia="zh-CN"/>
        </w:rPr>
        <w:t xml:space="preserve"> </w:t>
      </w:r>
      <w:r>
        <w:rPr>
          <w:rFonts w:eastAsia="等线" w:hint="eastAsia"/>
          <w:smallCaps w:val="0"/>
          <w:kern w:val="16"/>
          <w:sz w:val="20"/>
          <w:szCs w:val="20"/>
          <w:shd w:val="clear" w:color="auto" w:fill="FFFFFF"/>
          <w:lang w:eastAsia="zh-CN"/>
        </w:rPr>
        <w:t>4</w:t>
      </w:r>
      <w:r>
        <w:rPr>
          <w:rFonts w:eastAsia="等线"/>
          <w:smallCaps w:val="0"/>
          <w:kern w:val="16"/>
          <w:sz w:val="20"/>
          <w:szCs w:val="20"/>
          <w:shd w:val="clear" w:color="auto" w:fill="FFFFFF"/>
          <w:lang w:eastAsia="zh-CN"/>
        </w:rPr>
        <w:t>(</w:t>
      </w:r>
      <w:r>
        <w:rPr>
          <w:rFonts w:eastAsia="等线" w:hint="eastAsia"/>
          <w:i/>
          <w:iCs/>
          <w:smallCaps w:val="0"/>
          <w:kern w:val="16"/>
          <w:sz w:val="20"/>
          <w:szCs w:val="20"/>
          <w:shd w:val="clear" w:color="auto" w:fill="FFFFFF"/>
          <w:lang w:eastAsia="zh-CN"/>
        </w:rPr>
        <w:t>a</w:t>
      </w:r>
      <w:r>
        <w:rPr>
          <w:rFonts w:eastAsia="等线" w:hint="eastAsia"/>
          <w:smallCaps w:val="0"/>
          <w:kern w:val="16"/>
          <w:sz w:val="20"/>
          <w:szCs w:val="20"/>
          <w:shd w:val="clear" w:color="auto" w:fill="FFFFFF"/>
          <w:vertAlign w:val="superscript"/>
          <w:lang w:eastAsia="zh-CN"/>
        </w:rPr>
        <w:t>2</w:t>
      </w:r>
      <w:r>
        <w:rPr>
          <w:rFonts w:eastAsia="等线" w:hint="eastAsia"/>
          <w:smallCaps w:val="0"/>
          <w:kern w:val="16"/>
          <w:sz w:val="20"/>
          <w:szCs w:val="20"/>
          <w:shd w:val="clear" w:color="auto" w:fill="FFFFFF"/>
          <w:lang w:eastAsia="zh-CN"/>
        </w:rPr>
        <w:t xml:space="preserve"> + </w:t>
      </w:r>
      <w:r>
        <w:rPr>
          <w:rFonts w:eastAsia="等线" w:hint="eastAsia"/>
          <w:i/>
          <w:iCs/>
          <w:smallCaps w:val="0"/>
          <w:kern w:val="16"/>
          <w:sz w:val="20"/>
          <w:szCs w:val="20"/>
          <w:shd w:val="clear" w:color="auto" w:fill="FFFFFF"/>
          <w:lang w:eastAsia="zh-CN"/>
        </w:rPr>
        <w:t>b</w:t>
      </w:r>
      <w:r>
        <w:rPr>
          <w:rFonts w:eastAsia="等线" w:hint="eastAsia"/>
          <w:smallCaps w:val="0"/>
          <w:kern w:val="16"/>
          <w:sz w:val="20"/>
          <w:szCs w:val="20"/>
          <w:shd w:val="clear" w:color="auto" w:fill="FFFFFF"/>
          <w:vertAlign w:val="superscript"/>
          <w:lang w:eastAsia="zh-CN"/>
        </w:rPr>
        <w:t>2</w:t>
      </w:r>
      <w:r>
        <w:rPr>
          <w:rFonts w:eastAsia="等线" w:hint="eastAsia"/>
          <w:smallCaps w:val="0"/>
          <w:kern w:val="16"/>
          <w:sz w:val="20"/>
          <w:szCs w:val="20"/>
          <w:shd w:val="clear" w:color="auto" w:fill="FFFFFF"/>
          <w:lang w:eastAsia="zh-CN"/>
        </w:rPr>
        <w:t xml:space="preserve"> + </w:t>
      </w:r>
      <w:r>
        <w:rPr>
          <w:rFonts w:eastAsia="等线" w:hint="eastAsia"/>
          <w:i/>
          <w:iCs/>
          <w:smallCaps w:val="0"/>
          <w:kern w:val="16"/>
          <w:sz w:val="20"/>
          <w:szCs w:val="20"/>
          <w:shd w:val="clear" w:color="auto" w:fill="FFFFFF"/>
          <w:lang w:eastAsia="zh-CN"/>
        </w:rPr>
        <w:t>c</w:t>
      </w:r>
      <w:r>
        <w:rPr>
          <w:rFonts w:eastAsia="等线" w:hint="eastAsia"/>
          <w:smallCaps w:val="0"/>
          <w:kern w:val="16"/>
          <w:sz w:val="20"/>
          <w:szCs w:val="20"/>
          <w:shd w:val="clear" w:color="auto" w:fill="FFFFFF"/>
          <w:vertAlign w:val="superscript"/>
          <w:lang w:eastAsia="zh-CN"/>
        </w:rPr>
        <w:t>2</w:t>
      </w:r>
      <w:r>
        <w:rPr>
          <w:rFonts w:eastAsia="等线" w:hint="eastAsia"/>
          <w:smallCaps w:val="0"/>
          <w:kern w:val="16"/>
          <w:sz w:val="20"/>
          <w:szCs w:val="20"/>
          <w:shd w:val="clear" w:color="auto" w:fill="FFFFFF"/>
          <w:lang w:eastAsia="zh-CN"/>
        </w:rPr>
        <w:t xml:space="preserve"> + </w:t>
      </w:r>
      <w:r>
        <w:rPr>
          <w:rFonts w:eastAsia="等线" w:hint="eastAsia"/>
          <w:i/>
          <w:iCs/>
          <w:smallCaps w:val="0"/>
          <w:kern w:val="16"/>
          <w:sz w:val="20"/>
          <w:szCs w:val="20"/>
          <w:shd w:val="clear" w:color="auto" w:fill="FFFFFF"/>
          <w:lang w:eastAsia="zh-CN"/>
        </w:rPr>
        <w:t>d</w:t>
      </w:r>
      <w:r>
        <w:rPr>
          <w:rFonts w:eastAsia="等线" w:hint="eastAsia"/>
          <w:smallCaps w:val="0"/>
          <w:kern w:val="16"/>
          <w:sz w:val="20"/>
          <w:szCs w:val="20"/>
          <w:shd w:val="clear" w:color="auto" w:fill="FFFFFF"/>
          <w:vertAlign w:val="superscript"/>
          <w:lang w:eastAsia="zh-CN"/>
        </w:rPr>
        <w:t>2</w:t>
      </w:r>
      <w:r>
        <w:rPr>
          <w:rFonts w:eastAsia="等线"/>
          <w:smallCaps w:val="0"/>
          <w:kern w:val="16"/>
          <w:sz w:val="20"/>
          <w:szCs w:val="20"/>
          <w:shd w:val="clear" w:color="auto" w:fill="FFFFFF"/>
          <w:lang w:eastAsia="zh-CN"/>
        </w:rPr>
        <w:t>) being satisfied</w:t>
      </w:r>
      <w:r>
        <w:rPr>
          <w:rFonts w:eastAsia="等线" w:hint="eastAsia"/>
          <w:smallCaps w:val="0"/>
          <w:kern w:val="16"/>
          <w:sz w:val="20"/>
          <w:szCs w:val="20"/>
          <w:shd w:val="clear" w:color="auto" w:fill="FFFFFF"/>
          <w:lang w:eastAsia="zh-CN"/>
        </w:rPr>
        <w:t>,</w:t>
      </w:r>
      <w:r>
        <w:rPr>
          <w:rFonts w:eastAsia="等线"/>
          <w:smallCaps w:val="0"/>
          <w:kern w:val="16"/>
          <w:sz w:val="20"/>
          <w:szCs w:val="20"/>
          <w:shd w:val="clear" w:color="auto" w:fill="FFFFFF"/>
          <w:lang w:eastAsia="zh-CN"/>
        </w:rPr>
        <w:t xml:space="preserve"> </w:t>
      </w:r>
      <w:r>
        <w:rPr>
          <w:rFonts w:eastAsia="等线" w:hint="eastAsia"/>
          <w:smallCaps w:val="0"/>
          <w:kern w:val="16"/>
          <w:sz w:val="20"/>
          <w:szCs w:val="20"/>
          <w:shd w:val="clear" w:color="auto" w:fill="FFFFFF"/>
          <w:lang w:eastAsia="zh-CN"/>
        </w:rPr>
        <w:t>we obtain:</w:t>
      </w:r>
    </w:p>
    <w:p w14:paraId="2D3F7387" w14:textId="77777777" w:rsidR="00431879" w:rsidRDefault="00000000">
      <w:pPr>
        <w:widowControl w:val="0"/>
        <w:shd w:val="clear" w:color="auto" w:fill="FFFFFF"/>
        <w:wordWrap w:val="0"/>
        <w:jc w:val="right"/>
        <w:rPr>
          <w:lang w:eastAsia="zh-CN"/>
        </w:rPr>
      </w:pPr>
      <w:r>
        <w:rPr>
          <w:position w:val="-64"/>
        </w:rPr>
        <w:object w:dxaOrig="7037" w:dyaOrig="1415" w14:anchorId="109E694E">
          <v:shape id="_x0000_i1029" type="#_x0000_t75" style="width:351.8pt;height:70.55pt" o:ole="">
            <v:imagedata r:id="rId33" o:title=""/>
          </v:shape>
          <o:OLEObject Type="Embed" ProgID="Equation.DSMT4" ShapeID="_x0000_i1029" DrawAspect="Content" ObjectID="_1793386904" r:id="rId34"/>
        </w:object>
      </w:r>
      <w:r>
        <w:t xml:space="preserve"> </w:t>
      </w:r>
      <w:r>
        <w:rPr>
          <w:rFonts w:hint="eastAsia"/>
          <w:lang w:eastAsia="zh-CN"/>
        </w:rPr>
        <w:t xml:space="preserve">                        </w:t>
      </w:r>
      <w:r>
        <w:t>(S</w:t>
      </w:r>
      <w:r>
        <w:rPr>
          <w:rFonts w:hint="eastAsia"/>
          <w:lang w:eastAsia="zh-CN"/>
        </w:rPr>
        <w:t>5</w:t>
      </w:r>
      <w:r>
        <w:t>)</w:t>
      </w:r>
    </w:p>
    <w:p w14:paraId="763FDD27" w14:textId="77777777" w:rsidR="00431879" w:rsidRDefault="00000000">
      <w:pPr>
        <w:pStyle w:val="TableTitle"/>
        <w:widowControl w:val="0"/>
        <w:jc w:val="both"/>
        <w:rPr>
          <w:rFonts w:eastAsia="等线"/>
          <w:smallCaps w:val="0"/>
          <w:kern w:val="16"/>
          <w:sz w:val="20"/>
          <w:szCs w:val="20"/>
          <w:shd w:val="clear" w:color="auto" w:fill="FFFFFF"/>
          <w:lang w:eastAsia="zh-CN"/>
        </w:rPr>
      </w:pPr>
      <w:r>
        <w:rPr>
          <w:rFonts w:eastAsia="等线" w:hint="eastAsia"/>
          <w:smallCaps w:val="0"/>
          <w:kern w:val="16"/>
          <w:sz w:val="20"/>
          <w:szCs w:val="20"/>
          <w:shd w:val="clear" w:color="auto" w:fill="FFFFFF"/>
          <w:lang w:eastAsia="zh-CN"/>
        </w:rPr>
        <w:t xml:space="preserve">Based on (S5), </w:t>
      </w:r>
      <w:r>
        <w:rPr>
          <w:rFonts w:eastAsia="等线"/>
          <w:i/>
          <w:iCs/>
          <w:smallCaps w:val="0"/>
          <w:kern w:val="16"/>
          <w:sz w:val="20"/>
          <w:szCs w:val="20"/>
          <w:shd w:val="clear" w:color="auto" w:fill="FFFFFF"/>
          <w:lang w:eastAsia="zh-CN"/>
        </w:rPr>
        <w:t>Lemma</w:t>
      </w:r>
      <w:r>
        <w:rPr>
          <w:rFonts w:eastAsia="等线"/>
          <w:smallCaps w:val="0"/>
          <w:kern w:val="16"/>
          <w:sz w:val="20"/>
          <w:szCs w:val="20"/>
          <w:shd w:val="clear" w:color="auto" w:fill="FFFFFF"/>
          <w:lang w:eastAsia="zh-CN"/>
        </w:rPr>
        <w:t xml:space="preserve"> 1 </w:t>
      </w:r>
      <w:r>
        <w:rPr>
          <w:rFonts w:eastAsia="等线" w:hint="eastAsia"/>
          <w:smallCaps w:val="0"/>
          <w:kern w:val="16"/>
          <w:sz w:val="20"/>
          <w:szCs w:val="20"/>
          <w:shd w:val="clear" w:color="auto" w:fill="FFFFFF"/>
          <w:lang w:eastAsia="zh-CN"/>
        </w:rPr>
        <w:t xml:space="preserve">stands. </w:t>
      </w:r>
      <w:r>
        <w:rPr>
          <w:rFonts w:eastAsia="等线"/>
          <w:smallCaps w:val="0"/>
          <w:kern w:val="16"/>
          <w:sz w:val="20"/>
          <w:szCs w:val="20"/>
          <w:shd w:val="clear" w:color="auto" w:fill="FFFFFF"/>
          <w:lang w:eastAsia="zh-CN"/>
        </w:rPr>
        <w:t>□</w:t>
      </w:r>
    </w:p>
    <w:p w14:paraId="0B141C94" w14:textId="77777777" w:rsidR="00431879" w:rsidRDefault="00000000">
      <w:pPr>
        <w:pStyle w:val="2"/>
        <w:widowControl w:val="0"/>
        <w:numPr>
          <w:ilvl w:val="0"/>
          <w:numId w:val="0"/>
        </w:numPr>
      </w:pPr>
      <w:r>
        <w:rPr>
          <w:lang w:eastAsia="zh-CN"/>
        </w:rPr>
        <w:t>B.</w:t>
      </w:r>
      <w:r>
        <w:rPr>
          <w:lang w:eastAsia="zh-CN"/>
        </w:rPr>
        <w:tab/>
        <w:t xml:space="preserve">Proof of Step </w:t>
      </w:r>
      <w:r>
        <w:rPr>
          <w:i w:val="0"/>
          <w:iCs w:val="0"/>
          <w:lang w:eastAsia="zh-CN"/>
        </w:rPr>
        <w:t>2</w:t>
      </w:r>
    </w:p>
    <w:p w14:paraId="1D99138A" w14:textId="77777777" w:rsidR="00431879" w:rsidRDefault="00000000">
      <w:pPr>
        <w:pStyle w:val="TableTitle"/>
        <w:widowControl w:val="0"/>
        <w:ind w:firstLine="204"/>
        <w:jc w:val="both"/>
        <w:rPr>
          <w:rFonts w:eastAsia="等线"/>
          <w:smallCaps w:val="0"/>
          <w:kern w:val="16"/>
          <w:sz w:val="20"/>
          <w:szCs w:val="20"/>
          <w:shd w:val="clear" w:color="auto" w:fill="FFFFFF"/>
          <w:lang w:eastAsia="zh-CN"/>
        </w:rPr>
      </w:pPr>
      <w:r>
        <w:rPr>
          <w:rFonts w:eastAsia="等线"/>
          <w:i/>
          <w:iCs/>
          <w:smallCaps w:val="0"/>
          <w:kern w:val="16"/>
          <w:sz w:val="20"/>
          <w:szCs w:val="20"/>
          <w:shd w:val="clear" w:color="auto" w:fill="FFFFFF"/>
          <w:lang w:eastAsia="zh-CN"/>
        </w:rPr>
        <w:t>Lemma</w:t>
      </w:r>
      <w:r>
        <w:rPr>
          <w:rFonts w:eastAsia="等线"/>
          <w:smallCaps w:val="0"/>
          <w:kern w:val="16"/>
          <w:sz w:val="20"/>
          <w:szCs w:val="20"/>
          <w:shd w:val="clear" w:color="auto" w:fill="FFFFFF"/>
          <w:lang w:eastAsia="zh-CN"/>
        </w:rPr>
        <w:t xml:space="preserve"> 2</w:t>
      </w:r>
      <w:r>
        <w:rPr>
          <w:rFonts w:eastAsia="等线" w:hint="eastAsia"/>
          <w:smallCaps w:val="0"/>
          <w:kern w:val="16"/>
          <w:sz w:val="20"/>
          <w:szCs w:val="20"/>
          <w:shd w:val="clear" w:color="auto" w:fill="FFFFFF"/>
          <w:lang w:eastAsia="zh-CN"/>
        </w:rPr>
        <w:t xml:space="preserve"> is introduced to p</w:t>
      </w:r>
      <w:r>
        <w:rPr>
          <w:rFonts w:eastAsia="等线"/>
          <w:smallCaps w:val="0"/>
          <w:kern w:val="16"/>
          <w:sz w:val="20"/>
          <w:szCs w:val="20"/>
          <w:shd w:val="clear" w:color="auto" w:fill="FFFFFF"/>
          <w:lang w:eastAsia="zh-CN"/>
        </w:rPr>
        <w:t>erform</w:t>
      </w:r>
      <w:r>
        <w:rPr>
          <w:rFonts w:eastAsia="等线" w:hint="eastAsia"/>
          <w:smallCaps w:val="0"/>
          <w:kern w:val="16"/>
          <w:sz w:val="20"/>
          <w:szCs w:val="20"/>
          <w:shd w:val="clear" w:color="auto" w:fill="FFFFFF"/>
          <w:lang w:eastAsia="zh-CN"/>
        </w:rPr>
        <w:t xml:space="preserve"> Step 2.</w:t>
      </w:r>
    </w:p>
    <w:p w14:paraId="148F4A56" w14:textId="77777777" w:rsidR="00431879" w:rsidRDefault="00000000">
      <w:pPr>
        <w:rPr>
          <w:rFonts w:eastAsia="等线"/>
          <w:kern w:val="16"/>
          <w:shd w:val="clear" w:color="auto" w:fill="FFFFFF"/>
          <w:lang w:eastAsia="zh-CN"/>
        </w:rPr>
      </w:pPr>
      <w:r>
        <w:rPr>
          <w:rFonts w:eastAsia="等线"/>
          <w:i/>
          <w:iCs/>
          <w:kern w:val="16"/>
          <w:shd w:val="clear" w:color="auto" w:fill="FFFFFF"/>
          <w:lang w:eastAsia="zh-CN"/>
        </w:rPr>
        <w:t>Lemma</w:t>
      </w:r>
      <w:r>
        <w:rPr>
          <w:rFonts w:eastAsia="等线"/>
          <w:kern w:val="16"/>
          <w:shd w:val="clear" w:color="auto" w:fill="FFFFFF"/>
          <w:lang w:eastAsia="zh-CN"/>
        </w:rPr>
        <w:t xml:space="preserve"> 2: Given the definition of the following intermediate variables</w:t>
      </w:r>
      <w:r>
        <w:rPr>
          <w:rFonts w:eastAsia="等线" w:hint="eastAsia"/>
          <w:kern w:val="16"/>
          <w:shd w:val="clear" w:color="auto" w:fill="FFFFFF"/>
          <w:lang w:eastAsia="zh-CN"/>
        </w:rPr>
        <w:t>, p</w:t>
      </w:r>
      <w:r>
        <w:rPr>
          <w:rFonts w:eastAsia="等线"/>
          <w:kern w:val="16"/>
          <w:shd w:val="clear" w:color="auto" w:fill="FFFFFF"/>
          <w:lang w:eastAsia="zh-CN"/>
        </w:rPr>
        <w:t>rovided that the following criteria are satisfied</w:t>
      </w:r>
      <w:r>
        <w:rPr>
          <w:rFonts w:eastAsia="等线" w:hint="eastAsia"/>
          <w:kern w:val="16"/>
          <w:shd w:val="clear" w:color="auto" w:fill="FFFFFF"/>
          <w:lang w:eastAsia="zh-CN"/>
        </w:rPr>
        <w:t>:</w:t>
      </w:r>
    </w:p>
    <w:p w14:paraId="5823775E" w14:textId="77777777" w:rsidR="00431879" w:rsidRDefault="00000000">
      <w:pPr>
        <w:pStyle w:val="TableTitle"/>
        <w:widowControl w:val="0"/>
        <w:jc w:val="right"/>
        <w:rPr>
          <w:rFonts w:eastAsia="等线"/>
          <w:smallCaps w:val="0"/>
          <w:kern w:val="16"/>
          <w:sz w:val="20"/>
          <w:szCs w:val="20"/>
          <w:shd w:val="clear" w:color="auto" w:fill="FFFFFF"/>
          <w:lang w:eastAsia="zh-CN"/>
        </w:rPr>
      </w:pPr>
      <w:r>
        <w:rPr>
          <w:position w:val="-10"/>
        </w:rPr>
        <w:object w:dxaOrig="1002" w:dyaOrig="288" w14:anchorId="283A84D8">
          <v:shape id="_x0000_i1030" type="#_x0000_t75" style="width:50.25pt;height:14.25pt" o:ole="">
            <v:imagedata r:id="rId35" o:title=""/>
          </v:shape>
          <o:OLEObject Type="Embed" ProgID="Equation.DSMT4" ShapeID="_x0000_i1030" DrawAspect="Content" ObjectID="_1793386905" r:id="rId36"/>
        </w:object>
      </w:r>
      <w:r>
        <w:t xml:space="preserve">  </w:t>
      </w:r>
      <w:r>
        <w:rPr>
          <w:sz w:val="20"/>
          <w:szCs w:val="20"/>
        </w:rPr>
        <w:t xml:space="preserve">            </w:t>
      </w:r>
      <w:r>
        <w:rPr>
          <w:rFonts w:hint="eastAsia"/>
          <w:sz w:val="20"/>
          <w:szCs w:val="20"/>
          <w:lang w:eastAsia="zh-CN"/>
        </w:rPr>
        <w:t xml:space="preserve">                    </w:t>
      </w:r>
      <w:r>
        <w:rPr>
          <w:sz w:val="20"/>
          <w:szCs w:val="20"/>
        </w:rPr>
        <w:t xml:space="preserve">                                                                     (</w:t>
      </w:r>
      <w:r>
        <w:rPr>
          <w:rFonts w:eastAsia="等线"/>
          <w:smallCaps w:val="0"/>
          <w:kern w:val="16"/>
          <w:sz w:val="20"/>
          <w:szCs w:val="20"/>
          <w:shd w:val="clear" w:color="auto" w:fill="FFFFFF"/>
          <w:lang w:eastAsia="zh-CN"/>
        </w:rPr>
        <w:t>S</w:t>
      </w:r>
      <w:r>
        <w:rPr>
          <w:rFonts w:eastAsia="等线" w:hint="eastAsia"/>
          <w:smallCaps w:val="0"/>
          <w:kern w:val="16"/>
          <w:sz w:val="20"/>
          <w:szCs w:val="20"/>
          <w:shd w:val="clear" w:color="auto" w:fill="FFFFFF"/>
          <w:lang w:eastAsia="zh-CN"/>
        </w:rPr>
        <w:t>6</w:t>
      </w:r>
      <w:r>
        <w:rPr>
          <w:rFonts w:eastAsia="等线"/>
          <w:smallCaps w:val="0"/>
          <w:kern w:val="16"/>
          <w:sz w:val="20"/>
          <w:szCs w:val="20"/>
          <w:shd w:val="clear" w:color="auto" w:fill="FFFFFF"/>
          <w:lang w:eastAsia="zh-CN"/>
        </w:rPr>
        <w:t>a)</w:t>
      </w:r>
    </w:p>
    <w:p w14:paraId="63A73ED7" w14:textId="77777777" w:rsidR="00431879" w:rsidRDefault="00000000">
      <w:pPr>
        <w:widowControl w:val="0"/>
        <w:shd w:val="clear" w:color="auto" w:fill="FFFFFF"/>
        <w:jc w:val="right"/>
        <w:rPr>
          <w:rFonts w:eastAsia="仿宋"/>
          <w:lang w:eastAsia="zh-CN"/>
        </w:rPr>
      </w:pPr>
      <w:r>
        <w:rPr>
          <w:position w:val="-10"/>
        </w:rPr>
        <w:object w:dxaOrig="1953" w:dyaOrig="288" w14:anchorId="68070C16">
          <v:shape id="_x0000_i1031" type="#_x0000_t75" style="width:97.65pt;height:14.25pt" o:ole="">
            <v:imagedata r:id="rId37" o:title=""/>
          </v:shape>
          <o:OLEObject Type="Embed" ProgID="Equation.DSMT4" ShapeID="_x0000_i1031" DrawAspect="Content" ObjectID="_1793386906" r:id="rId38"/>
        </w:object>
      </w:r>
      <w:r>
        <w:t xml:space="preserve">                      </w:t>
      </w:r>
      <w:r>
        <w:rPr>
          <w:rFonts w:hint="eastAsia"/>
          <w:lang w:eastAsia="zh-CN"/>
        </w:rPr>
        <w:t xml:space="preserve">             </w:t>
      </w:r>
      <w:r>
        <w:t xml:space="preserve">                                     </w:t>
      </w:r>
      <w:r>
        <w:rPr>
          <w:szCs w:val="21"/>
          <w:lang w:eastAsia="zh-CN"/>
        </w:rPr>
        <w:t>(S</w:t>
      </w:r>
      <w:r>
        <w:rPr>
          <w:rFonts w:hint="eastAsia"/>
          <w:szCs w:val="21"/>
          <w:lang w:eastAsia="zh-CN"/>
        </w:rPr>
        <w:t>6</w:t>
      </w:r>
      <w:r>
        <w:rPr>
          <w:szCs w:val="21"/>
          <w:lang w:eastAsia="zh-CN"/>
        </w:rPr>
        <w:t>b)</w:t>
      </w:r>
    </w:p>
    <w:p w14:paraId="2222BB50" w14:textId="77777777" w:rsidR="00431879" w:rsidRDefault="00000000">
      <w:pPr>
        <w:pStyle w:val="TableTitle"/>
        <w:widowControl w:val="0"/>
        <w:jc w:val="both"/>
        <w:rPr>
          <w:rFonts w:eastAsia="等线"/>
          <w:smallCaps w:val="0"/>
          <w:kern w:val="16"/>
          <w:sz w:val="20"/>
          <w:szCs w:val="20"/>
          <w:shd w:val="clear" w:color="auto" w:fill="FFFFFF"/>
          <w:lang w:eastAsia="zh-CN"/>
        </w:rPr>
      </w:pPr>
      <w:r>
        <w:rPr>
          <w:rFonts w:eastAsia="等线"/>
          <w:smallCaps w:val="0"/>
          <w:kern w:val="16"/>
          <w:sz w:val="20"/>
          <w:szCs w:val="20"/>
          <w:shd w:val="clear" w:color="auto" w:fill="FFFFFF"/>
          <w:lang w:eastAsia="zh-CN"/>
        </w:rPr>
        <w:t>The following inequality stands:</w:t>
      </w:r>
    </w:p>
    <w:p w14:paraId="2978B38C" w14:textId="77777777" w:rsidR="00431879" w:rsidRDefault="00000000">
      <w:pPr>
        <w:widowControl w:val="0"/>
        <w:shd w:val="clear" w:color="auto" w:fill="FFFFFF"/>
        <w:jc w:val="right"/>
        <w:rPr>
          <w:lang w:eastAsia="zh-CN"/>
        </w:rPr>
      </w:pPr>
      <w:r>
        <w:rPr>
          <w:position w:val="-14"/>
        </w:rPr>
        <w:object w:dxaOrig="2930" w:dyaOrig="438" w14:anchorId="71679BFA">
          <v:shape id="_x0000_i1032" type="#_x0000_t75" style="width:146.5pt;height:21.75pt" o:ole="">
            <v:imagedata r:id="rId39" o:title=""/>
          </v:shape>
          <o:OLEObject Type="Embed" ProgID="Equation.DSMT4" ShapeID="_x0000_i1032" DrawAspect="Content" ObjectID="_1793386907" r:id="rId40"/>
        </w:object>
      </w:r>
      <w:r>
        <w:t xml:space="preserve">               </w:t>
      </w:r>
      <w:r>
        <w:rPr>
          <w:rFonts w:hint="eastAsia"/>
          <w:lang w:eastAsia="zh-CN"/>
        </w:rPr>
        <w:t xml:space="preserve">      </w:t>
      </w:r>
      <w:r>
        <w:t xml:space="preserve">                                          (S</w:t>
      </w:r>
      <w:r>
        <w:rPr>
          <w:rFonts w:hint="eastAsia"/>
          <w:lang w:eastAsia="zh-CN"/>
        </w:rPr>
        <w:t>7</w:t>
      </w:r>
      <w:r>
        <w:t>a)</w:t>
      </w:r>
    </w:p>
    <w:p w14:paraId="168CC047" w14:textId="77777777" w:rsidR="00431879" w:rsidRDefault="00000000">
      <w:pPr>
        <w:widowControl w:val="0"/>
        <w:shd w:val="clear" w:color="auto" w:fill="FFFFFF"/>
        <w:jc w:val="right"/>
        <w:rPr>
          <w:lang w:eastAsia="zh-CN"/>
        </w:rPr>
      </w:pPr>
      <w:r>
        <w:rPr>
          <w:position w:val="-14"/>
        </w:rPr>
        <w:object w:dxaOrig="1753" w:dyaOrig="438" w14:anchorId="2ED7CCEB">
          <v:shape id="_x0000_i1033" type="#_x0000_t75" style="width:87.7pt;height:21.75pt" o:ole="">
            <v:imagedata r:id="rId41" o:title=""/>
          </v:shape>
          <o:OLEObject Type="Embed" ProgID="Equation.DSMT4" ShapeID="_x0000_i1033" DrawAspect="Content" ObjectID="_1793386908" r:id="rId42"/>
        </w:object>
      </w:r>
      <w:r>
        <w:t xml:space="preserve">                    </w:t>
      </w:r>
      <w:r>
        <w:rPr>
          <w:rFonts w:hint="eastAsia"/>
          <w:lang w:eastAsia="zh-CN"/>
        </w:rPr>
        <w:t xml:space="preserve">    </w:t>
      </w:r>
      <w:r>
        <w:t xml:space="preserve"> </w:t>
      </w:r>
      <w:r>
        <w:rPr>
          <w:rFonts w:hint="eastAsia"/>
          <w:lang w:eastAsia="zh-CN"/>
        </w:rPr>
        <w:t xml:space="preserve"> </w:t>
      </w:r>
      <w:r>
        <w:t xml:space="preserve">                                               (S</w:t>
      </w:r>
      <w:r>
        <w:rPr>
          <w:rFonts w:hint="eastAsia"/>
          <w:lang w:eastAsia="zh-CN"/>
        </w:rPr>
        <w:t>7</w:t>
      </w:r>
      <w:r>
        <w:t>b)</w:t>
      </w:r>
    </w:p>
    <w:p w14:paraId="30B92309" w14:textId="77777777" w:rsidR="00431879" w:rsidRDefault="00000000">
      <w:pPr>
        <w:pStyle w:val="TableTitle"/>
        <w:widowControl w:val="0"/>
        <w:ind w:firstLine="204"/>
        <w:jc w:val="both"/>
        <w:rPr>
          <w:rFonts w:eastAsia="等线"/>
          <w:smallCaps w:val="0"/>
          <w:kern w:val="16"/>
          <w:sz w:val="20"/>
          <w:szCs w:val="20"/>
          <w:shd w:val="clear" w:color="auto" w:fill="FFFFFF"/>
          <w:lang w:eastAsia="zh-CN"/>
        </w:rPr>
      </w:pPr>
      <w:r>
        <w:rPr>
          <w:rFonts w:eastAsia="等线"/>
          <w:i/>
          <w:iCs/>
          <w:smallCaps w:val="0"/>
          <w:kern w:val="16"/>
          <w:sz w:val="20"/>
          <w:szCs w:val="20"/>
          <w:shd w:val="clear" w:color="auto" w:fill="FFFFFF"/>
          <w:lang w:eastAsia="zh-CN"/>
        </w:rPr>
        <w:t>Proof</w:t>
      </w:r>
      <w:r>
        <w:rPr>
          <w:rFonts w:eastAsia="等线"/>
          <w:smallCaps w:val="0"/>
          <w:kern w:val="16"/>
          <w:sz w:val="20"/>
          <w:szCs w:val="20"/>
          <w:shd w:val="clear" w:color="auto" w:fill="FFFFFF"/>
          <w:lang w:eastAsia="zh-CN"/>
        </w:rPr>
        <w:t xml:space="preserve">: </w:t>
      </w:r>
      <w:r>
        <w:rPr>
          <w:rFonts w:eastAsia="等线" w:hint="eastAsia"/>
          <w:smallCaps w:val="0"/>
          <w:kern w:val="16"/>
          <w:sz w:val="20"/>
          <w:szCs w:val="20"/>
          <w:shd w:val="clear" w:color="auto" w:fill="FFFFFF"/>
          <w:lang w:eastAsia="zh-CN"/>
        </w:rPr>
        <w:t>Considering</w:t>
      </w:r>
      <w:r>
        <w:rPr>
          <w:rFonts w:eastAsia="等线"/>
          <w:smallCaps w:val="0"/>
          <w:kern w:val="16"/>
          <w:sz w:val="20"/>
          <w:szCs w:val="20"/>
          <w:shd w:val="clear" w:color="auto" w:fill="FFFFFF"/>
          <w:lang w:eastAsia="zh-CN"/>
        </w:rPr>
        <w:t xml:space="preserve"> the second-order Taylor expansion</w:t>
      </w:r>
      <w:r>
        <w:rPr>
          <w:rFonts w:eastAsia="等线" w:hint="eastAsia"/>
          <w:smallCaps w:val="0"/>
          <w:kern w:val="16"/>
          <w:sz w:val="20"/>
          <w:szCs w:val="20"/>
          <w:shd w:val="clear" w:color="auto" w:fill="FFFFFF"/>
          <w:lang w:eastAsia="zh-CN"/>
        </w:rPr>
        <w:t xml:space="preserve"> and </w:t>
      </w:r>
      <w:r>
        <w:rPr>
          <w:rFonts w:eastAsia="等线"/>
          <w:smallCaps w:val="0"/>
          <w:kern w:val="16"/>
          <w:sz w:val="20"/>
          <w:szCs w:val="20"/>
          <w:shd w:val="clear" w:color="auto" w:fill="FFFFFF"/>
          <w:lang w:eastAsia="zh-CN"/>
        </w:rPr>
        <w:t>the optimal conditions of (2</w:t>
      </w:r>
      <w:r>
        <w:rPr>
          <w:rFonts w:eastAsia="等线" w:hint="eastAsia"/>
          <w:smallCaps w:val="0"/>
          <w:kern w:val="16"/>
          <w:sz w:val="20"/>
          <w:szCs w:val="20"/>
          <w:shd w:val="clear" w:color="auto" w:fill="FFFFFF"/>
          <w:lang w:eastAsia="zh-CN"/>
        </w:rPr>
        <w:t>9</w:t>
      </w:r>
      <w:r>
        <w:rPr>
          <w:rFonts w:eastAsia="等线"/>
          <w:smallCaps w:val="0"/>
          <w:kern w:val="16"/>
          <w:sz w:val="20"/>
          <w:szCs w:val="20"/>
          <w:shd w:val="clear" w:color="auto" w:fill="FFFFFF"/>
          <w:lang w:eastAsia="zh-CN"/>
        </w:rPr>
        <w:t>a)</w:t>
      </w:r>
      <w:r>
        <w:rPr>
          <w:rFonts w:eastAsia="等线" w:hint="eastAsia"/>
          <w:smallCaps w:val="0"/>
          <w:kern w:val="16"/>
          <w:sz w:val="20"/>
          <w:szCs w:val="20"/>
          <w:shd w:val="clear" w:color="auto" w:fill="FFFFFF"/>
          <w:lang w:eastAsia="zh-CN"/>
        </w:rPr>
        <w:t xml:space="preserve"> and (31a), the difference between </w:t>
      </w:r>
      <w:bookmarkStart w:id="6" w:name="_Hlk178092395"/>
      <w:r>
        <w:rPr>
          <w:rFonts w:eastAsia="等线" w:hint="eastAsia"/>
          <w:i/>
          <w:iCs/>
          <w:smallCaps w:val="0"/>
          <w:kern w:val="16"/>
          <w:sz w:val="20"/>
          <w:szCs w:val="20"/>
          <w:shd w:val="clear" w:color="auto" w:fill="FFFFFF"/>
          <w:lang w:eastAsia="zh-CN"/>
        </w:rPr>
        <w:t>L</w:t>
      </w:r>
      <w:r>
        <w:rPr>
          <w:rFonts w:eastAsia="等线" w:hint="eastAsia"/>
          <w:smallCaps w:val="0"/>
          <w:kern w:val="16"/>
          <w:sz w:val="20"/>
          <w:szCs w:val="20"/>
          <w:shd w:val="clear" w:color="auto" w:fill="FFFFFF"/>
          <w:lang w:eastAsia="zh-CN"/>
        </w:rPr>
        <w:t>(</w:t>
      </w:r>
      <w:r>
        <w:rPr>
          <w:rFonts w:eastAsia="等线"/>
          <w:i/>
          <w:iCs/>
          <w:smallCaps w:val="0"/>
          <w:kern w:val="16"/>
          <w:sz w:val="20"/>
          <w:szCs w:val="20"/>
          <w:shd w:val="clear" w:color="auto" w:fill="FFFFFF"/>
          <w:lang w:eastAsia="zh-CN"/>
        </w:rPr>
        <w:t>ξ</w:t>
      </w:r>
      <w:r>
        <w:rPr>
          <w:rFonts w:eastAsia="等线" w:hint="eastAsia"/>
          <w:i/>
          <w:iCs/>
          <w:smallCaps w:val="0"/>
          <w:kern w:val="16"/>
          <w:sz w:val="20"/>
          <w:szCs w:val="20"/>
          <w:shd w:val="clear" w:color="auto" w:fill="FFFFFF"/>
          <w:vertAlign w:val="subscript"/>
          <w:lang w:eastAsia="zh-CN"/>
        </w:rPr>
        <w:t>t</w:t>
      </w:r>
      <w:r>
        <w:rPr>
          <w:rFonts w:eastAsia="等线" w:hint="eastAsia"/>
          <w:smallCaps w:val="0"/>
          <w:kern w:val="16"/>
          <w:sz w:val="20"/>
          <w:szCs w:val="20"/>
          <w:shd w:val="clear" w:color="auto" w:fill="FFFFFF"/>
          <w:vertAlign w:val="subscript"/>
          <w:lang w:eastAsia="zh-CN"/>
        </w:rPr>
        <w:t>+1</w:t>
      </w:r>
      <w:r>
        <w:rPr>
          <w:rFonts w:eastAsia="等线" w:hint="eastAsia"/>
          <w:smallCaps w:val="0"/>
          <w:kern w:val="16"/>
          <w:sz w:val="20"/>
          <w:szCs w:val="20"/>
          <w:shd w:val="clear" w:color="auto" w:fill="FFFFFF"/>
          <w:lang w:eastAsia="zh-CN"/>
        </w:rPr>
        <w:t xml:space="preserve">, </w:t>
      </w:r>
      <w:r>
        <w:rPr>
          <w:rFonts w:eastAsia="等线" w:hint="eastAsia"/>
          <w:i/>
          <w:iCs/>
          <w:smallCaps w:val="0"/>
          <w:kern w:val="16"/>
          <w:sz w:val="20"/>
          <w:szCs w:val="20"/>
          <w:shd w:val="clear" w:color="auto" w:fill="FFFFFF"/>
          <w:lang w:eastAsia="zh-CN"/>
        </w:rPr>
        <w:t>d</w:t>
      </w:r>
      <w:r>
        <w:rPr>
          <w:rFonts w:eastAsia="等线" w:hint="eastAsia"/>
          <w:smallCaps w:val="0"/>
          <w:kern w:val="16"/>
          <w:sz w:val="20"/>
          <w:szCs w:val="20"/>
          <w:shd w:val="clear" w:color="auto" w:fill="FFFFFF"/>
          <w:vertAlign w:val="subscript"/>
          <w:lang w:eastAsia="zh-CN"/>
        </w:rPr>
        <w:t>1,</w:t>
      </w:r>
      <w:r>
        <w:rPr>
          <w:rFonts w:eastAsia="等线" w:hint="eastAsia"/>
          <w:i/>
          <w:iCs/>
          <w:smallCaps w:val="0"/>
          <w:kern w:val="16"/>
          <w:sz w:val="20"/>
          <w:szCs w:val="20"/>
          <w:shd w:val="clear" w:color="auto" w:fill="FFFFFF"/>
          <w:vertAlign w:val="subscript"/>
          <w:lang w:eastAsia="zh-CN"/>
        </w:rPr>
        <w:t>t</w:t>
      </w:r>
      <w:r>
        <w:rPr>
          <w:rFonts w:eastAsia="等线" w:hint="eastAsia"/>
          <w:smallCaps w:val="0"/>
          <w:kern w:val="16"/>
          <w:sz w:val="20"/>
          <w:szCs w:val="20"/>
          <w:shd w:val="clear" w:color="auto" w:fill="FFFFFF"/>
          <w:lang w:eastAsia="zh-CN"/>
        </w:rPr>
        <w:t xml:space="preserve">, </w:t>
      </w:r>
      <w:r>
        <w:rPr>
          <w:rFonts w:eastAsia="等线"/>
          <w:i/>
          <w:iCs/>
          <w:smallCaps w:val="0"/>
          <w:kern w:val="16"/>
          <w:sz w:val="20"/>
          <w:szCs w:val="20"/>
          <w:shd w:val="clear" w:color="auto" w:fill="FFFFFF"/>
          <w:lang w:eastAsia="zh-CN"/>
        </w:rPr>
        <w:t>γ</w:t>
      </w:r>
      <w:r>
        <w:rPr>
          <w:rFonts w:eastAsia="等线" w:hint="eastAsia"/>
          <w:i/>
          <w:iCs/>
          <w:smallCaps w:val="0"/>
          <w:kern w:val="16"/>
          <w:sz w:val="20"/>
          <w:szCs w:val="20"/>
          <w:shd w:val="clear" w:color="auto" w:fill="FFFFFF"/>
          <w:vertAlign w:val="subscript"/>
          <w:lang w:eastAsia="zh-CN"/>
        </w:rPr>
        <w:t>t</w:t>
      </w:r>
      <w:r>
        <w:rPr>
          <w:rFonts w:eastAsia="等线" w:hint="eastAsia"/>
          <w:smallCaps w:val="0"/>
          <w:kern w:val="16"/>
          <w:sz w:val="20"/>
          <w:szCs w:val="20"/>
          <w:shd w:val="clear" w:color="auto" w:fill="FFFFFF"/>
          <w:lang w:eastAsia="zh-CN"/>
        </w:rPr>
        <w:t xml:space="preserve">) and </w:t>
      </w:r>
      <w:r>
        <w:rPr>
          <w:rFonts w:eastAsia="等线" w:hint="eastAsia"/>
          <w:i/>
          <w:iCs/>
          <w:smallCaps w:val="0"/>
          <w:kern w:val="16"/>
          <w:sz w:val="20"/>
          <w:szCs w:val="20"/>
          <w:shd w:val="clear" w:color="auto" w:fill="FFFFFF"/>
          <w:lang w:eastAsia="zh-CN"/>
        </w:rPr>
        <w:t>L</w:t>
      </w:r>
      <w:r>
        <w:rPr>
          <w:rFonts w:eastAsia="等线" w:hint="eastAsia"/>
          <w:smallCaps w:val="0"/>
          <w:kern w:val="16"/>
          <w:sz w:val="20"/>
          <w:szCs w:val="20"/>
          <w:shd w:val="clear" w:color="auto" w:fill="FFFFFF"/>
          <w:lang w:eastAsia="zh-CN"/>
        </w:rPr>
        <w:t>(</w:t>
      </w:r>
      <w:r>
        <w:rPr>
          <w:rFonts w:eastAsia="等线"/>
          <w:i/>
          <w:iCs/>
          <w:smallCaps w:val="0"/>
          <w:kern w:val="16"/>
          <w:sz w:val="20"/>
          <w:szCs w:val="20"/>
          <w:shd w:val="clear" w:color="auto" w:fill="FFFFFF"/>
          <w:lang w:eastAsia="zh-CN"/>
        </w:rPr>
        <w:t>ξ</w:t>
      </w:r>
      <w:r>
        <w:rPr>
          <w:rFonts w:eastAsia="等线" w:hint="eastAsia"/>
          <w:i/>
          <w:iCs/>
          <w:smallCaps w:val="0"/>
          <w:kern w:val="16"/>
          <w:sz w:val="20"/>
          <w:szCs w:val="20"/>
          <w:shd w:val="clear" w:color="auto" w:fill="FFFFFF"/>
          <w:vertAlign w:val="subscript"/>
          <w:lang w:eastAsia="zh-CN"/>
        </w:rPr>
        <w:t>t</w:t>
      </w:r>
      <w:r>
        <w:rPr>
          <w:rFonts w:eastAsia="等线" w:hint="eastAsia"/>
          <w:smallCaps w:val="0"/>
          <w:kern w:val="16"/>
          <w:sz w:val="20"/>
          <w:szCs w:val="20"/>
          <w:shd w:val="clear" w:color="auto" w:fill="FFFFFF"/>
          <w:lang w:eastAsia="zh-CN"/>
        </w:rPr>
        <w:t xml:space="preserve">, </w:t>
      </w:r>
      <w:r>
        <w:rPr>
          <w:rFonts w:eastAsia="等线" w:hint="eastAsia"/>
          <w:i/>
          <w:iCs/>
          <w:smallCaps w:val="0"/>
          <w:kern w:val="16"/>
          <w:sz w:val="20"/>
          <w:szCs w:val="20"/>
          <w:shd w:val="clear" w:color="auto" w:fill="FFFFFF"/>
          <w:lang w:eastAsia="zh-CN"/>
        </w:rPr>
        <w:t>d</w:t>
      </w:r>
      <w:r>
        <w:rPr>
          <w:rFonts w:eastAsia="等线" w:hint="eastAsia"/>
          <w:smallCaps w:val="0"/>
          <w:kern w:val="16"/>
          <w:sz w:val="20"/>
          <w:szCs w:val="20"/>
          <w:shd w:val="clear" w:color="auto" w:fill="FFFFFF"/>
          <w:vertAlign w:val="subscript"/>
          <w:lang w:eastAsia="zh-CN"/>
        </w:rPr>
        <w:t>1,</w:t>
      </w:r>
      <w:r>
        <w:rPr>
          <w:rFonts w:eastAsia="等线" w:hint="eastAsia"/>
          <w:i/>
          <w:iCs/>
          <w:smallCaps w:val="0"/>
          <w:kern w:val="16"/>
          <w:sz w:val="20"/>
          <w:szCs w:val="20"/>
          <w:shd w:val="clear" w:color="auto" w:fill="FFFFFF"/>
          <w:vertAlign w:val="subscript"/>
          <w:lang w:eastAsia="zh-CN"/>
        </w:rPr>
        <w:t>t</w:t>
      </w:r>
      <w:r>
        <w:rPr>
          <w:rFonts w:eastAsia="等线" w:hint="eastAsia"/>
          <w:smallCaps w:val="0"/>
          <w:kern w:val="16"/>
          <w:sz w:val="20"/>
          <w:szCs w:val="20"/>
          <w:shd w:val="clear" w:color="auto" w:fill="FFFFFF"/>
          <w:lang w:eastAsia="zh-CN"/>
        </w:rPr>
        <w:t xml:space="preserve">, </w:t>
      </w:r>
      <w:r>
        <w:rPr>
          <w:rFonts w:eastAsia="等线"/>
          <w:i/>
          <w:iCs/>
          <w:smallCaps w:val="0"/>
          <w:kern w:val="16"/>
          <w:sz w:val="20"/>
          <w:szCs w:val="20"/>
          <w:shd w:val="clear" w:color="auto" w:fill="FFFFFF"/>
          <w:lang w:eastAsia="zh-CN"/>
        </w:rPr>
        <w:t>γ</w:t>
      </w:r>
      <w:r>
        <w:rPr>
          <w:rFonts w:eastAsia="等线" w:hint="eastAsia"/>
          <w:i/>
          <w:iCs/>
          <w:smallCaps w:val="0"/>
          <w:kern w:val="16"/>
          <w:sz w:val="20"/>
          <w:szCs w:val="20"/>
          <w:shd w:val="clear" w:color="auto" w:fill="FFFFFF"/>
          <w:vertAlign w:val="subscript"/>
          <w:lang w:eastAsia="zh-CN"/>
        </w:rPr>
        <w:t>t</w:t>
      </w:r>
      <w:r>
        <w:rPr>
          <w:rFonts w:eastAsia="等线" w:hint="eastAsia"/>
          <w:smallCaps w:val="0"/>
          <w:kern w:val="16"/>
          <w:sz w:val="20"/>
          <w:szCs w:val="20"/>
          <w:shd w:val="clear" w:color="auto" w:fill="FFFFFF"/>
          <w:lang w:eastAsia="zh-CN"/>
        </w:rPr>
        <w:t>)</w:t>
      </w:r>
      <w:bookmarkEnd w:id="6"/>
      <w:r>
        <w:rPr>
          <w:rFonts w:eastAsia="等线" w:hint="eastAsia"/>
          <w:smallCaps w:val="0"/>
          <w:kern w:val="16"/>
          <w:sz w:val="20"/>
          <w:szCs w:val="20"/>
          <w:shd w:val="clear" w:color="auto" w:fill="FFFFFF"/>
          <w:lang w:eastAsia="zh-CN"/>
        </w:rPr>
        <w:t xml:space="preserve"> is given as:</w:t>
      </w:r>
    </w:p>
    <w:p w14:paraId="4981CF6F" w14:textId="77777777" w:rsidR="00431879" w:rsidRDefault="00000000">
      <w:pPr>
        <w:widowControl w:val="0"/>
        <w:shd w:val="clear" w:color="auto" w:fill="FFFFFF"/>
        <w:jc w:val="right"/>
      </w:pPr>
      <w:r>
        <w:rPr>
          <w:position w:val="-24"/>
        </w:rPr>
        <w:object w:dxaOrig="8465" w:dyaOrig="626" w14:anchorId="27DD1A08">
          <v:shape id="_x0000_i1034" type="#_x0000_t75" style="width:423.1pt;height:31.35pt" o:ole="">
            <v:imagedata r:id="rId43" o:title=""/>
          </v:shape>
          <o:OLEObject Type="Embed" ProgID="Equation.DSMT4" ShapeID="_x0000_i1034" DrawAspect="Content" ObjectID="_1793386909" r:id="rId44"/>
        </w:object>
      </w:r>
      <w:r>
        <w:t xml:space="preserve">    </w:t>
      </w:r>
      <w:r>
        <w:rPr>
          <w:rFonts w:hint="eastAsia"/>
          <w:lang w:eastAsia="zh-CN"/>
        </w:rPr>
        <w:t xml:space="preserve"> </w:t>
      </w:r>
      <w:r>
        <w:t xml:space="preserve">  (S</w:t>
      </w:r>
      <w:r>
        <w:rPr>
          <w:rFonts w:hint="eastAsia"/>
          <w:lang w:eastAsia="zh-CN"/>
        </w:rPr>
        <w:t>8</w:t>
      </w:r>
      <w:r>
        <w:t>)</w:t>
      </w:r>
    </w:p>
    <w:p w14:paraId="13FFB3E3" w14:textId="77777777" w:rsidR="00431879" w:rsidRDefault="00000000">
      <w:pPr>
        <w:widowControl w:val="0"/>
        <w:shd w:val="clear" w:color="auto" w:fill="FFFFFF"/>
        <w:ind w:right="800"/>
        <w:rPr>
          <w:lang w:eastAsia="zh-CN"/>
        </w:rPr>
      </w:pPr>
      <w:r>
        <w:rPr>
          <w:lang w:eastAsia="zh-CN"/>
        </w:rPr>
        <w:t>Similarly</w:t>
      </w:r>
      <w:r>
        <w:rPr>
          <w:rFonts w:hint="eastAsia"/>
          <w:lang w:eastAsia="zh-CN"/>
        </w:rPr>
        <w:t xml:space="preserve">, </w:t>
      </w:r>
      <w:bookmarkStart w:id="7" w:name="_Hlk178098898"/>
      <w:r>
        <w:rPr>
          <w:rFonts w:hint="eastAsia"/>
          <w:lang w:eastAsia="zh-CN"/>
        </w:rPr>
        <w:t xml:space="preserve">according to </w:t>
      </w:r>
      <w:r>
        <w:rPr>
          <w:lang w:eastAsia="zh-CN"/>
        </w:rPr>
        <w:t>(</w:t>
      </w:r>
      <w:r>
        <w:rPr>
          <w:rFonts w:hint="eastAsia"/>
          <w:lang w:eastAsia="zh-CN"/>
        </w:rPr>
        <w:t>29b</w:t>
      </w:r>
      <w:r>
        <w:rPr>
          <w:lang w:eastAsia="zh-CN"/>
        </w:rPr>
        <w:t>)</w:t>
      </w:r>
      <w:r>
        <w:rPr>
          <w:rFonts w:hint="eastAsia"/>
          <w:lang w:eastAsia="zh-CN"/>
        </w:rPr>
        <w:t xml:space="preserve"> and (31b),</w:t>
      </w:r>
      <w:bookmarkEnd w:id="7"/>
      <w:r>
        <w:rPr>
          <w:rFonts w:hint="eastAsia"/>
          <w:lang w:eastAsia="zh-CN"/>
        </w:rPr>
        <w:t xml:space="preserve"> </w:t>
      </w:r>
      <w:bookmarkStart w:id="8" w:name="_Hlk178098637"/>
      <w:r>
        <w:rPr>
          <w:lang w:eastAsia="zh-CN"/>
        </w:rPr>
        <w:t>the difference between</w:t>
      </w:r>
      <w:r>
        <w:rPr>
          <w:rFonts w:hint="eastAsia"/>
          <w:lang w:eastAsia="zh-CN"/>
        </w:rPr>
        <w:t xml:space="preserve"> </w:t>
      </w:r>
      <w:r>
        <w:rPr>
          <w:rFonts w:eastAsia="等线" w:hint="eastAsia"/>
          <w:i/>
          <w:iCs/>
          <w:kern w:val="16"/>
          <w:shd w:val="clear" w:color="auto" w:fill="FFFFFF"/>
          <w:lang w:eastAsia="zh-CN"/>
        </w:rPr>
        <w:t>L</w:t>
      </w:r>
      <w:r>
        <w:rPr>
          <w:rFonts w:eastAsia="等线" w:hint="eastAsia"/>
          <w:kern w:val="16"/>
          <w:shd w:val="clear" w:color="auto" w:fill="FFFFFF"/>
          <w:lang w:eastAsia="zh-CN"/>
        </w:rPr>
        <w:t>(</w:t>
      </w:r>
      <w:r>
        <w:rPr>
          <w:rFonts w:eastAsia="等线"/>
          <w:i/>
          <w:iCs/>
          <w:kern w:val="16"/>
          <w:shd w:val="clear" w:color="auto" w:fill="FFFFFF"/>
          <w:lang w:eastAsia="zh-CN"/>
        </w:rPr>
        <w:t>ξ</w:t>
      </w:r>
      <w:r>
        <w:rPr>
          <w:rFonts w:eastAsia="等线" w:hint="eastAsia"/>
          <w:i/>
          <w:iCs/>
          <w:kern w:val="16"/>
          <w:shd w:val="clear" w:color="auto" w:fill="FFFFFF"/>
          <w:vertAlign w:val="subscript"/>
          <w:lang w:eastAsia="zh-CN"/>
        </w:rPr>
        <w:t>t</w:t>
      </w:r>
      <w:r>
        <w:rPr>
          <w:rFonts w:eastAsia="等线" w:hint="eastAsia"/>
          <w:kern w:val="16"/>
          <w:shd w:val="clear" w:color="auto" w:fill="FFFFFF"/>
          <w:vertAlign w:val="subscript"/>
          <w:lang w:eastAsia="zh-CN"/>
        </w:rPr>
        <w:t>+1</w:t>
      </w:r>
      <w:r>
        <w:rPr>
          <w:rFonts w:eastAsia="等线" w:hint="eastAsia"/>
          <w:kern w:val="16"/>
          <w:shd w:val="clear" w:color="auto" w:fill="FFFFFF"/>
          <w:lang w:eastAsia="zh-CN"/>
        </w:rPr>
        <w:t xml:space="preserve">, </w:t>
      </w:r>
      <w:r>
        <w:rPr>
          <w:rFonts w:eastAsia="等线" w:hint="eastAsia"/>
          <w:i/>
          <w:iCs/>
          <w:kern w:val="16"/>
          <w:shd w:val="clear" w:color="auto" w:fill="FFFFFF"/>
          <w:lang w:eastAsia="zh-CN"/>
        </w:rPr>
        <w:t>d</w:t>
      </w:r>
      <w:r>
        <w:rPr>
          <w:rFonts w:hint="eastAsia"/>
          <w:vertAlign w:val="subscript"/>
          <w:lang w:eastAsia="zh-CN"/>
        </w:rPr>
        <w:t>1,</w:t>
      </w:r>
      <w:r>
        <w:rPr>
          <w:rFonts w:hint="eastAsia"/>
          <w:i/>
          <w:iCs/>
          <w:vertAlign w:val="subscript"/>
          <w:lang w:eastAsia="zh-CN"/>
        </w:rPr>
        <w:t>t</w:t>
      </w:r>
      <w:r>
        <w:rPr>
          <w:rFonts w:hint="eastAsia"/>
          <w:vertAlign w:val="subscript"/>
          <w:lang w:eastAsia="zh-CN"/>
        </w:rPr>
        <w:t>+1</w:t>
      </w:r>
      <w:r>
        <w:rPr>
          <w:rFonts w:hint="eastAsia"/>
          <w:lang w:eastAsia="zh-CN"/>
        </w:rPr>
        <w:t>,</w:t>
      </w:r>
      <w:r>
        <w:rPr>
          <w:rFonts w:eastAsia="等线" w:hint="eastAsia"/>
          <w:kern w:val="16"/>
          <w:shd w:val="clear" w:color="auto" w:fill="FFFFFF"/>
          <w:lang w:eastAsia="zh-CN"/>
        </w:rPr>
        <w:t xml:space="preserve"> </w:t>
      </w:r>
      <w:r>
        <w:rPr>
          <w:rFonts w:eastAsia="等线"/>
          <w:i/>
          <w:iCs/>
          <w:kern w:val="16"/>
          <w:shd w:val="clear" w:color="auto" w:fill="FFFFFF"/>
          <w:lang w:eastAsia="zh-CN"/>
        </w:rPr>
        <w:t>γ</w:t>
      </w:r>
      <w:r>
        <w:rPr>
          <w:rFonts w:eastAsia="等线" w:hint="eastAsia"/>
          <w:i/>
          <w:iCs/>
          <w:kern w:val="16"/>
          <w:shd w:val="clear" w:color="auto" w:fill="FFFFFF"/>
          <w:vertAlign w:val="subscript"/>
          <w:lang w:eastAsia="zh-CN"/>
        </w:rPr>
        <w:t>t</w:t>
      </w:r>
      <w:r>
        <w:rPr>
          <w:rFonts w:eastAsia="等线" w:hint="eastAsia"/>
          <w:kern w:val="16"/>
          <w:shd w:val="clear" w:color="auto" w:fill="FFFFFF"/>
          <w:lang w:eastAsia="zh-CN"/>
        </w:rPr>
        <w:t>)</w:t>
      </w:r>
      <w:r>
        <w:rPr>
          <w:rFonts w:hint="eastAsia"/>
          <w:lang w:eastAsia="zh-CN"/>
        </w:rPr>
        <w:t xml:space="preserve"> and </w:t>
      </w:r>
      <w:r>
        <w:rPr>
          <w:rFonts w:hint="eastAsia"/>
          <w:i/>
          <w:iCs/>
          <w:lang w:eastAsia="zh-CN"/>
        </w:rPr>
        <w:t>L</w:t>
      </w:r>
      <w:r>
        <w:rPr>
          <w:rFonts w:hint="eastAsia"/>
          <w:lang w:eastAsia="zh-CN"/>
        </w:rPr>
        <w:t>(</w:t>
      </w:r>
      <w:r>
        <w:rPr>
          <w:rFonts w:eastAsia="等线"/>
          <w:i/>
          <w:iCs/>
          <w:kern w:val="16"/>
          <w:shd w:val="clear" w:color="auto" w:fill="FFFFFF"/>
          <w:lang w:eastAsia="zh-CN"/>
        </w:rPr>
        <w:t>ξ</w:t>
      </w:r>
      <w:r>
        <w:rPr>
          <w:rFonts w:eastAsia="等线" w:hint="eastAsia"/>
          <w:i/>
          <w:iCs/>
          <w:kern w:val="16"/>
          <w:shd w:val="clear" w:color="auto" w:fill="FFFFFF"/>
          <w:vertAlign w:val="subscript"/>
          <w:lang w:eastAsia="zh-CN"/>
        </w:rPr>
        <w:t>t</w:t>
      </w:r>
      <w:r>
        <w:rPr>
          <w:rFonts w:eastAsia="等线" w:hint="eastAsia"/>
          <w:kern w:val="16"/>
          <w:shd w:val="clear" w:color="auto" w:fill="FFFFFF"/>
          <w:vertAlign w:val="subscript"/>
          <w:lang w:eastAsia="zh-CN"/>
        </w:rPr>
        <w:t>+1</w:t>
      </w:r>
      <w:r>
        <w:rPr>
          <w:rFonts w:eastAsia="等线" w:hint="eastAsia"/>
          <w:kern w:val="16"/>
          <w:shd w:val="clear" w:color="auto" w:fill="FFFFFF"/>
          <w:lang w:eastAsia="zh-CN"/>
        </w:rPr>
        <w:t xml:space="preserve">, </w:t>
      </w:r>
      <w:r>
        <w:rPr>
          <w:rFonts w:eastAsia="等线" w:hint="eastAsia"/>
          <w:i/>
          <w:iCs/>
          <w:kern w:val="16"/>
          <w:shd w:val="clear" w:color="auto" w:fill="FFFFFF"/>
          <w:lang w:eastAsia="zh-CN"/>
        </w:rPr>
        <w:t>d</w:t>
      </w:r>
      <w:r>
        <w:rPr>
          <w:rFonts w:hint="eastAsia"/>
          <w:vertAlign w:val="subscript"/>
          <w:lang w:eastAsia="zh-CN"/>
        </w:rPr>
        <w:t>1,</w:t>
      </w:r>
      <w:r>
        <w:rPr>
          <w:rFonts w:hint="eastAsia"/>
          <w:i/>
          <w:iCs/>
          <w:vertAlign w:val="subscript"/>
          <w:lang w:eastAsia="zh-CN"/>
        </w:rPr>
        <w:t>t</w:t>
      </w:r>
      <w:r>
        <w:rPr>
          <w:rFonts w:hint="eastAsia"/>
          <w:lang w:eastAsia="zh-CN"/>
        </w:rPr>
        <w:t>,</w:t>
      </w:r>
      <w:r>
        <w:rPr>
          <w:rFonts w:eastAsia="等线" w:hint="eastAsia"/>
          <w:kern w:val="16"/>
          <w:shd w:val="clear" w:color="auto" w:fill="FFFFFF"/>
          <w:lang w:eastAsia="zh-CN"/>
        </w:rPr>
        <w:t xml:space="preserve"> </w:t>
      </w:r>
      <w:r>
        <w:rPr>
          <w:rFonts w:eastAsia="等线"/>
          <w:i/>
          <w:iCs/>
          <w:kern w:val="16"/>
          <w:shd w:val="clear" w:color="auto" w:fill="FFFFFF"/>
          <w:lang w:eastAsia="zh-CN"/>
        </w:rPr>
        <w:t>γ</w:t>
      </w:r>
      <w:r>
        <w:rPr>
          <w:rFonts w:eastAsia="等线" w:hint="eastAsia"/>
          <w:i/>
          <w:iCs/>
          <w:kern w:val="16"/>
          <w:shd w:val="clear" w:color="auto" w:fill="FFFFFF"/>
          <w:vertAlign w:val="subscript"/>
          <w:lang w:eastAsia="zh-CN"/>
        </w:rPr>
        <w:t>t</w:t>
      </w:r>
      <w:r>
        <w:rPr>
          <w:rFonts w:hint="eastAsia"/>
          <w:lang w:eastAsia="zh-CN"/>
        </w:rPr>
        <w:t>)</w:t>
      </w:r>
      <w:bookmarkEnd w:id="8"/>
      <w:r>
        <w:rPr>
          <w:rFonts w:hint="eastAsia"/>
          <w:lang w:eastAsia="zh-CN"/>
        </w:rPr>
        <w:t xml:space="preserve"> </w:t>
      </w:r>
      <w:r>
        <w:rPr>
          <w:lang w:eastAsia="zh-CN"/>
        </w:rPr>
        <w:t>can be described by</w:t>
      </w:r>
      <w:r>
        <w:rPr>
          <w:rFonts w:hint="eastAsia"/>
          <w:lang w:eastAsia="zh-CN"/>
        </w:rPr>
        <w:t>:</w:t>
      </w:r>
    </w:p>
    <w:p w14:paraId="53A4C7C8" w14:textId="77777777" w:rsidR="00431879" w:rsidRDefault="00000000">
      <w:pPr>
        <w:widowControl w:val="0"/>
        <w:shd w:val="clear" w:color="auto" w:fill="FFFFFF"/>
        <w:jc w:val="right"/>
      </w:pPr>
      <w:r>
        <w:rPr>
          <w:position w:val="-24"/>
        </w:rPr>
        <w:object w:dxaOrig="5447" w:dyaOrig="626" w14:anchorId="683C6365">
          <v:shape id="_x0000_i1035" type="#_x0000_t75" style="width:272.3pt;height:31.35pt" o:ole="">
            <v:imagedata r:id="rId45" o:title=""/>
          </v:shape>
          <o:OLEObject Type="Embed" ProgID="Equation.DSMT4" ShapeID="_x0000_i1035" DrawAspect="Content" ObjectID="_1793386910" r:id="rId46"/>
        </w:object>
      </w:r>
      <w:r>
        <w:t xml:space="preserve">           </w:t>
      </w:r>
      <w:r>
        <w:rPr>
          <w:rFonts w:hint="eastAsia"/>
          <w:lang w:eastAsia="zh-CN"/>
        </w:rPr>
        <w:t xml:space="preserve">             </w:t>
      </w:r>
      <w:r>
        <w:t xml:space="preserve"> </w:t>
      </w:r>
      <w:r>
        <w:rPr>
          <w:rFonts w:hint="eastAsia"/>
          <w:lang w:eastAsia="zh-CN"/>
        </w:rPr>
        <w:t xml:space="preserve">      </w:t>
      </w:r>
      <w:r>
        <w:t xml:space="preserve">      (S</w:t>
      </w:r>
      <w:r>
        <w:rPr>
          <w:rFonts w:hint="eastAsia"/>
          <w:lang w:eastAsia="zh-CN"/>
        </w:rPr>
        <w:t>9</w:t>
      </w:r>
      <w:r>
        <w:t>)</w:t>
      </w:r>
    </w:p>
    <w:p w14:paraId="739125F6" w14:textId="77777777" w:rsidR="00431879" w:rsidRDefault="00000000">
      <w:pPr>
        <w:pStyle w:val="TableTitle"/>
        <w:widowControl w:val="0"/>
        <w:jc w:val="both"/>
        <w:rPr>
          <w:rFonts w:eastAsia="等线"/>
          <w:smallCaps w:val="0"/>
          <w:kern w:val="16"/>
          <w:sz w:val="20"/>
          <w:szCs w:val="20"/>
          <w:shd w:val="clear" w:color="auto" w:fill="FFFFFF"/>
          <w:lang w:eastAsia="zh-CN"/>
        </w:rPr>
      </w:pPr>
      <w:r>
        <w:rPr>
          <w:rFonts w:eastAsia="等线" w:hint="eastAsia"/>
          <w:smallCaps w:val="0"/>
          <w:kern w:val="16"/>
          <w:sz w:val="20"/>
          <w:szCs w:val="20"/>
          <w:shd w:val="clear" w:color="auto" w:fill="FFFFFF"/>
          <w:lang w:eastAsia="zh-CN"/>
        </w:rPr>
        <w:t>Moreover,</w:t>
      </w:r>
      <w:r>
        <w:rPr>
          <w:rFonts w:hint="eastAsia"/>
          <w:smallCaps w:val="0"/>
          <w:sz w:val="20"/>
          <w:szCs w:val="20"/>
          <w:lang w:eastAsia="zh-CN"/>
        </w:rPr>
        <w:t xml:space="preserve"> </w:t>
      </w:r>
      <w:r>
        <w:rPr>
          <w:rFonts w:eastAsia="等线" w:hint="eastAsia"/>
          <w:smallCaps w:val="0"/>
          <w:kern w:val="16"/>
          <w:sz w:val="20"/>
          <w:szCs w:val="20"/>
          <w:shd w:val="clear" w:color="auto" w:fill="FFFFFF"/>
          <w:lang w:eastAsia="zh-CN"/>
        </w:rPr>
        <w:t>b</w:t>
      </w:r>
      <w:r>
        <w:rPr>
          <w:rFonts w:eastAsia="等线"/>
          <w:smallCaps w:val="0"/>
          <w:kern w:val="16"/>
          <w:sz w:val="20"/>
          <w:szCs w:val="20"/>
          <w:shd w:val="clear" w:color="auto" w:fill="FFFFFF"/>
          <w:lang w:eastAsia="zh-CN"/>
        </w:rPr>
        <w:t>ased on</w:t>
      </w:r>
      <w:r>
        <w:rPr>
          <w:rFonts w:eastAsia="等线" w:hint="eastAsia"/>
          <w:smallCaps w:val="0"/>
          <w:kern w:val="16"/>
          <w:sz w:val="20"/>
          <w:szCs w:val="20"/>
          <w:shd w:val="clear" w:color="auto" w:fill="FFFFFF"/>
          <w:lang w:eastAsia="zh-CN"/>
        </w:rPr>
        <w:t xml:space="preserve"> </w:t>
      </w:r>
      <w:r>
        <w:rPr>
          <w:rFonts w:eastAsia="等线"/>
          <w:smallCaps w:val="0"/>
          <w:kern w:val="16"/>
          <w:sz w:val="20"/>
          <w:szCs w:val="20"/>
          <w:shd w:val="clear" w:color="auto" w:fill="FFFFFF"/>
          <w:lang w:eastAsia="zh-CN"/>
        </w:rPr>
        <w:t>(</w:t>
      </w:r>
      <w:r>
        <w:rPr>
          <w:rFonts w:eastAsia="等线" w:hint="eastAsia"/>
          <w:smallCaps w:val="0"/>
          <w:kern w:val="16"/>
          <w:sz w:val="20"/>
          <w:szCs w:val="20"/>
          <w:shd w:val="clear" w:color="auto" w:fill="FFFFFF"/>
          <w:lang w:eastAsia="zh-CN"/>
        </w:rPr>
        <w:t>29c</w:t>
      </w:r>
      <w:r>
        <w:rPr>
          <w:rFonts w:eastAsia="等线"/>
          <w:smallCaps w:val="0"/>
          <w:kern w:val="16"/>
          <w:sz w:val="20"/>
          <w:szCs w:val="20"/>
          <w:shd w:val="clear" w:color="auto" w:fill="FFFFFF"/>
          <w:lang w:eastAsia="zh-CN"/>
        </w:rPr>
        <w:t>)</w:t>
      </w:r>
      <w:r>
        <w:rPr>
          <w:rFonts w:eastAsia="等线" w:hint="eastAsia"/>
          <w:smallCaps w:val="0"/>
          <w:kern w:val="16"/>
          <w:sz w:val="20"/>
          <w:szCs w:val="20"/>
          <w:shd w:val="clear" w:color="auto" w:fill="FFFFFF"/>
          <w:lang w:eastAsia="zh-CN"/>
        </w:rPr>
        <w:t xml:space="preserve">, (31c) and (S1), </w:t>
      </w:r>
      <w:r>
        <w:rPr>
          <w:rFonts w:eastAsia="等线"/>
          <w:smallCaps w:val="0"/>
          <w:kern w:val="16"/>
          <w:sz w:val="20"/>
          <w:szCs w:val="20"/>
          <w:shd w:val="clear" w:color="auto" w:fill="FFFFFF"/>
          <w:lang w:eastAsia="zh-CN"/>
        </w:rPr>
        <w:t>the difference between</w:t>
      </w:r>
      <w:r>
        <w:rPr>
          <w:rFonts w:eastAsia="等线" w:hint="eastAsia"/>
          <w:smallCaps w:val="0"/>
          <w:kern w:val="16"/>
          <w:sz w:val="20"/>
          <w:szCs w:val="20"/>
          <w:shd w:val="clear" w:color="auto" w:fill="FFFFFF"/>
          <w:lang w:eastAsia="zh-CN"/>
        </w:rPr>
        <w:t xml:space="preserve"> </w:t>
      </w:r>
      <w:r>
        <w:rPr>
          <w:rFonts w:eastAsia="等线" w:hint="eastAsia"/>
          <w:i/>
          <w:iCs/>
          <w:smallCaps w:val="0"/>
          <w:kern w:val="16"/>
          <w:sz w:val="20"/>
          <w:szCs w:val="20"/>
          <w:shd w:val="clear" w:color="auto" w:fill="FFFFFF"/>
          <w:lang w:eastAsia="zh-CN"/>
        </w:rPr>
        <w:t>L</w:t>
      </w:r>
      <w:r>
        <w:rPr>
          <w:rFonts w:eastAsia="等线" w:hint="eastAsia"/>
          <w:smallCaps w:val="0"/>
          <w:kern w:val="16"/>
          <w:sz w:val="20"/>
          <w:szCs w:val="20"/>
          <w:shd w:val="clear" w:color="auto" w:fill="FFFFFF"/>
          <w:lang w:eastAsia="zh-CN"/>
        </w:rPr>
        <w:t>(</w:t>
      </w:r>
      <w:r>
        <w:rPr>
          <w:rFonts w:eastAsia="等线"/>
          <w:i/>
          <w:iCs/>
          <w:smallCaps w:val="0"/>
          <w:kern w:val="16"/>
          <w:sz w:val="20"/>
          <w:szCs w:val="20"/>
          <w:shd w:val="clear" w:color="auto" w:fill="FFFFFF"/>
          <w:lang w:eastAsia="zh-CN"/>
        </w:rPr>
        <w:t>ξ</w:t>
      </w:r>
      <w:r>
        <w:rPr>
          <w:rFonts w:eastAsia="等线" w:hint="eastAsia"/>
          <w:i/>
          <w:iCs/>
          <w:smallCaps w:val="0"/>
          <w:kern w:val="16"/>
          <w:sz w:val="20"/>
          <w:szCs w:val="20"/>
          <w:shd w:val="clear" w:color="auto" w:fill="FFFFFF"/>
          <w:vertAlign w:val="subscript"/>
          <w:lang w:eastAsia="zh-CN"/>
        </w:rPr>
        <w:t>t</w:t>
      </w:r>
      <w:r>
        <w:rPr>
          <w:rFonts w:eastAsia="等线" w:hint="eastAsia"/>
          <w:smallCaps w:val="0"/>
          <w:kern w:val="16"/>
          <w:sz w:val="20"/>
          <w:szCs w:val="20"/>
          <w:shd w:val="clear" w:color="auto" w:fill="FFFFFF"/>
          <w:vertAlign w:val="subscript"/>
          <w:lang w:eastAsia="zh-CN"/>
        </w:rPr>
        <w:t>+1</w:t>
      </w:r>
      <w:r>
        <w:rPr>
          <w:rFonts w:eastAsia="等线" w:hint="eastAsia"/>
          <w:smallCaps w:val="0"/>
          <w:kern w:val="16"/>
          <w:sz w:val="20"/>
          <w:szCs w:val="20"/>
          <w:shd w:val="clear" w:color="auto" w:fill="FFFFFF"/>
          <w:lang w:eastAsia="zh-CN"/>
        </w:rPr>
        <w:t xml:space="preserve">, </w:t>
      </w:r>
      <w:r>
        <w:rPr>
          <w:rFonts w:eastAsia="等线" w:hint="eastAsia"/>
          <w:i/>
          <w:iCs/>
          <w:smallCaps w:val="0"/>
          <w:kern w:val="16"/>
          <w:sz w:val="20"/>
          <w:szCs w:val="20"/>
          <w:shd w:val="clear" w:color="auto" w:fill="FFFFFF"/>
          <w:lang w:eastAsia="zh-CN"/>
        </w:rPr>
        <w:t>d</w:t>
      </w:r>
      <w:r>
        <w:rPr>
          <w:rFonts w:hint="eastAsia"/>
          <w:sz w:val="20"/>
          <w:szCs w:val="20"/>
          <w:vertAlign w:val="subscript"/>
          <w:lang w:eastAsia="zh-CN"/>
        </w:rPr>
        <w:t>1,</w:t>
      </w:r>
      <w:r>
        <w:rPr>
          <w:rFonts w:eastAsia="等线" w:hint="eastAsia"/>
          <w:i/>
          <w:iCs/>
          <w:smallCaps w:val="0"/>
          <w:kern w:val="16"/>
          <w:sz w:val="20"/>
          <w:szCs w:val="20"/>
          <w:shd w:val="clear" w:color="auto" w:fill="FFFFFF"/>
          <w:vertAlign w:val="subscript"/>
          <w:lang w:eastAsia="zh-CN"/>
        </w:rPr>
        <w:t>t+</w:t>
      </w:r>
      <w:r>
        <w:rPr>
          <w:rFonts w:hint="eastAsia"/>
          <w:vertAlign w:val="subscript"/>
          <w:lang w:eastAsia="zh-CN"/>
        </w:rPr>
        <w:t>1</w:t>
      </w:r>
      <w:r>
        <w:rPr>
          <w:rFonts w:hint="eastAsia"/>
          <w:smallCaps w:val="0"/>
          <w:sz w:val="20"/>
          <w:szCs w:val="20"/>
          <w:lang w:eastAsia="zh-CN"/>
        </w:rPr>
        <w:t>,</w:t>
      </w:r>
      <w:r>
        <w:rPr>
          <w:rFonts w:eastAsia="等线" w:hint="eastAsia"/>
          <w:smallCaps w:val="0"/>
          <w:kern w:val="16"/>
          <w:sz w:val="20"/>
          <w:szCs w:val="20"/>
          <w:shd w:val="clear" w:color="auto" w:fill="FFFFFF"/>
          <w:lang w:eastAsia="zh-CN"/>
        </w:rPr>
        <w:t xml:space="preserve"> </w:t>
      </w:r>
      <w:r>
        <w:rPr>
          <w:rFonts w:eastAsia="等线"/>
          <w:i/>
          <w:iCs/>
          <w:smallCaps w:val="0"/>
          <w:kern w:val="16"/>
          <w:sz w:val="20"/>
          <w:szCs w:val="20"/>
          <w:shd w:val="clear" w:color="auto" w:fill="FFFFFF"/>
          <w:lang w:eastAsia="zh-CN"/>
        </w:rPr>
        <w:t>γ</w:t>
      </w:r>
      <w:r>
        <w:rPr>
          <w:rFonts w:eastAsia="等线" w:hint="eastAsia"/>
          <w:i/>
          <w:iCs/>
          <w:smallCaps w:val="0"/>
          <w:kern w:val="16"/>
          <w:sz w:val="20"/>
          <w:szCs w:val="20"/>
          <w:shd w:val="clear" w:color="auto" w:fill="FFFFFF"/>
          <w:vertAlign w:val="subscript"/>
          <w:lang w:eastAsia="zh-CN"/>
        </w:rPr>
        <w:t>t</w:t>
      </w:r>
      <w:r>
        <w:rPr>
          <w:rFonts w:eastAsia="等线" w:hint="eastAsia"/>
          <w:smallCaps w:val="0"/>
          <w:kern w:val="16"/>
          <w:sz w:val="20"/>
          <w:szCs w:val="20"/>
          <w:shd w:val="clear" w:color="auto" w:fill="FFFFFF"/>
          <w:vertAlign w:val="subscript"/>
          <w:lang w:eastAsia="zh-CN"/>
        </w:rPr>
        <w:t>+1</w:t>
      </w:r>
      <w:r>
        <w:rPr>
          <w:rFonts w:eastAsia="等线" w:hint="eastAsia"/>
          <w:smallCaps w:val="0"/>
          <w:kern w:val="16"/>
          <w:sz w:val="20"/>
          <w:szCs w:val="20"/>
          <w:shd w:val="clear" w:color="auto" w:fill="FFFFFF"/>
          <w:lang w:eastAsia="zh-CN"/>
        </w:rPr>
        <w:t xml:space="preserve">) and </w:t>
      </w:r>
      <w:r>
        <w:rPr>
          <w:rFonts w:eastAsia="等线" w:hint="eastAsia"/>
          <w:i/>
          <w:iCs/>
          <w:smallCaps w:val="0"/>
          <w:kern w:val="16"/>
          <w:sz w:val="20"/>
          <w:szCs w:val="20"/>
          <w:shd w:val="clear" w:color="auto" w:fill="FFFFFF"/>
          <w:lang w:eastAsia="zh-CN"/>
        </w:rPr>
        <w:t>L</w:t>
      </w:r>
      <w:r>
        <w:rPr>
          <w:rFonts w:eastAsia="等线" w:hint="eastAsia"/>
          <w:smallCaps w:val="0"/>
          <w:kern w:val="16"/>
          <w:sz w:val="20"/>
          <w:szCs w:val="20"/>
          <w:shd w:val="clear" w:color="auto" w:fill="FFFFFF"/>
          <w:lang w:eastAsia="zh-CN"/>
        </w:rPr>
        <w:t>(</w:t>
      </w:r>
      <w:r>
        <w:rPr>
          <w:rFonts w:eastAsia="等线"/>
          <w:i/>
          <w:iCs/>
          <w:smallCaps w:val="0"/>
          <w:kern w:val="16"/>
          <w:sz w:val="20"/>
          <w:szCs w:val="20"/>
          <w:shd w:val="clear" w:color="auto" w:fill="FFFFFF"/>
          <w:lang w:eastAsia="zh-CN"/>
        </w:rPr>
        <w:t>ξ</w:t>
      </w:r>
      <w:r>
        <w:rPr>
          <w:rFonts w:eastAsia="等线" w:hint="eastAsia"/>
          <w:i/>
          <w:iCs/>
          <w:smallCaps w:val="0"/>
          <w:kern w:val="16"/>
          <w:sz w:val="20"/>
          <w:szCs w:val="20"/>
          <w:shd w:val="clear" w:color="auto" w:fill="FFFFFF"/>
          <w:vertAlign w:val="subscript"/>
          <w:lang w:eastAsia="zh-CN"/>
        </w:rPr>
        <w:t>t</w:t>
      </w:r>
      <w:r>
        <w:rPr>
          <w:rFonts w:eastAsia="等线" w:hint="eastAsia"/>
          <w:smallCaps w:val="0"/>
          <w:kern w:val="16"/>
          <w:sz w:val="20"/>
          <w:szCs w:val="20"/>
          <w:shd w:val="clear" w:color="auto" w:fill="FFFFFF"/>
          <w:vertAlign w:val="subscript"/>
          <w:lang w:eastAsia="zh-CN"/>
        </w:rPr>
        <w:t>+1</w:t>
      </w:r>
      <w:r>
        <w:rPr>
          <w:rFonts w:eastAsia="等线" w:hint="eastAsia"/>
          <w:smallCaps w:val="0"/>
          <w:kern w:val="16"/>
          <w:sz w:val="20"/>
          <w:szCs w:val="20"/>
          <w:shd w:val="clear" w:color="auto" w:fill="FFFFFF"/>
          <w:lang w:eastAsia="zh-CN"/>
        </w:rPr>
        <w:t xml:space="preserve">, </w:t>
      </w:r>
      <w:r>
        <w:rPr>
          <w:rFonts w:eastAsia="等线" w:hint="eastAsia"/>
          <w:i/>
          <w:iCs/>
          <w:smallCaps w:val="0"/>
          <w:kern w:val="16"/>
          <w:sz w:val="20"/>
          <w:szCs w:val="20"/>
          <w:shd w:val="clear" w:color="auto" w:fill="FFFFFF"/>
          <w:lang w:eastAsia="zh-CN"/>
        </w:rPr>
        <w:t>d</w:t>
      </w:r>
      <w:r>
        <w:rPr>
          <w:rFonts w:hint="eastAsia"/>
          <w:sz w:val="20"/>
          <w:szCs w:val="20"/>
          <w:vertAlign w:val="subscript"/>
          <w:lang w:eastAsia="zh-CN"/>
        </w:rPr>
        <w:t>1,</w:t>
      </w:r>
      <w:r>
        <w:rPr>
          <w:rFonts w:eastAsia="等线" w:hint="eastAsia"/>
          <w:i/>
          <w:iCs/>
          <w:smallCaps w:val="0"/>
          <w:kern w:val="16"/>
          <w:sz w:val="20"/>
          <w:szCs w:val="20"/>
          <w:shd w:val="clear" w:color="auto" w:fill="FFFFFF"/>
          <w:vertAlign w:val="subscript"/>
          <w:lang w:eastAsia="zh-CN"/>
        </w:rPr>
        <w:t>t+</w:t>
      </w:r>
      <w:r>
        <w:rPr>
          <w:rFonts w:hint="eastAsia"/>
          <w:vertAlign w:val="subscript"/>
          <w:lang w:eastAsia="zh-CN"/>
        </w:rPr>
        <w:t>1</w:t>
      </w:r>
      <w:r>
        <w:rPr>
          <w:rFonts w:hint="eastAsia"/>
          <w:smallCaps w:val="0"/>
          <w:sz w:val="20"/>
          <w:szCs w:val="20"/>
          <w:lang w:eastAsia="zh-CN"/>
        </w:rPr>
        <w:t>,</w:t>
      </w:r>
      <w:r>
        <w:rPr>
          <w:rFonts w:eastAsia="等线" w:hint="eastAsia"/>
          <w:smallCaps w:val="0"/>
          <w:kern w:val="16"/>
          <w:sz w:val="20"/>
          <w:szCs w:val="20"/>
          <w:shd w:val="clear" w:color="auto" w:fill="FFFFFF"/>
          <w:lang w:eastAsia="zh-CN"/>
        </w:rPr>
        <w:t xml:space="preserve"> </w:t>
      </w:r>
      <w:r>
        <w:rPr>
          <w:rFonts w:eastAsia="等线"/>
          <w:i/>
          <w:iCs/>
          <w:smallCaps w:val="0"/>
          <w:kern w:val="16"/>
          <w:sz w:val="20"/>
          <w:szCs w:val="20"/>
          <w:shd w:val="clear" w:color="auto" w:fill="FFFFFF"/>
          <w:lang w:eastAsia="zh-CN"/>
        </w:rPr>
        <w:t>γ</w:t>
      </w:r>
      <w:r>
        <w:rPr>
          <w:rFonts w:eastAsia="等线" w:hint="eastAsia"/>
          <w:i/>
          <w:iCs/>
          <w:smallCaps w:val="0"/>
          <w:kern w:val="16"/>
          <w:sz w:val="20"/>
          <w:szCs w:val="20"/>
          <w:shd w:val="clear" w:color="auto" w:fill="FFFFFF"/>
          <w:vertAlign w:val="subscript"/>
          <w:lang w:eastAsia="zh-CN"/>
        </w:rPr>
        <w:t>t</w:t>
      </w:r>
      <w:r>
        <w:rPr>
          <w:rFonts w:eastAsia="等线" w:hint="eastAsia"/>
          <w:smallCaps w:val="0"/>
          <w:kern w:val="16"/>
          <w:sz w:val="20"/>
          <w:szCs w:val="20"/>
          <w:shd w:val="clear" w:color="auto" w:fill="FFFFFF"/>
          <w:lang w:eastAsia="zh-CN"/>
        </w:rPr>
        <w:t xml:space="preserve">) is </w:t>
      </w:r>
      <w:r>
        <w:rPr>
          <w:rFonts w:eastAsia="等线"/>
          <w:smallCaps w:val="0"/>
          <w:kern w:val="16"/>
          <w:sz w:val="20"/>
          <w:szCs w:val="20"/>
          <w:shd w:val="clear" w:color="auto" w:fill="FFFFFF"/>
          <w:lang w:eastAsia="zh-CN"/>
        </w:rPr>
        <w:t>represented as</w:t>
      </w:r>
      <w:r>
        <w:rPr>
          <w:rFonts w:eastAsia="等线" w:hint="eastAsia"/>
          <w:smallCaps w:val="0"/>
          <w:kern w:val="16"/>
          <w:sz w:val="20"/>
          <w:szCs w:val="20"/>
          <w:shd w:val="clear" w:color="auto" w:fill="FFFFFF"/>
          <w:lang w:eastAsia="zh-CN"/>
        </w:rPr>
        <w:t>:</w:t>
      </w:r>
    </w:p>
    <w:p w14:paraId="226A3432" w14:textId="77777777" w:rsidR="00431879" w:rsidRDefault="00000000">
      <w:pPr>
        <w:widowControl w:val="0"/>
        <w:shd w:val="clear" w:color="auto" w:fill="FFFFFF"/>
        <w:jc w:val="right"/>
      </w:pPr>
      <w:r>
        <w:rPr>
          <w:position w:val="-24"/>
        </w:rPr>
        <w:object w:dxaOrig="4883" w:dyaOrig="576" w14:anchorId="6FBE0643">
          <v:shape id="_x0000_i1036" type="#_x0000_t75" style="width:244.15pt;height:28.85pt" o:ole="">
            <v:imagedata r:id="rId47" o:title=""/>
          </v:shape>
          <o:OLEObject Type="Embed" ProgID="Equation.DSMT4" ShapeID="_x0000_i1036" DrawAspect="Content" ObjectID="_1793386911" r:id="rId48"/>
        </w:object>
      </w:r>
      <w:r>
        <w:t xml:space="preserve">           </w:t>
      </w:r>
      <w:r>
        <w:rPr>
          <w:rFonts w:hint="eastAsia"/>
          <w:lang w:eastAsia="zh-CN"/>
        </w:rPr>
        <w:t xml:space="preserve">        </w:t>
      </w:r>
      <w:r>
        <w:t xml:space="preserve">   </w:t>
      </w:r>
      <w:r>
        <w:rPr>
          <w:rFonts w:hint="eastAsia"/>
          <w:lang w:eastAsia="zh-CN"/>
        </w:rPr>
        <w:t xml:space="preserve">          </w:t>
      </w:r>
      <w:r>
        <w:t xml:space="preserve">      (S</w:t>
      </w:r>
      <w:r>
        <w:rPr>
          <w:rFonts w:hint="eastAsia"/>
          <w:lang w:eastAsia="zh-CN"/>
        </w:rPr>
        <w:t>10</w:t>
      </w:r>
      <w:r>
        <w:t>)</w:t>
      </w:r>
    </w:p>
    <w:p w14:paraId="5F61364F" w14:textId="77777777" w:rsidR="00431879" w:rsidRDefault="00000000">
      <w:pPr>
        <w:pStyle w:val="TableTitle"/>
        <w:widowControl w:val="0"/>
        <w:jc w:val="both"/>
        <w:rPr>
          <w:rFonts w:eastAsia="等线"/>
          <w:smallCaps w:val="0"/>
          <w:kern w:val="16"/>
          <w:sz w:val="20"/>
          <w:szCs w:val="20"/>
          <w:shd w:val="clear" w:color="auto" w:fill="FFFFFF"/>
          <w:lang w:eastAsia="zh-CN"/>
        </w:rPr>
      </w:pPr>
      <w:r>
        <w:rPr>
          <w:rFonts w:eastAsia="等线"/>
          <w:smallCaps w:val="0"/>
          <w:kern w:val="16"/>
          <w:sz w:val="20"/>
          <w:szCs w:val="20"/>
          <w:shd w:val="clear" w:color="auto" w:fill="FFFFFF"/>
          <w:lang w:eastAsia="zh-CN"/>
        </w:rPr>
        <w:t>Combining (S7) with (S10), we can infer the following</w:t>
      </w:r>
      <w:r>
        <w:rPr>
          <w:rFonts w:eastAsia="等线" w:hint="eastAsia"/>
          <w:smallCaps w:val="0"/>
          <w:kern w:val="16"/>
          <w:sz w:val="20"/>
          <w:szCs w:val="20"/>
          <w:shd w:val="clear" w:color="auto" w:fill="FFFFFF"/>
          <w:lang w:eastAsia="zh-CN"/>
        </w:rPr>
        <w:t>:</w:t>
      </w:r>
    </w:p>
    <w:p w14:paraId="2F6D4DDD" w14:textId="77777777" w:rsidR="00431879" w:rsidRDefault="00000000">
      <w:pPr>
        <w:widowControl w:val="0"/>
        <w:shd w:val="clear" w:color="auto" w:fill="FFFFFF"/>
        <w:jc w:val="right"/>
      </w:pPr>
      <w:r>
        <w:rPr>
          <w:position w:val="-158"/>
        </w:rPr>
        <w:object w:dxaOrig="6186" w:dyaOrig="3206" w14:anchorId="680319BF">
          <v:shape id="_x0000_i1037" type="#_x0000_t75" style="width:309.4pt;height:160.4pt" o:ole="">
            <v:imagedata r:id="rId49" o:title=""/>
          </v:shape>
          <o:OLEObject Type="Embed" ProgID="Equation.DSMT4" ShapeID="_x0000_i1037" DrawAspect="Content" ObjectID="_1793386912" r:id="rId50"/>
        </w:object>
      </w:r>
      <w:r>
        <w:t xml:space="preserve">   </w:t>
      </w:r>
      <w:r>
        <w:rPr>
          <w:rFonts w:hint="eastAsia"/>
          <w:lang w:eastAsia="zh-CN"/>
        </w:rPr>
        <w:t xml:space="preserve">                      </w:t>
      </w:r>
      <w:r>
        <w:t xml:space="preserve">      (S</w:t>
      </w:r>
      <w:r>
        <w:rPr>
          <w:rFonts w:hint="eastAsia"/>
          <w:lang w:eastAsia="zh-CN"/>
        </w:rPr>
        <w:t>11</w:t>
      </w:r>
      <w:r>
        <w:t>)</w:t>
      </w:r>
    </w:p>
    <w:p w14:paraId="0F50F6F9" w14:textId="77777777" w:rsidR="00431879" w:rsidRDefault="00000000">
      <w:pPr>
        <w:pStyle w:val="TableTitle"/>
        <w:widowControl w:val="0"/>
        <w:jc w:val="both"/>
        <w:rPr>
          <w:rFonts w:eastAsia="等线"/>
          <w:smallCaps w:val="0"/>
          <w:kern w:val="16"/>
          <w:sz w:val="20"/>
          <w:szCs w:val="20"/>
          <w:shd w:val="clear" w:color="auto" w:fill="FFFFFF"/>
          <w:lang w:eastAsia="zh-CN"/>
        </w:rPr>
      </w:pPr>
      <w:r>
        <w:rPr>
          <w:rFonts w:eastAsia="等线"/>
          <w:smallCaps w:val="0"/>
          <w:kern w:val="16"/>
          <w:sz w:val="20"/>
          <w:szCs w:val="20"/>
          <w:shd w:val="clear" w:color="auto" w:fill="FFFFFF"/>
          <w:lang w:eastAsia="zh-CN"/>
        </w:rPr>
        <w:t xml:space="preserve">Therefore, </w:t>
      </w:r>
      <w:r>
        <w:rPr>
          <w:rFonts w:eastAsia="等线" w:hint="eastAsia"/>
          <w:smallCaps w:val="0"/>
          <w:kern w:val="16"/>
          <w:sz w:val="20"/>
          <w:szCs w:val="20"/>
          <w:shd w:val="clear" w:color="auto" w:fill="FFFFFF"/>
          <w:lang w:eastAsia="zh-CN"/>
        </w:rPr>
        <w:t xml:space="preserve">based on the above conditions, </w:t>
      </w:r>
      <w:r>
        <w:rPr>
          <w:rFonts w:eastAsia="等线"/>
          <w:smallCaps w:val="0"/>
          <w:kern w:val="16"/>
          <w:sz w:val="20"/>
          <w:szCs w:val="20"/>
          <w:shd w:val="clear" w:color="auto" w:fill="FFFFFF"/>
          <w:lang w:eastAsia="zh-CN"/>
        </w:rPr>
        <w:t>(S6a) is satisfied, demonstratin</w:t>
      </w:r>
      <w:r>
        <w:rPr>
          <w:rFonts w:eastAsia="等线" w:hint="eastAsia"/>
          <w:smallCaps w:val="0"/>
          <w:kern w:val="16"/>
          <w:sz w:val="20"/>
          <w:szCs w:val="20"/>
          <w:shd w:val="clear" w:color="auto" w:fill="FFFFFF"/>
          <w:lang w:eastAsia="zh-CN"/>
        </w:rPr>
        <w:t xml:space="preserve">g </w:t>
      </w:r>
      <w:r>
        <w:rPr>
          <w:rFonts w:eastAsia="等线"/>
          <w:smallCaps w:val="0"/>
          <w:kern w:val="16"/>
          <w:sz w:val="20"/>
          <w:szCs w:val="20"/>
          <w:shd w:val="clear" w:color="auto" w:fill="FFFFFF"/>
          <w:lang w:eastAsia="zh-CN"/>
        </w:rPr>
        <w:t>that the augmented Lagrangian (</w:t>
      </w:r>
      <w:r>
        <w:rPr>
          <w:rFonts w:eastAsia="等线" w:hint="eastAsia"/>
          <w:smallCaps w:val="0"/>
          <w:kern w:val="16"/>
          <w:sz w:val="20"/>
          <w:szCs w:val="20"/>
          <w:shd w:val="clear" w:color="auto" w:fill="FFFFFF"/>
          <w:lang w:eastAsia="zh-CN"/>
        </w:rPr>
        <w:t>21</w:t>
      </w:r>
      <w:r>
        <w:rPr>
          <w:rFonts w:eastAsia="等线"/>
          <w:smallCaps w:val="0"/>
          <w:kern w:val="16"/>
          <w:sz w:val="20"/>
          <w:szCs w:val="20"/>
          <w:shd w:val="clear" w:color="auto" w:fill="FFFFFF"/>
          <w:lang w:eastAsia="zh-CN"/>
        </w:rPr>
        <w:t>) does not increase</w:t>
      </w:r>
      <w:r>
        <w:rPr>
          <w:rFonts w:eastAsia="等线" w:hint="eastAsia"/>
          <w:smallCaps w:val="0"/>
          <w:kern w:val="16"/>
          <w:sz w:val="20"/>
          <w:szCs w:val="20"/>
          <w:shd w:val="clear" w:color="auto" w:fill="FFFFFF"/>
          <w:lang w:eastAsia="zh-CN"/>
        </w:rPr>
        <w:t>.</w:t>
      </w:r>
      <w:r>
        <w:rPr>
          <w:rFonts w:eastAsia="等线"/>
          <w:smallCaps w:val="0"/>
          <w:kern w:val="16"/>
          <w:sz w:val="20"/>
          <w:szCs w:val="20"/>
          <w:shd w:val="clear" w:color="auto" w:fill="FFFFFF"/>
          <w:lang w:eastAsia="zh-CN"/>
        </w:rPr>
        <w:t xml:space="preserve"> After (</w:t>
      </w:r>
      <w:r>
        <w:rPr>
          <w:rFonts w:eastAsia="等线"/>
          <w:i/>
          <w:iCs/>
          <w:smallCaps w:val="0"/>
          <w:kern w:val="16"/>
          <w:sz w:val="20"/>
          <w:szCs w:val="20"/>
          <w:shd w:val="clear" w:color="auto" w:fill="FFFFFF"/>
          <w:lang w:eastAsia="zh-CN"/>
        </w:rPr>
        <w:t>t</w:t>
      </w:r>
      <w:r>
        <w:rPr>
          <w:rFonts w:eastAsia="等线"/>
          <w:smallCaps w:val="0"/>
          <w:kern w:val="16"/>
          <w:sz w:val="20"/>
          <w:szCs w:val="20"/>
          <w:shd w:val="clear" w:color="auto" w:fill="FFFFFF"/>
          <w:lang w:eastAsia="zh-CN"/>
        </w:rPr>
        <w:t>+1)-</w:t>
      </w:r>
      <w:r>
        <w:rPr>
          <w:rFonts w:eastAsia="等线"/>
          <w:i/>
          <w:iCs/>
          <w:smallCaps w:val="0"/>
          <w:kern w:val="16"/>
          <w:sz w:val="20"/>
          <w:szCs w:val="20"/>
          <w:shd w:val="clear" w:color="auto" w:fill="FFFFFF"/>
          <w:lang w:eastAsia="zh-CN"/>
        </w:rPr>
        <w:t>th</w:t>
      </w:r>
      <w:r>
        <w:rPr>
          <w:rFonts w:eastAsia="等线"/>
          <w:smallCaps w:val="0"/>
          <w:kern w:val="16"/>
          <w:sz w:val="20"/>
          <w:szCs w:val="20"/>
          <w:shd w:val="clear" w:color="auto" w:fill="FFFFFF"/>
          <w:lang w:eastAsia="zh-CN"/>
        </w:rPr>
        <w:t xml:space="preserve"> iteration,</w:t>
      </w:r>
      <w:r>
        <w:rPr>
          <w:rFonts w:eastAsia="等线" w:hint="eastAsia"/>
          <w:smallCaps w:val="0"/>
          <w:kern w:val="16"/>
          <w:sz w:val="20"/>
          <w:szCs w:val="20"/>
          <w:shd w:val="clear" w:color="auto" w:fill="FFFFFF"/>
          <w:lang w:eastAsia="zh-CN"/>
        </w:rPr>
        <w:t xml:space="preserve"> </w:t>
      </w:r>
      <w:r>
        <w:rPr>
          <w:rFonts w:eastAsia="等线"/>
          <w:smallCaps w:val="0"/>
          <w:kern w:val="16"/>
          <w:sz w:val="20"/>
          <w:szCs w:val="20"/>
          <w:shd w:val="clear" w:color="auto" w:fill="FFFFFF"/>
          <w:lang w:eastAsia="zh-CN"/>
        </w:rPr>
        <w:t>(2</w:t>
      </w:r>
      <w:r>
        <w:rPr>
          <w:rFonts w:eastAsia="等线" w:hint="eastAsia"/>
          <w:smallCaps w:val="0"/>
          <w:kern w:val="16"/>
          <w:sz w:val="20"/>
          <w:szCs w:val="20"/>
          <w:shd w:val="clear" w:color="auto" w:fill="FFFFFF"/>
          <w:lang w:eastAsia="zh-CN"/>
        </w:rPr>
        <w:t>1</w:t>
      </w:r>
      <w:r>
        <w:rPr>
          <w:rFonts w:eastAsia="等线"/>
          <w:smallCaps w:val="0"/>
          <w:kern w:val="16"/>
          <w:sz w:val="20"/>
          <w:szCs w:val="20"/>
          <w:shd w:val="clear" w:color="auto" w:fill="FFFFFF"/>
          <w:lang w:eastAsia="zh-CN"/>
        </w:rPr>
        <w:t xml:space="preserve">) </w:t>
      </w:r>
      <w:r>
        <w:rPr>
          <w:rFonts w:eastAsia="等线" w:hint="eastAsia"/>
          <w:smallCaps w:val="0"/>
          <w:kern w:val="16"/>
          <w:sz w:val="20"/>
          <w:szCs w:val="20"/>
          <w:shd w:val="clear" w:color="auto" w:fill="FFFFFF"/>
          <w:lang w:eastAsia="zh-CN"/>
        </w:rPr>
        <w:t>is</w:t>
      </w:r>
      <w:r>
        <w:rPr>
          <w:rFonts w:eastAsia="等线"/>
          <w:smallCaps w:val="0"/>
          <w:kern w:val="16"/>
          <w:sz w:val="20"/>
          <w:szCs w:val="20"/>
          <w:shd w:val="clear" w:color="auto" w:fill="FFFFFF"/>
          <w:lang w:eastAsia="zh-CN"/>
        </w:rPr>
        <w:t xml:space="preserve"> rewritten as:</w:t>
      </w:r>
    </w:p>
    <w:p w14:paraId="301F6036" w14:textId="77777777" w:rsidR="00431879" w:rsidRDefault="00000000">
      <w:pPr>
        <w:widowControl w:val="0"/>
        <w:shd w:val="clear" w:color="auto" w:fill="FFFFFF"/>
        <w:jc w:val="right"/>
        <w:rPr>
          <w:rFonts w:eastAsia="仿宋"/>
          <w:lang w:eastAsia="zh-CN"/>
        </w:rPr>
      </w:pPr>
      <w:r>
        <w:rPr>
          <w:position w:val="-50"/>
        </w:rPr>
        <w:object w:dxaOrig="6186" w:dyaOrig="1089" w14:anchorId="59FF9352">
          <v:shape id="_x0000_i1038" type="#_x0000_t75" style="width:309.4pt;height:54.55pt" o:ole="">
            <v:imagedata r:id="rId51" o:title=""/>
          </v:shape>
          <o:OLEObject Type="Embed" ProgID="Equation.DSMT4" ShapeID="_x0000_i1038" DrawAspect="Content" ObjectID="_1793386913" r:id="rId52"/>
        </w:object>
      </w:r>
      <w:r>
        <w:t xml:space="preserve"> </w:t>
      </w:r>
      <w:r>
        <w:rPr>
          <w:rFonts w:hint="eastAsia"/>
          <w:lang w:eastAsia="zh-CN"/>
        </w:rPr>
        <w:t xml:space="preserve">                           </w:t>
      </w:r>
      <w:r>
        <w:t xml:space="preserve">  </w:t>
      </w:r>
      <w:r>
        <w:rPr>
          <w:szCs w:val="21"/>
          <w:lang w:eastAsia="zh-CN"/>
        </w:rPr>
        <w:t>(S1</w:t>
      </w:r>
      <w:r>
        <w:rPr>
          <w:rFonts w:hint="eastAsia"/>
          <w:szCs w:val="21"/>
          <w:lang w:eastAsia="zh-CN"/>
        </w:rPr>
        <w:t>2</w:t>
      </w:r>
      <w:r>
        <w:rPr>
          <w:szCs w:val="21"/>
          <w:lang w:eastAsia="zh-CN"/>
        </w:rPr>
        <w:t>)</w:t>
      </w:r>
    </w:p>
    <w:p w14:paraId="3EBAC279" w14:textId="77777777" w:rsidR="00431879" w:rsidRDefault="00000000">
      <w:pPr>
        <w:pStyle w:val="TableTitle"/>
        <w:widowControl w:val="0"/>
        <w:jc w:val="both"/>
        <w:rPr>
          <w:rFonts w:eastAsia="等线"/>
          <w:smallCaps w:val="0"/>
          <w:kern w:val="16"/>
          <w:sz w:val="20"/>
          <w:szCs w:val="20"/>
          <w:shd w:val="clear" w:color="auto" w:fill="FFFFFF"/>
          <w:lang w:eastAsia="zh-CN"/>
        </w:rPr>
      </w:pPr>
      <w:r>
        <w:rPr>
          <w:rFonts w:eastAsia="等线"/>
          <w:smallCaps w:val="0"/>
          <w:kern w:val="16"/>
          <w:sz w:val="20"/>
          <w:szCs w:val="20"/>
          <w:shd w:val="clear" w:color="auto" w:fill="FFFFFF"/>
          <w:lang w:eastAsia="zh-CN"/>
        </w:rPr>
        <w:t>By substituting (S3) into (S1</w:t>
      </w:r>
      <w:r>
        <w:rPr>
          <w:rFonts w:eastAsia="等线" w:hint="eastAsia"/>
          <w:smallCaps w:val="0"/>
          <w:kern w:val="16"/>
          <w:sz w:val="20"/>
          <w:szCs w:val="20"/>
          <w:shd w:val="clear" w:color="auto" w:fill="FFFFFF"/>
          <w:lang w:eastAsia="zh-CN"/>
        </w:rPr>
        <w:t>2</w:t>
      </w:r>
      <w:r>
        <w:rPr>
          <w:rFonts w:eastAsia="等线"/>
          <w:smallCaps w:val="0"/>
          <w:kern w:val="16"/>
          <w:sz w:val="20"/>
          <w:szCs w:val="20"/>
          <w:shd w:val="clear" w:color="auto" w:fill="FFFFFF"/>
          <w:lang w:eastAsia="zh-CN"/>
        </w:rPr>
        <w:t>), we can obtain:</w:t>
      </w:r>
    </w:p>
    <w:p w14:paraId="1DC3610B" w14:textId="77777777" w:rsidR="00431879" w:rsidRDefault="00000000">
      <w:pPr>
        <w:widowControl w:val="0"/>
        <w:shd w:val="clear" w:color="auto" w:fill="FFFFFF"/>
        <w:jc w:val="right"/>
        <w:rPr>
          <w:szCs w:val="21"/>
          <w:lang w:eastAsia="zh-CN"/>
        </w:rPr>
      </w:pPr>
      <w:r>
        <w:rPr>
          <w:position w:val="-50"/>
        </w:rPr>
        <w:object w:dxaOrig="5898" w:dyaOrig="1089" w14:anchorId="3CC38FF3">
          <v:shape id="_x0000_i1039" type="#_x0000_t75" style="width:294.75pt;height:54.55pt" o:ole="">
            <v:imagedata r:id="rId53" o:title=""/>
          </v:shape>
          <o:OLEObject Type="Embed" ProgID="Equation.DSMT4" ShapeID="_x0000_i1039" DrawAspect="Content" ObjectID="_1793386914" r:id="rId54"/>
        </w:object>
      </w:r>
      <w:r>
        <w:t xml:space="preserve"> </w:t>
      </w:r>
      <w:r>
        <w:rPr>
          <w:rFonts w:hint="eastAsia"/>
          <w:lang w:eastAsia="zh-CN"/>
        </w:rPr>
        <w:t xml:space="preserve">                               </w:t>
      </w:r>
      <w:r>
        <w:rPr>
          <w:szCs w:val="21"/>
          <w:lang w:eastAsia="zh-CN"/>
        </w:rPr>
        <w:t>(S1</w:t>
      </w:r>
      <w:r>
        <w:rPr>
          <w:rFonts w:hint="eastAsia"/>
          <w:szCs w:val="21"/>
          <w:lang w:eastAsia="zh-CN"/>
        </w:rPr>
        <w:t>3</w:t>
      </w:r>
      <w:r>
        <w:rPr>
          <w:szCs w:val="21"/>
          <w:lang w:eastAsia="zh-CN"/>
        </w:rPr>
        <w:t>)</w:t>
      </w:r>
    </w:p>
    <w:p w14:paraId="6B6EA89A" w14:textId="77777777" w:rsidR="00431879" w:rsidRDefault="00000000">
      <w:pPr>
        <w:pStyle w:val="TableTitle"/>
        <w:widowControl w:val="0"/>
        <w:jc w:val="both"/>
        <w:rPr>
          <w:rFonts w:eastAsia="等线"/>
          <w:smallCaps w:val="0"/>
          <w:kern w:val="16"/>
          <w:sz w:val="20"/>
          <w:szCs w:val="20"/>
          <w:shd w:val="clear" w:color="auto" w:fill="FFFFFF"/>
          <w:lang w:eastAsia="zh-CN"/>
        </w:rPr>
      </w:pPr>
      <w:r>
        <w:rPr>
          <w:rFonts w:eastAsia="等线" w:hint="eastAsia"/>
          <w:smallCaps w:val="0"/>
          <w:kern w:val="16"/>
          <w:sz w:val="20"/>
          <w:szCs w:val="20"/>
          <w:shd w:val="clear" w:color="auto" w:fill="FFFFFF"/>
          <w:lang w:eastAsia="zh-CN"/>
        </w:rPr>
        <w:t xml:space="preserve">Let </w:t>
      </w:r>
      <w:r>
        <w:rPr>
          <w:rFonts w:eastAsia="等线"/>
          <w:i/>
          <w:iCs/>
          <w:smallCaps w:val="0"/>
          <w:kern w:val="16"/>
          <w:sz w:val="20"/>
          <w:szCs w:val="20"/>
          <w:shd w:val="clear" w:color="auto" w:fill="FFFFFF"/>
          <w:lang w:eastAsia="zh-CN"/>
        </w:rPr>
        <w:t>τ</w:t>
      </w:r>
      <w:r>
        <w:rPr>
          <w:rFonts w:eastAsia="等线" w:hint="eastAsia"/>
          <w:smallCaps w:val="0"/>
          <w:kern w:val="16"/>
          <w:sz w:val="20"/>
          <w:szCs w:val="20"/>
          <w:shd w:val="clear" w:color="auto" w:fill="FFFFFF"/>
          <w:lang w:eastAsia="zh-CN"/>
        </w:rPr>
        <w:t xml:space="preserve"> = (</w:t>
      </w:r>
      <w:r>
        <w:rPr>
          <w:rFonts w:eastAsia="等线"/>
          <w:smallCaps w:val="0"/>
          <w:kern w:val="16"/>
          <w:sz w:val="20"/>
          <w:szCs w:val="20"/>
          <w:shd w:val="clear" w:color="auto" w:fill="FFFFFF"/>
          <w:lang w:eastAsia="zh-CN"/>
        </w:rPr>
        <w:t>∑</w:t>
      </w:r>
      <w:r>
        <w:rPr>
          <w:rFonts w:eastAsia="等线"/>
          <w:i/>
          <w:iCs/>
          <w:smallCaps w:val="0"/>
          <w:kern w:val="16"/>
          <w:sz w:val="20"/>
          <w:szCs w:val="20"/>
          <w:shd w:val="clear" w:color="auto" w:fill="FFFFFF"/>
          <w:lang w:eastAsia="zh-CN"/>
        </w:rPr>
        <w:t>σ</w:t>
      </w:r>
      <w:r>
        <w:rPr>
          <w:rFonts w:eastAsia="等线" w:hint="eastAsia"/>
          <w:smallCaps w:val="0"/>
          <w:kern w:val="16"/>
          <w:sz w:val="20"/>
          <w:szCs w:val="20"/>
          <w:shd w:val="clear" w:color="auto" w:fill="FFFFFF"/>
          <w:vertAlign w:val="subscript"/>
          <w:lang w:eastAsia="zh-CN"/>
        </w:rPr>
        <w:t>4,</w:t>
      </w:r>
      <w:r>
        <w:rPr>
          <w:rFonts w:eastAsia="等线" w:hint="eastAsia"/>
          <w:i/>
          <w:iCs/>
          <w:smallCaps w:val="0"/>
          <w:kern w:val="16"/>
          <w:sz w:val="20"/>
          <w:szCs w:val="20"/>
          <w:shd w:val="clear" w:color="auto" w:fill="FFFFFF"/>
          <w:vertAlign w:val="subscript"/>
          <w:lang w:eastAsia="zh-CN"/>
        </w:rPr>
        <w:t>i</w:t>
      </w:r>
      <w:r>
        <w:rPr>
          <w:rFonts w:eastAsia="等线" w:hint="eastAsia"/>
          <w:smallCaps w:val="0"/>
          <w:kern w:val="16"/>
          <w:sz w:val="20"/>
          <w:szCs w:val="20"/>
          <w:shd w:val="clear" w:color="auto" w:fill="FFFFFF"/>
          <w:vertAlign w:val="subscript"/>
          <w:lang w:eastAsia="zh-CN"/>
        </w:rPr>
        <w:t>,</w:t>
      </w:r>
      <w:r>
        <w:rPr>
          <w:rFonts w:eastAsia="等线"/>
          <w:smallCaps w:val="0"/>
          <w:kern w:val="16"/>
          <w:sz w:val="20"/>
          <w:szCs w:val="20"/>
          <w:shd w:val="clear" w:color="auto" w:fill="FFFFFF"/>
          <w:lang w:eastAsia="zh-CN"/>
        </w:rPr>
        <w:t>∑Փ</w:t>
      </w:r>
      <w:r>
        <w:rPr>
          <w:rFonts w:eastAsia="等线" w:hint="eastAsia"/>
          <w:i/>
          <w:iCs/>
          <w:smallCaps w:val="0"/>
          <w:kern w:val="16"/>
          <w:sz w:val="20"/>
          <w:szCs w:val="20"/>
          <w:shd w:val="clear" w:color="auto" w:fill="FFFFFF"/>
          <w:vertAlign w:val="subscript"/>
          <w:lang w:eastAsia="zh-CN"/>
        </w:rPr>
        <w:t>i</w:t>
      </w:r>
      <w:r>
        <w:rPr>
          <w:rFonts w:eastAsia="等线" w:hint="eastAsia"/>
          <w:smallCaps w:val="0"/>
          <w:kern w:val="16"/>
          <w:sz w:val="20"/>
          <w:szCs w:val="20"/>
          <w:shd w:val="clear" w:color="auto" w:fill="FFFFFF"/>
          <w:vertAlign w:val="subscript"/>
          <w:lang w:eastAsia="zh-CN"/>
        </w:rPr>
        <w:t>,</w:t>
      </w:r>
      <w:r>
        <w:rPr>
          <w:rFonts w:eastAsia="等线" w:hint="eastAsia"/>
          <w:i/>
          <w:iCs/>
          <w:smallCaps w:val="0"/>
          <w:kern w:val="16"/>
          <w:sz w:val="20"/>
          <w:szCs w:val="20"/>
          <w:shd w:val="clear" w:color="auto" w:fill="FFFFFF"/>
          <w:vertAlign w:val="subscript"/>
          <w:lang w:eastAsia="zh-CN"/>
        </w:rPr>
        <w:t>t</w:t>
      </w:r>
      <w:r>
        <w:rPr>
          <w:rFonts w:eastAsia="等线" w:hint="eastAsia"/>
          <w:smallCaps w:val="0"/>
          <w:kern w:val="16"/>
          <w:sz w:val="20"/>
          <w:szCs w:val="20"/>
          <w:shd w:val="clear" w:color="auto" w:fill="FFFFFF"/>
          <w:vertAlign w:val="subscript"/>
          <w:lang w:eastAsia="zh-CN"/>
        </w:rPr>
        <w:t>+1</w:t>
      </w:r>
      <w:r>
        <w:rPr>
          <w:rFonts w:eastAsia="等线" w:hint="eastAsia"/>
          <w:i/>
          <w:iCs/>
          <w:smallCaps w:val="0"/>
          <w:kern w:val="16"/>
          <w:sz w:val="20"/>
          <w:szCs w:val="20"/>
          <w:shd w:val="clear" w:color="auto" w:fill="FFFFFF"/>
          <w:vertAlign w:val="subscript"/>
          <w:lang w:eastAsia="zh-CN"/>
        </w:rPr>
        <w:t>t</w:t>
      </w:r>
      <w:r>
        <w:rPr>
          <w:rFonts w:eastAsia="等线" w:hint="eastAsia"/>
          <w:smallCaps w:val="0"/>
          <w:kern w:val="16"/>
          <w:sz w:val="20"/>
          <w:szCs w:val="20"/>
          <w:shd w:val="clear" w:color="auto" w:fill="FFFFFF"/>
          <w:lang w:eastAsia="zh-CN"/>
        </w:rPr>
        <w:t>/</w:t>
      </w:r>
      <w:r>
        <w:rPr>
          <w:rFonts w:eastAsia="等线" w:hint="eastAsia"/>
          <w:i/>
          <w:iCs/>
          <w:smallCaps w:val="0"/>
          <w:kern w:val="16"/>
          <w:sz w:val="20"/>
          <w:szCs w:val="20"/>
          <w:shd w:val="clear" w:color="auto" w:fill="FFFFFF"/>
          <w:lang w:eastAsia="zh-CN"/>
        </w:rPr>
        <w:t>N</w:t>
      </w:r>
      <w:r>
        <w:rPr>
          <w:rFonts w:eastAsia="等线"/>
          <w:smallCaps w:val="0"/>
          <w:kern w:val="16"/>
          <w:sz w:val="20"/>
          <w:szCs w:val="20"/>
          <w:shd w:val="clear" w:color="auto" w:fill="FFFFFF"/>
          <w:lang w:eastAsia="zh-CN"/>
        </w:rPr>
        <w:t>∑</w:t>
      </w:r>
      <w:r>
        <w:rPr>
          <w:rFonts w:eastAsia="等线"/>
          <w:i/>
          <w:iCs/>
          <w:smallCaps w:val="0"/>
          <w:kern w:val="16"/>
          <w:sz w:val="20"/>
          <w:szCs w:val="20"/>
          <w:shd w:val="clear" w:color="auto" w:fill="FFFFFF"/>
          <w:lang w:eastAsia="zh-CN"/>
        </w:rPr>
        <w:t>σ</w:t>
      </w:r>
      <w:r>
        <w:rPr>
          <w:rFonts w:eastAsia="等线" w:hint="eastAsia"/>
          <w:smallCaps w:val="0"/>
          <w:kern w:val="16"/>
          <w:sz w:val="20"/>
          <w:szCs w:val="20"/>
          <w:shd w:val="clear" w:color="auto" w:fill="FFFFFF"/>
          <w:vertAlign w:val="subscript"/>
          <w:lang w:eastAsia="zh-CN"/>
        </w:rPr>
        <w:t>3,</w:t>
      </w:r>
      <w:r>
        <w:rPr>
          <w:rFonts w:eastAsia="等线" w:hint="eastAsia"/>
          <w:i/>
          <w:iCs/>
          <w:smallCaps w:val="0"/>
          <w:kern w:val="16"/>
          <w:sz w:val="20"/>
          <w:szCs w:val="20"/>
          <w:shd w:val="clear" w:color="auto" w:fill="FFFFFF"/>
          <w:vertAlign w:val="subscript"/>
          <w:lang w:eastAsia="zh-CN"/>
        </w:rPr>
        <w:t>i</w:t>
      </w:r>
      <w:r>
        <w:rPr>
          <w:rFonts w:eastAsia="等线" w:hint="eastAsia"/>
          <w:smallCaps w:val="0"/>
          <w:kern w:val="16"/>
          <w:sz w:val="20"/>
          <w:szCs w:val="20"/>
          <w:shd w:val="clear" w:color="auto" w:fill="FFFFFF"/>
          <w:vertAlign w:val="subscript"/>
          <w:lang w:eastAsia="zh-CN"/>
        </w:rPr>
        <w:t>,</w:t>
      </w:r>
      <w:r>
        <w:rPr>
          <w:rFonts w:eastAsia="等线" w:hint="eastAsia"/>
          <w:i/>
          <w:iCs/>
          <w:smallCaps w:val="0"/>
          <w:kern w:val="16"/>
          <w:sz w:val="20"/>
          <w:szCs w:val="20"/>
          <w:shd w:val="clear" w:color="auto" w:fill="FFFFFF"/>
          <w:vertAlign w:val="subscript"/>
          <w:lang w:eastAsia="zh-CN"/>
        </w:rPr>
        <w:t>t</w:t>
      </w:r>
      <w:r>
        <w:rPr>
          <w:rFonts w:eastAsia="等线" w:hint="eastAsia"/>
          <w:smallCaps w:val="0"/>
          <w:kern w:val="16"/>
          <w:sz w:val="20"/>
          <w:szCs w:val="20"/>
          <w:shd w:val="clear" w:color="auto" w:fill="FFFFFF"/>
          <w:lang w:eastAsia="zh-CN"/>
        </w:rPr>
        <w:t xml:space="preserve">) </w:t>
      </w:r>
      <w:r>
        <w:rPr>
          <w:rFonts w:eastAsia="等线"/>
          <w:smallCaps w:val="0"/>
          <w:kern w:val="16"/>
          <w:sz w:val="20"/>
          <w:szCs w:val="20"/>
          <w:shd w:val="clear" w:color="auto" w:fill="FFFFFF"/>
          <w:lang w:eastAsia="zh-CN"/>
        </w:rPr>
        <w:t>–</w:t>
      </w:r>
      <w:r>
        <w:rPr>
          <w:rFonts w:eastAsia="等线" w:hint="eastAsia"/>
          <w:smallCaps w:val="0"/>
          <w:kern w:val="16"/>
          <w:sz w:val="20"/>
          <w:szCs w:val="20"/>
          <w:shd w:val="clear" w:color="auto" w:fill="FFFFFF"/>
          <w:lang w:eastAsia="zh-CN"/>
        </w:rPr>
        <w:t xml:space="preserve"> </w:t>
      </w:r>
      <w:r>
        <w:rPr>
          <w:rFonts w:eastAsia="等线"/>
          <w:i/>
          <w:iCs/>
          <w:smallCaps w:val="0"/>
          <w:kern w:val="16"/>
          <w:sz w:val="20"/>
          <w:szCs w:val="20"/>
          <w:shd w:val="clear" w:color="auto" w:fill="FFFFFF"/>
          <w:lang w:eastAsia="zh-CN"/>
        </w:rPr>
        <w:t>μ</w:t>
      </w:r>
      <w:r>
        <w:rPr>
          <w:rFonts w:eastAsia="等线" w:hint="eastAsia"/>
          <w:smallCaps w:val="0"/>
          <w:kern w:val="16"/>
          <w:sz w:val="20"/>
          <w:szCs w:val="20"/>
          <w:shd w:val="clear" w:color="auto" w:fill="FFFFFF"/>
          <w:lang w:eastAsia="zh-CN"/>
        </w:rPr>
        <w:t>(</w:t>
      </w:r>
      <w:r>
        <w:rPr>
          <w:rFonts w:eastAsia="等线" w:hint="eastAsia"/>
          <w:i/>
          <w:iCs/>
          <w:smallCaps w:val="0"/>
          <w:kern w:val="16"/>
          <w:sz w:val="20"/>
          <w:szCs w:val="20"/>
          <w:shd w:val="clear" w:color="auto" w:fill="FFFFFF"/>
          <w:lang w:eastAsia="zh-CN"/>
        </w:rPr>
        <w:t>d</w:t>
      </w:r>
      <w:r>
        <w:rPr>
          <w:rFonts w:eastAsia="等线" w:hint="eastAsia"/>
          <w:i/>
          <w:iCs/>
          <w:smallCaps w:val="0"/>
          <w:kern w:val="16"/>
          <w:sz w:val="20"/>
          <w:szCs w:val="20"/>
          <w:shd w:val="clear" w:color="auto" w:fill="FFFFFF"/>
          <w:vertAlign w:val="subscript"/>
          <w:lang w:eastAsia="zh-CN"/>
        </w:rPr>
        <w:t>i</w:t>
      </w:r>
      <w:r>
        <w:rPr>
          <w:rFonts w:eastAsia="等线" w:hint="eastAsia"/>
          <w:smallCaps w:val="0"/>
          <w:kern w:val="16"/>
          <w:sz w:val="20"/>
          <w:szCs w:val="20"/>
          <w:shd w:val="clear" w:color="auto" w:fill="FFFFFF"/>
          <w:vertAlign w:val="subscript"/>
          <w:lang w:eastAsia="zh-CN"/>
        </w:rPr>
        <w:t>,</w:t>
      </w:r>
      <w:r>
        <w:rPr>
          <w:rFonts w:eastAsia="等线" w:hint="eastAsia"/>
          <w:i/>
          <w:iCs/>
          <w:smallCaps w:val="0"/>
          <w:kern w:val="16"/>
          <w:sz w:val="20"/>
          <w:szCs w:val="20"/>
          <w:shd w:val="clear" w:color="auto" w:fill="FFFFFF"/>
          <w:vertAlign w:val="subscript"/>
          <w:lang w:eastAsia="zh-CN"/>
        </w:rPr>
        <w:t>t</w:t>
      </w:r>
      <w:r>
        <w:rPr>
          <w:rFonts w:eastAsia="等线" w:hint="eastAsia"/>
          <w:smallCaps w:val="0"/>
          <w:kern w:val="16"/>
          <w:sz w:val="20"/>
          <w:szCs w:val="20"/>
          <w:shd w:val="clear" w:color="auto" w:fill="FFFFFF"/>
          <w:vertAlign w:val="subscript"/>
          <w:lang w:eastAsia="zh-CN"/>
        </w:rPr>
        <w:t>+1</w:t>
      </w:r>
      <w:r>
        <w:rPr>
          <w:rFonts w:eastAsia="等线"/>
          <w:smallCaps w:val="0"/>
          <w:kern w:val="16"/>
          <w:sz w:val="20"/>
          <w:szCs w:val="20"/>
          <w:shd w:val="clear" w:color="auto" w:fill="FFFFFF"/>
          <w:lang w:eastAsia="zh-CN"/>
        </w:rPr>
        <w:t>–</w:t>
      </w:r>
      <w:r>
        <w:rPr>
          <w:rFonts w:eastAsia="等线" w:hint="eastAsia"/>
          <w:i/>
          <w:iCs/>
          <w:smallCaps w:val="0"/>
          <w:kern w:val="16"/>
          <w:sz w:val="20"/>
          <w:szCs w:val="20"/>
          <w:shd w:val="clear" w:color="auto" w:fill="FFFFFF"/>
          <w:lang w:eastAsia="zh-CN"/>
        </w:rPr>
        <w:t>d</w:t>
      </w:r>
      <w:r>
        <w:rPr>
          <w:rFonts w:eastAsia="等线" w:hint="eastAsia"/>
          <w:i/>
          <w:iCs/>
          <w:smallCaps w:val="0"/>
          <w:kern w:val="16"/>
          <w:sz w:val="20"/>
          <w:szCs w:val="20"/>
          <w:shd w:val="clear" w:color="auto" w:fill="FFFFFF"/>
          <w:vertAlign w:val="subscript"/>
          <w:lang w:eastAsia="zh-CN"/>
        </w:rPr>
        <w:t>i</w:t>
      </w:r>
      <w:r>
        <w:rPr>
          <w:rFonts w:eastAsia="等线" w:hint="eastAsia"/>
          <w:smallCaps w:val="0"/>
          <w:kern w:val="16"/>
          <w:sz w:val="20"/>
          <w:szCs w:val="20"/>
          <w:shd w:val="clear" w:color="auto" w:fill="FFFFFF"/>
          <w:vertAlign w:val="subscript"/>
          <w:lang w:eastAsia="zh-CN"/>
        </w:rPr>
        <w:t>,</w:t>
      </w:r>
      <w:r>
        <w:rPr>
          <w:rFonts w:eastAsia="等线" w:hint="eastAsia"/>
          <w:i/>
          <w:iCs/>
          <w:smallCaps w:val="0"/>
          <w:kern w:val="16"/>
          <w:sz w:val="20"/>
          <w:szCs w:val="20"/>
          <w:shd w:val="clear" w:color="auto" w:fill="FFFFFF"/>
          <w:vertAlign w:val="subscript"/>
          <w:lang w:eastAsia="zh-CN"/>
        </w:rPr>
        <w:t>t</w:t>
      </w:r>
      <w:r>
        <w:rPr>
          <w:rFonts w:eastAsia="等线" w:hint="eastAsia"/>
          <w:smallCaps w:val="0"/>
          <w:kern w:val="16"/>
          <w:sz w:val="20"/>
          <w:szCs w:val="20"/>
          <w:shd w:val="clear" w:color="auto" w:fill="FFFFFF"/>
          <w:lang w:eastAsia="zh-CN"/>
        </w:rPr>
        <w:t>)/(2</w:t>
      </w:r>
      <w:r>
        <w:rPr>
          <w:rFonts w:eastAsia="等线"/>
          <w:smallCaps w:val="0"/>
          <w:kern w:val="16"/>
          <w:sz w:val="20"/>
          <w:szCs w:val="20"/>
          <w:shd w:val="clear" w:color="auto" w:fill="FFFFFF"/>
          <w:lang w:eastAsia="zh-CN"/>
        </w:rPr>
        <w:t>∑</w:t>
      </w:r>
      <w:r>
        <w:rPr>
          <w:rFonts w:eastAsia="等线"/>
          <w:i/>
          <w:iCs/>
          <w:smallCaps w:val="0"/>
          <w:kern w:val="16"/>
          <w:sz w:val="20"/>
          <w:szCs w:val="20"/>
          <w:shd w:val="clear" w:color="auto" w:fill="FFFFFF"/>
          <w:lang w:eastAsia="zh-CN"/>
        </w:rPr>
        <w:t>σ</w:t>
      </w:r>
      <w:r>
        <w:rPr>
          <w:rFonts w:eastAsia="等线" w:hint="eastAsia"/>
          <w:smallCaps w:val="0"/>
          <w:kern w:val="16"/>
          <w:sz w:val="20"/>
          <w:szCs w:val="20"/>
          <w:shd w:val="clear" w:color="auto" w:fill="FFFFFF"/>
          <w:vertAlign w:val="subscript"/>
          <w:lang w:eastAsia="zh-CN"/>
        </w:rPr>
        <w:t>3,</w:t>
      </w:r>
      <w:r>
        <w:rPr>
          <w:rFonts w:eastAsia="等线" w:hint="eastAsia"/>
          <w:i/>
          <w:iCs/>
          <w:smallCaps w:val="0"/>
          <w:kern w:val="16"/>
          <w:sz w:val="20"/>
          <w:szCs w:val="20"/>
          <w:shd w:val="clear" w:color="auto" w:fill="FFFFFF"/>
          <w:vertAlign w:val="subscript"/>
          <w:lang w:eastAsia="zh-CN"/>
        </w:rPr>
        <w:t>i</w:t>
      </w:r>
      <w:r>
        <w:rPr>
          <w:rFonts w:eastAsia="等线" w:hint="eastAsia"/>
          <w:smallCaps w:val="0"/>
          <w:kern w:val="16"/>
          <w:sz w:val="20"/>
          <w:szCs w:val="20"/>
          <w:shd w:val="clear" w:color="auto" w:fill="FFFFFF"/>
          <w:vertAlign w:val="subscript"/>
          <w:lang w:eastAsia="zh-CN"/>
        </w:rPr>
        <w:t>,</w:t>
      </w:r>
      <w:r>
        <w:rPr>
          <w:rFonts w:eastAsia="等线" w:hint="eastAsia"/>
          <w:i/>
          <w:iCs/>
          <w:smallCaps w:val="0"/>
          <w:kern w:val="16"/>
          <w:sz w:val="20"/>
          <w:szCs w:val="20"/>
          <w:shd w:val="clear" w:color="auto" w:fill="FFFFFF"/>
          <w:vertAlign w:val="subscript"/>
          <w:lang w:eastAsia="zh-CN"/>
        </w:rPr>
        <w:t>t</w:t>
      </w:r>
      <w:r>
        <w:rPr>
          <w:rFonts w:eastAsia="等线" w:hint="eastAsia"/>
          <w:smallCaps w:val="0"/>
          <w:kern w:val="16"/>
          <w:sz w:val="20"/>
          <w:szCs w:val="20"/>
          <w:shd w:val="clear" w:color="auto" w:fill="FFFFFF"/>
          <w:lang w:eastAsia="zh-CN"/>
        </w:rPr>
        <w:t>) -</w:t>
      </w:r>
      <w:r>
        <w:rPr>
          <w:rFonts w:eastAsia="等线"/>
          <w:i/>
          <w:iCs/>
          <w:smallCaps w:val="0"/>
          <w:kern w:val="16"/>
          <w:sz w:val="20"/>
          <w:szCs w:val="20"/>
          <w:shd w:val="clear" w:color="auto" w:fill="FFFFFF"/>
          <w:lang w:eastAsia="zh-CN"/>
        </w:rPr>
        <w:t>κ</w:t>
      </w:r>
      <w:r>
        <w:rPr>
          <w:rFonts w:eastAsia="等线" w:hint="eastAsia"/>
          <w:smallCaps w:val="0"/>
          <w:kern w:val="16"/>
          <w:sz w:val="20"/>
          <w:szCs w:val="20"/>
          <w:shd w:val="clear" w:color="auto" w:fill="FFFFFF"/>
          <w:lang w:eastAsia="zh-CN"/>
        </w:rPr>
        <w:t>(1</w:t>
      </w:r>
      <w:r>
        <w:rPr>
          <w:rFonts w:eastAsia="等线"/>
          <w:smallCaps w:val="0"/>
          <w:kern w:val="16"/>
          <w:sz w:val="20"/>
          <w:szCs w:val="20"/>
          <w:shd w:val="clear" w:color="auto" w:fill="FFFFFF"/>
          <w:lang w:eastAsia="zh-CN"/>
        </w:rPr>
        <w:t>–</w:t>
      </w:r>
      <w:r>
        <w:rPr>
          <w:rFonts w:eastAsia="等线"/>
          <w:i/>
          <w:iCs/>
          <w:smallCaps w:val="0"/>
          <w:kern w:val="16"/>
          <w:sz w:val="20"/>
          <w:szCs w:val="20"/>
          <w:shd w:val="clear" w:color="auto" w:fill="FFFFFF"/>
          <w:lang w:eastAsia="zh-CN"/>
        </w:rPr>
        <w:t>η</w:t>
      </w:r>
      <w:r>
        <w:rPr>
          <w:rFonts w:eastAsia="等线" w:hint="eastAsia"/>
          <w:smallCaps w:val="0"/>
          <w:kern w:val="16"/>
          <w:sz w:val="20"/>
          <w:szCs w:val="20"/>
          <w:shd w:val="clear" w:color="auto" w:fill="FFFFFF"/>
          <w:lang w:eastAsia="zh-CN"/>
        </w:rPr>
        <w:t>)</w:t>
      </w:r>
      <w:r>
        <w:rPr>
          <w:rFonts w:eastAsia="等线"/>
          <w:smallCaps w:val="0"/>
          <w:kern w:val="16"/>
          <w:sz w:val="20"/>
          <w:szCs w:val="20"/>
          <w:shd w:val="clear" w:color="auto" w:fill="FFFFFF"/>
          <w:lang w:eastAsia="zh-CN"/>
        </w:rPr>
        <w:t>∑Փ</w:t>
      </w:r>
      <w:r>
        <w:rPr>
          <w:rFonts w:eastAsia="等线" w:hint="eastAsia"/>
          <w:i/>
          <w:iCs/>
          <w:smallCaps w:val="0"/>
          <w:kern w:val="16"/>
          <w:sz w:val="20"/>
          <w:szCs w:val="20"/>
          <w:shd w:val="clear" w:color="auto" w:fill="FFFFFF"/>
          <w:vertAlign w:val="subscript"/>
          <w:lang w:eastAsia="zh-CN"/>
        </w:rPr>
        <w:t>i</w:t>
      </w:r>
      <w:r>
        <w:rPr>
          <w:rFonts w:eastAsia="等线" w:hint="eastAsia"/>
          <w:smallCaps w:val="0"/>
          <w:kern w:val="16"/>
          <w:sz w:val="20"/>
          <w:szCs w:val="20"/>
          <w:shd w:val="clear" w:color="auto" w:fill="FFFFFF"/>
          <w:vertAlign w:val="subscript"/>
          <w:lang w:eastAsia="zh-CN"/>
        </w:rPr>
        <w:t>,</w:t>
      </w:r>
      <w:r>
        <w:rPr>
          <w:rFonts w:eastAsia="等线" w:hint="eastAsia"/>
          <w:i/>
          <w:iCs/>
          <w:smallCaps w:val="0"/>
          <w:kern w:val="16"/>
          <w:sz w:val="20"/>
          <w:szCs w:val="20"/>
          <w:shd w:val="clear" w:color="auto" w:fill="FFFFFF"/>
          <w:vertAlign w:val="subscript"/>
          <w:lang w:eastAsia="zh-CN"/>
        </w:rPr>
        <w:t>t</w:t>
      </w:r>
      <w:r>
        <w:rPr>
          <w:rFonts w:eastAsia="等线" w:hint="eastAsia"/>
          <w:smallCaps w:val="0"/>
          <w:kern w:val="16"/>
          <w:sz w:val="20"/>
          <w:szCs w:val="20"/>
          <w:shd w:val="clear" w:color="auto" w:fill="FFFFFF"/>
          <w:vertAlign w:val="subscript"/>
          <w:lang w:eastAsia="zh-CN"/>
        </w:rPr>
        <w:t>+1</w:t>
      </w:r>
      <w:r>
        <w:rPr>
          <w:rFonts w:eastAsia="等线"/>
          <w:smallCaps w:val="0"/>
          <w:kern w:val="16"/>
          <w:sz w:val="20"/>
          <w:szCs w:val="20"/>
          <w:shd w:val="clear" w:color="auto" w:fill="FFFFFF"/>
          <w:lang w:eastAsia="zh-CN"/>
        </w:rPr>
        <w:t>∑Փ</w:t>
      </w:r>
      <w:r>
        <w:rPr>
          <w:rFonts w:eastAsia="等线" w:hint="eastAsia"/>
          <w:i/>
          <w:iCs/>
          <w:smallCaps w:val="0"/>
          <w:kern w:val="16"/>
          <w:sz w:val="20"/>
          <w:szCs w:val="20"/>
          <w:shd w:val="clear" w:color="auto" w:fill="FFFFFF"/>
          <w:vertAlign w:val="subscript"/>
          <w:lang w:eastAsia="zh-CN"/>
        </w:rPr>
        <w:t>i</w:t>
      </w:r>
      <w:r>
        <w:rPr>
          <w:rFonts w:eastAsia="等线" w:hint="eastAsia"/>
          <w:smallCaps w:val="0"/>
          <w:kern w:val="16"/>
          <w:sz w:val="20"/>
          <w:szCs w:val="20"/>
          <w:shd w:val="clear" w:color="auto" w:fill="FFFFFF"/>
          <w:vertAlign w:val="subscript"/>
          <w:lang w:eastAsia="zh-CN"/>
        </w:rPr>
        <w:t>,</w:t>
      </w:r>
      <w:r>
        <w:rPr>
          <w:rFonts w:eastAsia="等线" w:hint="eastAsia"/>
          <w:i/>
          <w:iCs/>
          <w:smallCaps w:val="0"/>
          <w:kern w:val="16"/>
          <w:sz w:val="20"/>
          <w:szCs w:val="20"/>
          <w:shd w:val="clear" w:color="auto" w:fill="FFFFFF"/>
          <w:vertAlign w:val="subscript"/>
          <w:lang w:eastAsia="zh-CN"/>
        </w:rPr>
        <w:t>t</w:t>
      </w:r>
      <w:r>
        <w:rPr>
          <w:rFonts w:eastAsia="等线" w:hint="eastAsia"/>
          <w:smallCaps w:val="0"/>
          <w:kern w:val="16"/>
          <w:sz w:val="20"/>
          <w:szCs w:val="20"/>
          <w:shd w:val="clear" w:color="auto" w:fill="FFFFFF"/>
          <w:vertAlign w:val="subscript"/>
          <w:lang w:eastAsia="zh-CN"/>
        </w:rPr>
        <w:t>+1</w:t>
      </w:r>
      <w:r>
        <w:rPr>
          <w:rFonts w:eastAsia="等线" w:hint="eastAsia"/>
          <w:smallCaps w:val="0"/>
          <w:kern w:val="16"/>
          <w:sz w:val="20"/>
          <w:szCs w:val="20"/>
          <w:shd w:val="clear" w:color="auto" w:fill="FFFFFF"/>
          <w:lang w:eastAsia="zh-CN"/>
        </w:rPr>
        <w:t>/</w:t>
      </w:r>
      <w:r>
        <w:rPr>
          <w:rFonts w:eastAsia="等线" w:hint="eastAsia"/>
          <w:i/>
          <w:iCs/>
          <w:smallCaps w:val="0"/>
          <w:kern w:val="16"/>
          <w:sz w:val="20"/>
          <w:szCs w:val="20"/>
          <w:shd w:val="clear" w:color="auto" w:fill="FFFFFF"/>
          <w:lang w:eastAsia="zh-CN"/>
        </w:rPr>
        <w:t>N</w:t>
      </w:r>
      <w:r>
        <w:rPr>
          <w:rFonts w:eastAsia="等线" w:hint="eastAsia"/>
          <w:smallCaps w:val="0"/>
          <w:kern w:val="16"/>
          <w:sz w:val="20"/>
          <w:szCs w:val="20"/>
          <w:shd w:val="clear" w:color="auto" w:fill="FFFFFF"/>
          <w:lang w:eastAsia="zh-CN"/>
        </w:rPr>
        <w:t xml:space="preserve">^2 </w:t>
      </w:r>
      <w:r>
        <w:rPr>
          <w:rFonts w:eastAsia="等线"/>
          <w:smallCaps w:val="0"/>
          <w:kern w:val="16"/>
          <w:sz w:val="20"/>
          <w:szCs w:val="20"/>
          <w:shd w:val="clear" w:color="auto" w:fill="FFFFFF"/>
          <w:lang w:eastAsia="zh-CN"/>
        </w:rPr>
        <w:t>–</w:t>
      </w:r>
      <w:r>
        <w:rPr>
          <w:rFonts w:eastAsia="等线" w:hint="eastAsia"/>
          <w:smallCaps w:val="0"/>
          <w:kern w:val="16"/>
          <w:sz w:val="20"/>
          <w:szCs w:val="20"/>
          <w:shd w:val="clear" w:color="auto" w:fill="FFFFFF"/>
          <w:lang w:eastAsia="zh-CN"/>
        </w:rPr>
        <w:t xml:space="preserve"> </w:t>
      </w:r>
      <w:r>
        <w:rPr>
          <w:rFonts w:eastAsia="等线"/>
          <w:i/>
          <w:iCs/>
          <w:smallCaps w:val="0"/>
          <w:kern w:val="16"/>
          <w:sz w:val="20"/>
          <w:szCs w:val="20"/>
          <w:shd w:val="clear" w:color="auto" w:fill="FFFFFF"/>
          <w:lang w:eastAsia="zh-CN"/>
        </w:rPr>
        <w:t>κ</w:t>
      </w:r>
      <w:r>
        <w:rPr>
          <w:rFonts w:eastAsia="等线"/>
          <w:smallCaps w:val="0"/>
          <w:kern w:val="16"/>
          <w:sz w:val="20"/>
          <w:szCs w:val="20"/>
          <w:shd w:val="clear" w:color="auto" w:fill="FFFFFF"/>
          <w:lang w:eastAsia="zh-CN"/>
        </w:rPr>
        <w:t>∑Փ</w:t>
      </w:r>
      <w:r>
        <w:rPr>
          <w:rFonts w:eastAsia="等线" w:hint="eastAsia"/>
          <w:i/>
          <w:iCs/>
          <w:smallCaps w:val="0"/>
          <w:kern w:val="16"/>
          <w:sz w:val="20"/>
          <w:szCs w:val="20"/>
          <w:shd w:val="clear" w:color="auto" w:fill="FFFFFF"/>
          <w:vertAlign w:val="subscript"/>
          <w:lang w:eastAsia="zh-CN"/>
        </w:rPr>
        <w:t>i</w:t>
      </w:r>
      <w:r>
        <w:rPr>
          <w:rFonts w:eastAsia="等线" w:hint="eastAsia"/>
          <w:smallCaps w:val="0"/>
          <w:kern w:val="16"/>
          <w:sz w:val="20"/>
          <w:szCs w:val="20"/>
          <w:shd w:val="clear" w:color="auto" w:fill="FFFFFF"/>
          <w:vertAlign w:val="subscript"/>
          <w:lang w:eastAsia="zh-CN"/>
        </w:rPr>
        <w:t>,</w:t>
      </w:r>
      <w:r>
        <w:rPr>
          <w:rFonts w:eastAsia="等线" w:hint="eastAsia"/>
          <w:i/>
          <w:iCs/>
          <w:smallCaps w:val="0"/>
          <w:kern w:val="16"/>
          <w:sz w:val="20"/>
          <w:szCs w:val="20"/>
          <w:shd w:val="clear" w:color="auto" w:fill="FFFFFF"/>
          <w:vertAlign w:val="subscript"/>
          <w:lang w:eastAsia="zh-CN"/>
        </w:rPr>
        <w:t>t</w:t>
      </w:r>
      <w:r>
        <w:rPr>
          <w:rFonts w:eastAsia="等线" w:hint="eastAsia"/>
          <w:smallCaps w:val="0"/>
          <w:kern w:val="16"/>
          <w:sz w:val="20"/>
          <w:szCs w:val="20"/>
          <w:shd w:val="clear" w:color="auto" w:fill="FFFFFF"/>
          <w:vertAlign w:val="subscript"/>
          <w:lang w:eastAsia="zh-CN"/>
        </w:rPr>
        <w:t>+1</w:t>
      </w:r>
      <w:r>
        <w:rPr>
          <w:rFonts w:eastAsia="等线"/>
          <w:smallCaps w:val="0"/>
          <w:kern w:val="16"/>
          <w:sz w:val="20"/>
          <w:szCs w:val="20"/>
          <w:shd w:val="clear" w:color="auto" w:fill="FFFFFF"/>
          <w:lang w:eastAsia="zh-CN"/>
        </w:rPr>
        <w:t>∑</w:t>
      </w:r>
      <w:r>
        <w:rPr>
          <w:rFonts w:eastAsia="等线" w:hint="eastAsia"/>
          <w:i/>
          <w:iCs/>
          <w:smallCaps w:val="0"/>
          <w:kern w:val="16"/>
          <w:sz w:val="20"/>
          <w:szCs w:val="20"/>
          <w:shd w:val="clear" w:color="auto" w:fill="FFFFFF"/>
          <w:lang w:eastAsia="zh-CN"/>
        </w:rPr>
        <w:t>Y</w:t>
      </w:r>
      <w:r>
        <w:rPr>
          <w:rFonts w:eastAsia="等线" w:hint="eastAsia"/>
          <w:i/>
          <w:iCs/>
          <w:smallCaps w:val="0"/>
          <w:kern w:val="16"/>
          <w:sz w:val="20"/>
          <w:szCs w:val="20"/>
          <w:shd w:val="clear" w:color="auto" w:fill="FFFFFF"/>
          <w:vertAlign w:val="subscript"/>
          <w:lang w:eastAsia="zh-CN"/>
        </w:rPr>
        <w:t>i</w:t>
      </w:r>
      <w:r>
        <w:rPr>
          <w:rFonts w:eastAsia="等线" w:hint="eastAsia"/>
          <w:smallCaps w:val="0"/>
          <w:kern w:val="16"/>
          <w:sz w:val="20"/>
          <w:szCs w:val="20"/>
          <w:shd w:val="clear" w:color="auto" w:fill="FFFFFF"/>
          <w:vertAlign w:val="subscript"/>
          <w:lang w:eastAsia="zh-CN"/>
        </w:rPr>
        <w:t>,</w:t>
      </w:r>
      <w:r>
        <w:rPr>
          <w:rFonts w:eastAsia="等线" w:hint="eastAsia"/>
          <w:i/>
          <w:iCs/>
          <w:smallCaps w:val="0"/>
          <w:kern w:val="16"/>
          <w:sz w:val="20"/>
          <w:szCs w:val="20"/>
          <w:shd w:val="clear" w:color="auto" w:fill="FFFFFF"/>
          <w:vertAlign w:val="subscript"/>
          <w:lang w:eastAsia="zh-CN"/>
        </w:rPr>
        <w:t>t</w:t>
      </w:r>
      <w:r>
        <w:rPr>
          <w:rFonts w:eastAsia="等线" w:hint="eastAsia"/>
          <w:smallCaps w:val="0"/>
          <w:kern w:val="16"/>
          <w:sz w:val="20"/>
          <w:szCs w:val="20"/>
          <w:shd w:val="clear" w:color="auto" w:fill="FFFFFF"/>
          <w:vertAlign w:val="subscript"/>
          <w:lang w:eastAsia="zh-CN"/>
        </w:rPr>
        <w:t>+1</w:t>
      </w:r>
      <w:r>
        <w:rPr>
          <w:rFonts w:eastAsia="等线" w:hint="eastAsia"/>
          <w:smallCaps w:val="0"/>
          <w:kern w:val="16"/>
          <w:sz w:val="20"/>
          <w:szCs w:val="20"/>
          <w:shd w:val="clear" w:color="auto" w:fill="FFFFFF"/>
          <w:lang w:eastAsia="zh-CN"/>
        </w:rPr>
        <w:t>/</w:t>
      </w:r>
      <w:r>
        <w:rPr>
          <w:rFonts w:eastAsia="等线" w:hint="eastAsia"/>
          <w:i/>
          <w:iCs/>
          <w:smallCaps w:val="0"/>
          <w:kern w:val="16"/>
          <w:sz w:val="20"/>
          <w:szCs w:val="20"/>
          <w:shd w:val="clear" w:color="auto" w:fill="FFFFFF"/>
          <w:lang w:eastAsia="zh-CN"/>
        </w:rPr>
        <w:t>N</w:t>
      </w:r>
      <w:r>
        <w:rPr>
          <w:rFonts w:eastAsia="等线" w:hint="eastAsia"/>
          <w:smallCaps w:val="0"/>
          <w:kern w:val="16"/>
          <w:sz w:val="20"/>
          <w:szCs w:val="20"/>
          <w:shd w:val="clear" w:color="auto" w:fill="FFFFFF"/>
          <w:lang w:eastAsia="zh-CN"/>
        </w:rPr>
        <w:t>^2, w</w:t>
      </w:r>
      <w:r>
        <w:rPr>
          <w:rFonts w:eastAsia="等线"/>
          <w:smallCaps w:val="0"/>
          <w:kern w:val="16"/>
          <w:sz w:val="20"/>
          <w:szCs w:val="20"/>
          <w:shd w:val="clear" w:color="auto" w:fill="FFFFFF"/>
          <w:lang w:eastAsia="zh-CN"/>
        </w:rPr>
        <w:t>ith (S</w:t>
      </w:r>
      <w:r>
        <w:rPr>
          <w:rFonts w:eastAsia="等线" w:hint="eastAsia"/>
          <w:smallCaps w:val="0"/>
          <w:kern w:val="16"/>
          <w:sz w:val="20"/>
          <w:szCs w:val="20"/>
          <w:shd w:val="clear" w:color="auto" w:fill="FFFFFF"/>
          <w:lang w:eastAsia="zh-CN"/>
        </w:rPr>
        <w:t>6</w:t>
      </w:r>
      <w:r>
        <w:rPr>
          <w:rFonts w:eastAsia="等线"/>
          <w:smallCaps w:val="0"/>
          <w:kern w:val="16"/>
          <w:sz w:val="20"/>
          <w:szCs w:val="20"/>
          <w:shd w:val="clear" w:color="auto" w:fill="FFFFFF"/>
          <w:lang w:eastAsia="zh-CN"/>
        </w:rPr>
        <w:t>)</w:t>
      </w:r>
      <w:r>
        <w:rPr>
          <w:rFonts w:eastAsia="等线" w:hint="eastAsia"/>
          <w:smallCaps w:val="0"/>
          <w:kern w:val="16"/>
          <w:sz w:val="20"/>
          <w:szCs w:val="20"/>
          <w:shd w:val="clear" w:color="auto" w:fill="FFFFFF"/>
          <w:lang w:eastAsia="zh-CN"/>
        </w:rPr>
        <w:t>, (</w:t>
      </w:r>
      <w:r>
        <w:rPr>
          <w:rFonts w:eastAsia="等线"/>
          <w:smallCaps w:val="0"/>
          <w:kern w:val="16"/>
          <w:sz w:val="20"/>
          <w:szCs w:val="20"/>
          <w:shd w:val="clear" w:color="auto" w:fill="FFFFFF"/>
          <w:lang w:eastAsia="zh-CN"/>
        </w:rPr>
        <w:t>S</w:t>
      </w:r>
      <w:r>
        <w:rPr>
          <w:rFonts w:eastAsia="等线" w:hint="eastAsia"/>
          <w:smallCaps w:val="0"/>
          <w:kern w:val="16"/>
          <w:sz w:val="20"/>
          <w:szCs w:val="20"/>
          <w:shd w:val="clear" w:color="auto" w:fill="FFFFFF"/>
          <w:lang w:eastAsia="zh-CN"/>
        </w:rPr>
        <w:t>7)</w:t>
      </w:r>
      <w:r>
        <w:rPr>
          <w:rFonts w:eastAsia="等线"/>
          <w:smallCaps w:val="0"/>
          <w:kern w:val="16"/>
          <w:sz w:val="20"/>
          <w:szCs w:val="20"/>
          <w:shd w:val="clear" w:color="auto" w:fill="FFFFFF"/>
          <w:lang w:eastAsia="zh-CN"/>
        </w:rPr>
        <w:t xml:space="preserve"> and (S1</w:t>
      </w:r>
      <w:r>
        <w:rPr>
          <w:rFonts w:eastAsia="等线" w:hint="eastAsia"/>
          <w:smallCaps w:val="0"/>
          <w:kern w:val="16"/>
          <w:sz w:val="20"/>
          <w:szCs w:val="20"/>
          <w:shd w:val="clear" w:color="auto" w:fill="FFFFFF"/>
          <w:lang w:eastAsia="zh-CN"/>
        </w:rPr>
        <w:t>3</w:t>
      </w:r>
      <w:r>
        <w:rPr>
          <w:rFonts w:eastAsia="等线"/>
          <w:smallCaps w:val="0"/>
          <w:kern w:val="16"/>
          <w:sz w:val="20"/>
          <w:szCs w:val="20"/>
          <w:shd w:val="clear" w:color="auto" w:fill="FFFFFF"/>
          <w:lang w:eastAsia="zh-CN"/>
        </w:rPr>
        <w:t>) is fulfilled, i.e., (2</w:t>
      </w:r>
      <w:r>
        <w:rPr>
          <w:rFonts w:eastAsia="等线" w:hint="eastAsia"/>
          <w:smallCaps w:val="0"/>
          <w:kern w:val="16"/>
          <w:sz w:val="20"/>
          <w:szCs w:val="20"/>
          <w:shd w:val="clear" w:color="auto" w:fill="FFFFFF"/>
          <w:lang w:eastAsia="zh-CN"/>
        </w:rPr>
        <w:t>1</w:t>
      </w:r>
      <w:r>
        <w:rPr>
          <w:rFonts w:eastAsia="等线"/>
          <w:smallCaps w:val="0"/>
          <w:kern w:val="16"/>
          <w:sz w:val="20"/>
          <w:szCs w:val="20"/>
          <w:shd w:val="clear" w:color="auto" w:fill="FFFFFF"/>
          <w:lang w:eastAsia="zh-CN"/>
        </w:rPr>
        <w:t xml:space="preserve">) is lower-bounded. Consequently, </w:t>
      </w:r>
      <w:r>
        <w:rPr>
          <w:rFonts w:eastAsia="等线"/>
          <w:i/>
          <w:iCs/>
          <w:smallCaps w:val="0"/>
          <w:kern w:val="16"/>
          <w:sz w:val="20"/>
          <w:szCs w:val="20"/>
          <w:shd w:val="clear" w:color="auto" w:fill="FFFFFF"/>
          <w:lang w:eastAsia="zh-CN"/>
        </w:rPr>
        <w:t>Lemma</w:t>
      </w:r>
      <w:r>
        <w:rPr>
          <w:rFonts w:eastAsia="等线"/>
          <w:smallCaps w:val="0"/>
          <w:kern w:val="16"/>
          <w:sz w:val="20"/>
          <w:szCs w:val="20"/>
          <w:shd w:val="clear" w:color="auto" w:fill="FFFFFF"/>
          <w:lang w:eastAsia="zh-CN"/>
        </w:rPr>
        <w:t xml:space="preserve"> 2 </w:t>
      </w:r>
      <w:r>
        <w:rPr>
          <w:rFonts w:eastAsia="等线" w:hint="eastAsia"/>
          <w:smallCaps w:val="0"/>
          <w:kern w:val="16"/>
          <w:sz w:val="20"/>
          <w:szCs w:val="20"/>
          <w:shd w:val="clear" w:color="auto" w:fill="FFFFFF"/>
          <w:lang w:eastAsia="zh-CN"/>
        </w:rPr>
        <w:t>stands</w:t>
      </w:r>
      <w:r>
        <w:rPr>
          <w:rFonts w:eastAsia="等线"/>
          <w:smallCaps w:val="0"/>
          <w:kern w:val="16"/>
          <w:sz w:val="20"/>
          <w:szCs w:val="20"/>
          <w:shd w:val="clear" w:color="auto" w:fill="FFFFFF"/>
          <w:lang w:eastAsia="zh-CN"/>
        </w:rPr>
        <w:t>, completing Step 2</w:t>
      </w:r>
      <w:r>
        <w:rPr>
          <w:rFonts w:eastAsia="等线" w:hint="eastAsia"/>
          <w:smallCaps w:val="0"/>
          <w:kern w:val="16"/>
          <w:sz w:val="20"/>
          <w:szCs w:val="20"/>
          <w:shd w:val="clear" w:color="auto" w:fill="FFFFFF"/>
          <w:lang w:eastAsia="zh-CN"/>
        </w:rPr>
        <w:t xml:space="preserve">. </w:t>
      </w:r>
      <w:r>
        <w:rPr>
          <w:rFonts w:eastAsia="等线"/>
          <w:smallCaps w:val="0"/>
          <w:kern w:val="16"/>
          <w:sz w:val="20"/>
          <w:szCs w:val="20"/>
          <w:shd w:val="clear" w:color="auto" w:fill="FFFFFF"/>
          <w:lang w:eastAsia="zh-CN"/>
        </w:rPr>
        <w:t>□</w:t>
      </w:r>
    </w:p>
    <w:p w14:paraId="0F471256" w14:textId="77777777" w:rsidR="00431879" w:rsidRDefault="00000000">
      <w:pPr>
        <w:pStyle w:val="TableTitle"/>
        <w:widowControl w:val="0"/>
        <w:ind w:firstLine="204"/>
        <w:jc w:val="both"/>
        <w:rPr>
          <w:rFonts w:eastAsia="等线"/>
          <w:smallCaps w:val="0"/>
          <w:kern w:val="16"/>
          <w:sz w:val="20"/>
          <w:szCs w:val="20"/>
          <w:shd w:val="clear" w:color="auto" w:fill="FFFFFF"/>
          <w:lang w:eastAsia="zh-CN"/>
        </w:rPr>
      </w:pPr>
      <w:r>
        <w:rPr>
          <w:rFonts w:eastAsia="等线"/>
          <w:smallCaps w:val="0"/>
          <w:kern w:val="16"/>
          <w:sz w:val="20"/>
          <w:szCs w:val="20"/>
          <w:shd w:val="clear" w:color="auto" w:fill="FFFFFF"/>
          <w:lang w:eastAsia="zh-CN"/>
        </w:rPr>
        <w:t xml:space="preserve">In conclusion, based on the </w:t>
      </w:r>
      <w:r>
        <w:rPr>
          <w:rFonts w:eastAsia="等线" w:hint="eastAsia"/>
          <w:smallCaps w:val="0"/>
          <w:kern w:val="16"/>
          <w:sz w:val="20"/>
          <w:szCs w:val="20"/>
          <w:shd w:val="clear" w:color="auto" w:fill="FFFFFF"/>
          <w:lang w:eastAsia="zh-CN"/>
        </w:rPr>
        <w:t>above</w:t>
      </w:r>
      <w:r>
        <w:rPr>
          <w:rFonts w:eastAsia="等线"/>
          <w:smallCaps w:val="0"/>
          <w:kern w:val="16"/>
          <w:sz w:val="20"/>
          <w:szCs w:val="20"/>
          <w:shd w:val="clear" w:color="auto" w:fill="FFFFFF"/>
          <w:lang w:eastAsia="zh-CN"/>
        </w:rPr>
        <w:t xml:space="preserve"> deductions, the implementation of Steps 1 and 2 theoretically ensures </w:t>
      </w:r>
      <w:r>
        <w:rPr>
          <w:rFonts w:eastAsia="等线" w:hint="eastAsia"/>
          <w:smallCaps w:val="0"/>
          <w:kern w:val="16"/>
          <w:sz w:val="20"/>
          <w:szCs w:val="20"/>
          <w:shd w:val="clear" w:color="auto" w:fill="FFFFFF"/>
          <w:lang w:eastAsia="zh-CN"/>
        </w:rPr>
        <w:t>the MSCA</w:t>
      </w:r>
      <w:r>
        <w:rPr>
          <w:rFonts w:eastAsia="等线"/>
          <w:smallCaps w:val="0"/>
          <w:kern w:val="16"/>
          <w:sz w:val="20"/>
          <w:szCs w:val="20"/>
          <w:shd w:val="clear" w:color="auto" w:fill="FFFFFF"/>
          <w:lang w:eastAsia="zh-CN"/>
        </w:rPr>
        <w:t>’s convergence</w:t>
      </w:r>
      <w:r>
        <w:rPr>
          <w:rFonts w:eastAsia="等线" w:hint="eastAsia"/>
          <w:smallCaps w:val="0"/>
          <w:kern w:val="16"/>
          <w:sz w:val="20"/>
          <w:szCs w:val="20"/>
          <w:shd w:val="clear" w:color="auto" w:fill="FFFFFF"/>
          <w:lang w:eastAsia="zh-CN"/>
        </w:rPr>
        <w:t>.</w:t>
      </w:r>
      <w:bookmarkEnd w:id="1"/>
    </w:p>
    <w:sectPr w:rsidR="00431879">
      <w:pgSz w:w="12240" w:h="15840"/>
      <w:pgMar w:top="1008" w:right="936" w:bottom="1008" w:left="936" w:header="432" w:footer="432" w:gutter="0"/>
      <w:cols w:space="288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1D2F09B4" w14:textId="77777777" w:rsidR="006A0705" w:rsidRDefault="006A0705"/>
  </w:endnote>
  <w:endnote w:type="continuationSeparator" w:id="0">
    <w:p w14:paraId="3859304F" w14:textId="77777777" w:rsidR="006A0705" w:rsidRDefault="006A0705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Baskerville">
    <w:altName w:val="Times New Roman"/>
    <w:charset w:val="00"/>
    <w:family w:val="auto"/>
    <w:pitch w:val="default"/>
    <w:sig w:usb0="00000000" w:usb1="00000000" w:usb2="00000000" w:usb3="00000000" w:csb0="0000019F" w:csb1="00000000"/>
  </w:font>
  <w:font w:name="Formata-Regular">
    <w:altName w:val="Times New Roman"/>
    <w:charset w:val="4D"/>
    <w:family w:val="auto"/>
    <w:pitch w:val="default"/>
    <w:sig w:usb0="00000000" w:usb1="00000000" w:usb2="00000000" w:usb3="00000000" w:csb0="0000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Helvetica">
    <w:panose1 w:val="020B0604020202020204"/>
    <w:charset w:val="00"/>
    <w:family w:val="swiss"/>
    <w:pitch w:val="default"/>
    <w:sig w:usb0="00000000" w:usb1="00000000" w:usb2="00000000" w:usb3="00000000" w:csb0="00000001" w:csb1="00000000"/>
  </w:font>
  <w:font w:name="Palatino">
    <w:altName w:val="Book Antiqua"/>
    <w:charset w:val="00"/>
    <w:family w:val="roman"/>
    <w:pitch w:val="default"/>
    <w:sig w:usb0="00000000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imes-Roman">
    <w:altName w:val="Times New Roman"/>
    <w:charset w:val="00"/>
    <w:family w:val="auto"/>
    <w:pitch w:val="default"/>
    <w:sig w:usb0="00000000" w:usb1="00000000" w:usb2="00000000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仿宋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sdt>
    <w:sdtPr>
      <w:id w:val="2016498065"/>
    </w:sdtPr>
    <w:sdtContent>
      <w:p w14:paraId="7AB2C35E" w14:textId="77777777" w:rsidR="00431879" w:rsidRDefault="00000000">
        <w:pPr>
          <w:pStyle w:val="af0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lang w:val="zh-CN" w:eastAsia="zh-CN"/>
          </w:rPr>
          <w:t>16</w:t>
        </w:r>
        <w:r>
          <w:fldChar w:fldCharType="end"/>
        </w:r>
      </w:p>
    </w:sdtContent>
  </w:sdt>
  <w:p w14:paraId="36FDE9D4" w14:textId="77777777" w:rsidR="00431879" w:rsidRDefault="00431879">
    <w:pPr>
      <w:pStyle w:val="af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04C2D0C4" w14:textId="77777777" w:rsidR="006A0705" w:rsidRDefault="006A0705"/>
  </w:footnote>
  <w:footnote w:type="continuationSeparator" w:id="0">
    <w:p w14:paraId="798C7446" w14:textId="77777777" w:rsidR="006A0705" w:rsidRDefault="006A0705"/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FFFFFFFB"/>
    <w:multiLevelType w:val="multilevel"/>
    <w:tmpl w:val="FFFFFFFB"/>
    <w:lvl w:ilvl="0">
      <w:start w:val="1"/>
      <w:numFmt w:val="upperRoman"/>
      <w:pStyle w:val="1"/>
      <w:lvlText w:val="%1."/>
      <w:lvlJc w:val="left"/>
      <w:pPr>
        <w:ind w:left="2977" w:firstLine="0"/>
      </w:pPr>
      <w:rPr>
        <w:rFonts w:hint="eastAsia"/>
      </w:rPr>
    </w:lvl>
    <w:lvl w:ilvl="1">
      <w:start w:val="1"/>
      <w:numFmt w:val="upperLetter"/>
      <w:pStyle w:val="2"/>
      <w:lvlText w:val="%2."/>
      <w:lvlJc w:val="left"/>
      <w:pPr>
        <w:ind w:left="0" w:firstLine="0"/>
      </w:pPr>
      <w:rPr>
        <w:rFonts w:hint="eastAsia"/>
        <w:b w:val="0"/>
        <w:i/>
        <w:iCs/>
      </w:rPr>
    </w:lvl>
    <w:lvl w:ilvl="2">
      <w:start w:val="1"/>
      <w:numFmt w:val="decimal"/>
      <w:pStyle w:val="3"/>
      <w:lvlText w:val="%3)"/>
      <w:lvlJc w:val="left"/>
      <w:pPr>
        <w:ind w:left="200" w:firstLine="367"/>
      </w:pPr>
      <w:rPr>
        <w:rFonts w:ascii="Times New Roman" w:hAnsi="Times New Roman" w:hint="default"/>
        <w:b w:val="0"/>
        <w:i w:val="0"/>
      </w:rPr>
    </w:lvl>
    <w:lvl w:ilvl="3">
      <w:start w:val="1"/>
      <w:numFmt w:val="lowerLetter"/>
      <w:pStyle w:val="4"/>
      <w:lvlText w:val="%4)"/>
      <w:lvlJc w:val="left"/>
      <w:pPr>
        <w:ind w:left="1152" w:hanging="720"/>
      </w:pPr>
      <w:rPr>
        <w:rFonts w:hint="eastAsia"/>
      </w:rPr>
    </w:lvl>
    <w:lvl w:ilvl="4">
      <w:start w:val="1"/>
      <w:numFmt w:val="decimal"/>
      <w:pStyle w:val="5"/>
      <w:lvlText w:val="(%5)"/>
      <w:lvlJc w:val="left"/>
      <w:pPr>
        <w:ind w:left="1872" w:hanging="720"/>
      </w:pPr>
      <w:rPr>
        <w:rFonts w:hint="eastAsia"/>
      </w:rPr>
    </w:lvl>
    <w:lvl w:ilvl="5">
      <w:start w:val="1"/>
      <w:numFmt w:val="lowerLetter"/>
      <w:pStyle w:val="6"/>
      <w:lvlText w:val="(%6)"/>
      <w:lvlJc w:val="left"/>
      <w:pPr>
        <w:ind w:left="2592" w:hanging="720"/>
      </w:pPr>
      <w:rPr>
        <w:rFonts w:hint="eastAsia"/>
      </w:rPr>
    </w:lvl>
    <w:lvl w:ilvl="6">
      <w:start w:val="1"/>
      <w:numFmt w:val="lowerRoman"/>
      <w:pStyle w:val="7"/>
      <w:lvlText w:val="(%7)"/>
      <w:lvlJc w:val="left"/>
      <w:pPr>
        <w:ind w:left="3312" w:hanging="720"/>
      </w:pPr>
      <w:rPr>
        <w:rFonts w:hint="eastAsia"/>
      </w:rPr>
    </w:lvl>
    <w:lvl w:ilvl="7">
      <w:start w:val="1"/>
      <w:numFmt w:val="lowerLetter"/>
      <w:pStyle w:val="8"/>
      <w:lvlText w:val="(%8)"/>
      <w:lvlJc w:val="left"/>
      <w:pPr>
        <w:ind w:left="4032" w:hanging="720"/>
      </w:pPr>
      <w:rPr>
        <w:rFonts w:hint="eastAsia"/>
      </w:rPr>
    </w:lvl>
    <w:lvl w:ilvl="8">
      <w:start w:val="1"/>
      <w:numFmt w:val="lowerRoman"/>
      <w:pStyle w:val="9"/>
      <w:lvlText w:val="(%9)"/>
      <w:lvlJc w:val="left"/>
      <w:pPr>
        <w:ind w:left="4752" w:hanging="720"/>
      </w:pPr>
      <w:rPr>
        <w:rFonts w:hint="eastAsia"/>
      </w:rPr>
    </w:lvl>
  </w:abstractNum>
  <w:abstractNum w:abstractNumId="1" w15:restartNumberingAfterBreak="0">
    <w:nsid w:val="3A877D64"/>
    <w:multiLevelType w:val="singleLevel"/>
    <w:tmpl w:val="3A877D64"/>
    <w:lvl w:ilvl="0">
      <w:start w:val="1"/>
      <w:numFmt w:val="decimal"/>
      <w:pStyle w:val="References"/>
      <w:lvlText w:val="[%1]"/>
      <w:lvlJc w:val="left"/>
      <w:pPr>
        <w:tabs>
          <w:tab w:val="left" w:pos="360"/>
        </w:tabs>
        <w:ind w:left="360" w:hanging="360"/>
      </w:pPr>
    </w:lvl>
  </w:abstractNum>
  <w:num w:numId="1" w16cid:durableId="814178039">
    <w:abstractNumId w:val="0"/>
  </w:num>
  <w:num w:numId="2" w16cid:durableId="792595857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40"/>
  <w:bordersDoNotSurroundHeader/>
  <w:bordersDoNotSurroundFooter/>
  <w:defaultTabStop w:val="204"/>
  <w:characterSpacingControl w:val="doNotCompress"/>
  <w:hdrShapeDefaults>
    <o:shapedefaults v:ext="edit" spidmax="2050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__Grammarly_42____i" w:val="H4sIAAAAAAAEAKtWckksSQxILCpxzi/NK1GyMqwFAAEhoTITAAAA"/>
    <w:docVar w:name="__Grammarly_42___1" w:val="H4sIAAAAAAAEAKtWcslP9kxRslIyNDY2NDQxNDU1NzU0sbC0MDJV0lEKTi0uzszPAykwNLCoBQCiF+KVLgAAAA=="/>
    <w:docVar w:name="commondata" w:val="eyJoZGlkIjoiMDU1ZGEzMDBiYTllMmExZWExYzU1Y2MyMDIxMjMzNTYifQ=="/>
    <w:docVar w:name="EN.InstantFormat" w:val="&lt;ENInstantFormat&gt;&lt;Enabled&gt;1&lt;/Enabled&gt;&lt;ScanUnformatted&gt;1&lt;/ScanUnformatted&gt;&lt;ScanChanges&gt;1&lt;/ScanChanges&gt;&lt;Suspended&gt;1&lt;/Suspended&gt;&lt;/ENInstantFormat&gt;"/>
    <w:docVar w:name="EN.Layout" w:val="&lt;ENLayout&gt;&lt;Style&gt;Numbered&lt;/Style&gt;&lt;LeftDelim&gt;{&lt;/LeftDelim&gt;&lt;RightDelim&gt;}&lt;/RightDelim&gt;&lt;FontName&gt;Times New Roman&lt;/FontName&gt;&lt;FontSize&gt;8&lt;/FontSize&gt;&lt;ReflistTitle&gt;&lt;/ReflistTitle&gt;&lt;StartingRefnum&gt;1&lt;/StartingRefnum&gt;&lt;FirstLineIndent&gt;0&lt;/FirstLineIndent&gt;&lt;HangingIndent&gt;720&lt;/HangingIndent&gt;&lt;LineSpacing&gt;0&lt;/LineSpacing&gt;&lt;SpaceAfter&gt;0&lt;/SpaceAfter&gt;&lt;HyperlinksEnabled&gt;0&lt;/HyperlinksEnabled&gt;&lt;HyperlinksVisible&gt;0&lt;/HyperlinksVisible&gt;&lt;EnableBibliographyCategories&gt;0&lt;/EnableBibliographyCategories&gt;&lt;/ENLayout&gt;"/>
    <w:docVar w:name="EN.Libraries" w:val="&lt;Libraries&gt;&lt;item db-id=&quot;f2v2920d6e5rswexzpppe5p5aftzefp0rpae&quot;&gt;My EndNote Library&lt;record-ids&gt;&lt;item&gt;1&lt;/item&gt;&lt;item&gt;2&lt;/item&gt;&lt;item&gt;5&lt;/item&gt;&lt;item&gt;9&lt;/item&gt;&lt;item&gt;12&lt;/item&gt;&lt;item&gt;13&lt;/item&gt;&lt;item&gt;14&lt;/item&gt;&lt;item&gt;33&lt;/item&gt;&lt;item&gt;34&lt;/item&gt;&lt;item&gt;35&lt;/item&gt;&lt;item&gt;37&lt;/item&gt;&lt;item&gt;38&lt;/item&gt;&lt;item&gt;39&lt;/item&gt;&lt;item&gt;40&lt;/item&gt;&lt;item&gt;43&lt;/item&gt;&lt;item&gt;44&lt;/item&gt;&lt;item&gt;45&lt;/item&gt;&lt;item&gt;46&lt;/item&gt;&lt;item&gt;47&lt;/item&gt;&lt;item&gt;56&lt;/item&gt;&lt;item&gt;57&lt;/item&gt;&lt;item&gt;58&lt;/item&gt;&lt;item&gt;66&lt;/item&gt;&lt;item&gt;67&lt;/item&gt;&lt;item&gt;68&lt;/item&gt;&lt;item&gt;70&lt;/item&gt;&lt;item&gt;71&lt;/item&gt;&lt;item&gt;72&lt;/item&gt;&lt;item&gt;73&lt;/item&gt;&lt;item&gt;75&lt;/item&gt;&lt;item&gt;76&lt;/item&gt;&lt;item&gt;79&lt;/item&gt;&lt;item&gt;80&lt;/item&gt;&lt;item&gt;81&lt;/item&gt;&lt;item&gt;82&lt;/item&gt;&lt;item&gt;83&lt;/item&gt;&lt;item&gt;90&lt;/item&gt;&lt;item&gt;92&lt;/item&gt;&lt;/record-ids&gt;&lt;/item&gt;&lt;/Libraries&gt;"/>
    <w:docVar w:name="KSO_WPS_MARK_KEY" w:val="4c0f2282-2cbf-4f61-b0ef-84404f2a703a"/>
  </w:docVars>
  <w:rsids>
    <w:rsidRoot w:val="0091035B"/>
    <w:rsid w:val="000002D8"/>
    <w:rsid w:val="0000030B"/>
    <w:rsid w:val="00000504"/>
    <w:rsid w:val="00000580"/>
    <w:rsid w:val="00000764"/>
    <w:rsid w:val="00000AA0"/>
    <w:rsid w:val="00000CB0"/>
    <w:rsid w:val="00000D43"/>
    <w:rsid w:val="00000E03"/>
    <w:rsid w:val="000013A5"/>
    <w:rsid w:val="0000174F"/>
    <w:rsid w:val="00001971"/>
    <w:rsid w:val="00001A80"/>
    <w:rsid w:val="00001B51"/>
    <w:rsid w:val="00001B7B"/>
    <w:rsid w:val="000020E2"/>
    <w:rsid w:val="0000220A"/>
    <w:rsid w:val="0000252B"/>
    <w:rsid w:val="00002658"/>
    <w:rsid w:val="000026BD"/>
    <w:rsid w:val="0000285F"/>
    <w:rsid w:val="000029F5"/>
    <w:rsid w:val="00002D39"/>
    <w:rsid w:val="00002DB6"/>
    <w:rsid w:val="00002E16"/>
    <w:rsid w:val="00002E7A"/>
    <w:rsid w:val="00003076"/>
    <w:rsid w:val="0000334D"/>
    <w:rsid w:val="0000351E"/>
    <w:rsid w:val="000037E3"/>
    <w:rsid w:val="00003C7E"/>
    <w:rsid w:val="00003D29"/>
    <w:rsid w:val="00003DA7"/>
    <w:rsid w:val="00003DD5"/>
    <w:rsid w:val="000042C5"/>
    <w:rsid w:val="000043C3"/>
    <w:rsid w:val="000046AD"/>
    <w:rsid w:val="000049A9"/>
    <w:rsid w:val="00004CA8"/>
    <w:rsid w:val="00004DE2"/>
    <w:rsid w:val="00004EFE"/>
    <w:rsid w:val="0000518F"/>
    <w:rsid w:val="000053EC"/>
    <w:rsid w:val="0000543D"/>
    <w:rsid w:val="00005566"/>
    <w:rsid w:val="0000590D"/>
    <w:rsid w:val="000059AC"/>
    <w:rsid w:val="00005FC0"/>
    <w:rsid w:val="000060CA"/>
    <w:rsid w:val="0000617E"/>
    <w:rsid w:val="00006542"/>
    <w:rsid w:val="000067F0"/>
    <w:rsid w:val="00006AB5"/>
    <w:rsid w:val="00006E5F"/>
    <w:rsid w:val="000070F4"/>
    <w:rsid w:val="00007298"/>
    <w:rsid w:val="000072A7"/>
    <w:rsid w:val="000075A8"/>
    <w:rsid w:val="0000774E"/>
    <w:rsid w:val="00007960"/>
    <w:rsid w:val="000079EC"/>
    <w:rsid w:val="00007B08"/>
    <w:rsid w:val="00007B20"/>
    <w:rsid w:val="00007BDF"/>
    <w:rsid w:val="000106DA"/>
    <w:rsid w:val="000109DA"/>
    <w:rsid w:val="00010A5B"/>
    <w:rsid w:val="00011049"/>
    <w:rsid w:val="000110BA"/>
    <w:rsid w:val="0001156C"/>
    <w:rsid w:val="000117D7"/>
    <w:rsid w:val="000119E4"/>
    <w:rsid w:val="00011A16"/>
    <w:rsid w:val="00011D8E"/>
    <w:rsid w:val="00011DC5"/>
    <w:rsid w:val="00011EE4"/>
    <w:rsid w:val="000121C4"/>
    <w:rsid w:val="00012288"/>
    <w:rsid w:val="0001230A"/>
    <w:rsid w:val="00012412"/>
    <w:rsid w:val="00012709"/>
    <w:rsid w:val="00012826"/>
    <w:rsid w:val="00012CF0"/>
    <w:rsid w:val="00012EC2"/>
    <w:rsid w:val="00013141"/>
    <w:rsid w:val="00013243"/>
    <w:rsid w:val="00013356"/>
    <w:rsid w:val="0001338A"/>
    <w:rsid w:val="000135C0"/>
    <w:rsid w:val="0001393F"/>
    <w:rsid w:val="00013D87"/>
    <w:rsid w:val="0001432D"/>
    <w:rsid w:val="00014456"/>
    <w:rsid w:val="00014781"/>
    <w:rsid w:val="000149EC"/>
    <w:rsid w:val="00014BA4"/>
    <w:rsid w:val="00014C88"/>
    <w:rsid w:val="00014DB4"/>
    <w:rsid w:val="00014F7D"/>
    <w:rsid w:val="00014FC2"/>
    <w:rsid w:val="0001551C"/>
    <w:rsid w:val="00015BE9"/>
    <w:rsid w:val="00015D49"/>
    <w:rsid w:val="00015E6D"/>
    <w:rsid w:val="00015F3E"/>
    <w:rsid w:val="00015FFF"/>
    <w:rsid w:val="000164AD"/>
    <w:rsid w:val="00016739"/>
    <w:rsid w:val="000167D4"/>
    <w:rsid w:val="00016811"/>
    <w:rsid w:val="0001684C"/>
    <w:rsid w:val="0001707C"/>
    <w:rsid w:val="000170A1"/>
    <w:rsid w:val="000170B7"/>
    <w:rsid w:val="00017278"/>
    <w:rsid w:val="000174A5"/>
    <w:rsid w:val="00017568"/>
    <w:rsid w:val="000178DE"/>
    <w:rsid w:val="00017D08"/>
    <w:rsid w:val="00017F8D"/>
    <w:rsid w:val="000201C4"/>
    <w:rsid w:val="0002023B"/>
    <w:rsid w:val="0002032F"/>
    <w:rsid w:val="0002037A"/>
    <w:rsid w:val="0002042A"/>
    <w:rsid w:val="00020499"/>
    <w:rsid w:val="00020667"/>
    <w:rsid w:val="00020893"/>
    <w:rsid w:val="00020C4D"/>
    <w:rsid w:val="00020E51"/>
    <w:rsid w:val="00020F6F"/>
    <w:rsid w:val="000212E3"/>
    <w:rsid w:val="00021340"/>
    <w:rsid w:val="0002142B"/>
    <w:rsid w:val="00021D5C"/>
    <w:rsid w:val="00021E3E"/>
    <w:rsid w:val="0002207D"/>
    <w:rsid w:val="00022083"/>
    <w:rsid w:val="000220F5"/>
    <w:rsid w:val="0002213C"/>
    <w:rsid w:val="0002259C"/>
    <w:rsid w:val="00022757"/>
    <w:rsid w:val="00022825"/>
    <w:rsid w:val="00022E4D"/>
    <w:rsid w:val="00022EAF"/>
    <w:rsid w:val="000230F8"/>
    <w:rsid w:val="00023107"/>
    <w:rsid w:val="0002343A"/>
    <w:rsid w:val="00023541"/>
    <w:rsid w:val="00023728"/>
    <w:rsid w:val="000237A4"/>
    <w:rsid w:val="00023812"/>
    <w:rsid w:val="00023A7F"/>
    <w:rsid w:val="00023A96"/>
    <w:rsid w:val="00023D26"/>
    <w:rsid w:val="0002404F"/>
    <w:rsid w:val="000242DE"/>
    <w:rsid w:val="000249E2"/>
    <w:rsid w:val="00024A99"/>
    <w:rsid w:val="00024D55"/>
    <w:rsid w:val="00025361"/>
    <w:rsid w:val="00025569"/>
    <w:rsid w:val="00025634"/>
    <w:rsid w:val="00025642"/>
    <w:rsid w:val="00025845"/>
    <w:rsid w:val="00025E92"/>
    <w:rsid w:val="00025EC3"/>
    <w:rsid w:val="00025F15"/>
    <w:rsid w:val="00025FC4"/>
    <w:rsid w:val="000261C0"/>
    <w:rsid w:val="00026299"/>
    <w:rsid w:val="00026506"/>
    <w:rsid w:val="00026A5C"/>
    <w:rsid w:val="00026CD2"/>
    <w:rsid w:val="00026CFC"/>
    <w:rsid w:val="00026D2E"/>
    <w:rsid w:val="00026DBB"/>
    <w:rsid w:val="0002774F"/>
    <w:rsid w:val="00027853"/>
    <w:rsid w:val="00027BB1"/>
    <w:rsid w:val="00027C32"/>
    <w:rsid w:val="0003000C"/>
    <w:rsid w:val="0003030F"/>
    <w:rsid w:val="000306AF"/>
    <w:rsid w:val="000306E7"/>
    <w:rsid w:val="00030953"/>
    <w:rsid w:val="00030A7D"/>
    <w:rsid w:val="00030C1E"/>
    <w:rsid w:val="00030D64"/>
    <w:rsid w:val="00030DCD"/>
    <w:rsid w:val="00030FF9"/>
    <w:rsid w:val="00031139"/>
    <w:rsid w:val="00031189"/>
    <w:rsid w:val="00031232"/>
    <w:rsid w:val="0003142A"/>
    <w:rsid w:val="00031669"/>
    <w:rsid w:val="00031969"/>
    <w:rsid w:val="00031ADB"/>
    <w:rsid w:val="00031C18"/>
    <w:rsid w:val="00031C5D"/>
    <w:rsid w:val="00031E65"/>
    <w:rsid w:val="00031E6B"/>
    <w:rsid w:val="0003224D"/>
    <w:rsid w:val="00032348"/>
    <w:rsid w:val="000324F6"/>
    <w:rsid w:val="000325EB"/>
    <w:rsid w:val="00032618"/>
    <w:rsid w:val="000328C2"/>
    <w:rsid w:val="00032923"/>
    <w:rsid w:val="000329F5"/>
    <w:rsid w:val="00032BCA"/>
    <w:rsid w:val="00032E6E"/>
    <w:rsid w:val="000331F7"/>
    <w:rsid w:val="00033289"/>
    <w:rsid w:val="000334B1"/>
    <w:rsid w:val="00033557"/>
    <w:rsid w:val="0003359F"/>
    <w:rsid w:val="00033774"/>
    <w:rsid w:val="0003425C"/>
    <w:rsid w:val="0003475F"/>
    <w:rsid w:val="000348F6"/>
    <w:rsid w:val="00034A9F"/>
    <w:rsid w:val="00034AD4"/>
    <w:rsid w:val="00034C33"/>
    <w:rsid w:val="00034DB3"/>
    <w:rsid w:val="000350F8"/>
    <w:rsid w:val="000351A3"/>
    <w:rsid w:val="000358A4"/>
    <w:rsid w:val="000358B7"/>
    <w:rsid w:val="000358DB"/>
    <w:rsid w:val="00035C23"/>
    <w:rsid w:val="00036211"/>
    <w:rsid w:val="000363AC"/>
    <w:rsid w:val="0003689C"/>
    <w:rsid w:val="000369EE"/>
    <w:rsid w:val="00036C0D"/>
    <w:rsid w:val="00036C54"/>
    <w:rsid w:val="00036D4B"/>
    <w:rsid w:val="00036D69"/>
    <w:rsid w:val="00036FB3"/>
    <w:rsid w:val="00036FE2"/>
    <w:rsid w:val="000372BF"/>
    <w:rsid w:val="00037463"/>
    <w:rsid w:val="00037592"/>
    <w:rsid w:val="000375CE"/>
    <w:rsid w:val="00037C41"/>
    <w:rsid w:val="00037EFC"/>
    <w:rsid w:val="00037FA2"/>
    <w:rsid w:val="000402E0"/>
    <w:rsid w:val="0004033F"/>
    <w:rsid w:val="000405AB"/>
    <w:rsid w:val="0004062A"/>
    <w:rsid w:val="00040A1B"/>
    <w:rsid w:val="00040CD7"/>
    <w:rsid w:val="00040FDD"/>
    <w:rsid w:val="000411C4"/>
    <w:rsid w:val="0004123C"/>
    <w:rsid w:val="00041311"/>
    <w:rsid w:val="000413BD"/>
    <w:rsid w:val="0004143E"/>
    <w:rsid w:val="0004185A"/>
    <w:rsid w:val="00041B90"/>
    <w:rsid w:val="00041C15"/>
    <w:rsid w:val="000422ED"/>
    <w:rsid w:val="0004246E"/>
    <w:rsid w:val="000426FF"/>
    <w:rsid w:val="00042753"/>
    <w:rsid w:val="000428D2"/>
    <w:rsid w:val="0004290F"/>
    <w:rsid w:val="00042AFD"/>
    <w:rsid w:val="00042B0B"/>
    <w:rsid w:val="00042D52"/>
    <w:rsid w:val="00042D58"/>
    <w:rsid w:val="00042E13"/>
    <w:rsid w:val="00042EF0"/>
    <w:rsid w:val="0004304B"/>
    <w:rsid w:val="0004313F"/>
    <w:rsid w:val="0004320E"/>
    <w:rsid w:val="00043912"/>
    <w:rsid w:val="00043A38"/>
    <w:rsid w:val="00043B9B"/>
    <w:rsid w:val="00043E8B"/>
    <w:rsid w:val="00043FD5"/>
    <w:rsid w:val="00044499"/>
    <w:rsid w:val="0004452C"/>
    <w:rsid w:val="000446E5"/>
    <w:rsid w:val="00044797"/>
    <w:rsid w:val="0004487A"/>
    <w:rsid w:val="00044902"/>
    <w:rsid w:val="000449F1"/>
    <w:rsid w:val="00044BC8"/>
    <w:rsid w:val="00044DC4"/>
    <w:rsid w:val="00044DFF"/>
    <w:rsid w:val="00044E01"/>
    <w:rsid w:val="0004555E"/>
    <w:rsid w:val="0004599F"/>
    <w:rsid w:val="000459FB"/>
    <w:rsid w:val="00045BD6"/>
    <w:rsid w:val="00045F4E"/>
    <w:rsid w:val="00045F54"/>
    <w:rsid w:val="000462F4"/>
    <w:rsid w:val="00046366"/>
    <w:rsid w:val="00046610"/>
    <w:rsid w:val="000467D6"/>
    <w:rsid w:val="000469CE"/>
    <w:rsid w:val="00046A91"/>
    <w:rsid w:val="00046B5E"/>
    <w:rsid w:val="00047554"/>
    <w:rsid w:val="0004771C"/>
    <w:rsid w:val="00047902"/>
    <w:rsid w:val="0005004F"/>
    <w:rsid w:val="0005018F"/>
    <w:rsid w:val="00050313"/>
    <w:rsid w:val="00050334"/>
    <w:rsid w:val="0005036A"/>
    <w:rsid w:val="00050AB2"/>
    <w:rsid w:val="00050F58"/>
    <w:rsid w:val="0005100D"/>
    <w:rsid w:val="00051054"/>
    <w:rsid w:val="000513C6"/>
    <w:rsid w:val="0005150F"/>
    <w:rsid w:val="000517E2"/>
    <w:rsid w:val="00051B96"/>
    <w:rsid w:val="00051C5C"/>
    <w:rsid w:val="00051C99"/>
    <w:rsid w:val="0005256C"/>
    <w:rsid w:val="00052B96"/>
    <w:rsid w:val="00052CF5"/>
    <w:rsid w:val="00053165"/>
    <w:rsid w:val="00053297"/>
    <w:rsid w:val="00053707"/>
    <w:rsid w:val="00053895"/>
    <w:rsid w:val="00053AC1"/>
    <w:rsid w:val="00053B45"/>
    <w:rsid w:val="00053DEA"/>
    <w:rsid w:val="00053E2B"/>
    <w:rsid w:val="00053F3D"/>
    <w:rsid w:val="00054038"/>
    <w:rsid w:val="000541E6"/>
    <w:rsid w:val="00054463"/>
    <w:rsid w:val="0005450D"/>
    <w:rsid w:val="00054656"/>
    <w:rsid w:val="00054C79"/>
    <w:rsid w:val="00054CAC"/>
    <w:rsid w:val="0005576A"/>
    <w:rsid w:val="00055990"/>
    <w:rsid w:val="00055B31"/>
    <w:rsid w:val="00055C6B"/>
    <w:rsid w:val="00055C8E"/>
    <w:rsid w:val="00056144"/>
    <w:rsid w:val="000565E9"/>
    <w:rsid w:val="00056902"/>
    <w:rsid w:val="0005699D"/>
    <w:rsid w:val="00056A0C"/>
    <w:rsid w:val="00056DAB"/>
    <w:rsid w:val="00056DF1"/>
    <w:rsid w:val="00056DF8"/>
    <w:rsid w:val="00056F7D"/>
    <w:rsid w:val="00057505"/>
    <w:rsid w:val="00057879"/>
    <w:rsid w:val="000578B4"/>
    <w:rsid w:val="00057954"/>
    <w:rsid w:val="00057A22"/>
    <w:rsid w:val="00057A7B"/>
    <w:rsid w:val="00057E6B"/>
    <w:rsid w:val="00057E70"/>
    <w:rsid w:val="00057E82"/>
    <w:rsid w:val="00057EF1"/>
    <w:rsid w:val="00060246"/>
    <w:rsid w:val="00060289"/>
    <w:rsid w:val="000602AA"/>
    <w:rsid w:val="000603EE"/>
    <w:rsid w:val="000603F7"/>
    <w:rsid w:val="00060517"/>
    <w:rsid w:val="0006092B"/>
    <w:rsid w:val="0006092F"/>
    <w:rsid w:val="00060DE3"/>
    <w:rsid w:val="000612E1"/>
    <w:rsid w:val="00061962"/>
    <w:rsid w:val="00061F31"/>
    <w:rsid w:val="00061F5C"/>
    <w:rsid w:val="00061F8F"/>
    <w:rsid w:val="000627B6"/>
    <w:rsid w:val="00062E78"/>
    <w:rsid w:val="0006303A"/>
    <w:rsid w:val="000630CE"/>
    <w:rsid w:val="000636C2"/>
    <w:rsid w:val="00063A46"/>
    <w:rsid w:val="00063B02"/>
    <w:rsid w:val="00063B19"/>
    <w:rsid w:val="00063EF6"/>
    <w:rsid w:val="00063FA7"/>
    <w:rsid w:val="00064148"/>
    <w:rsid w:val="00064519"/>
    <w:rsid w:val="0006456C"/>
    <w:rsid w:val="000645C7"/>
    <w:rsid w:val="00064D41"/>
    <w:rsid w:val="00064E1C"/>
    <w:rsid w:val="00064F8B"/>
    <w:rsid w:val="00065646"/>
    <w:rsid w:val="00065663"/>
    <w:rsid w:val="00065934"/>
    <w:rsid w:val="00065DE3"/>
    <w:rsid w:val="00065F2F"/>
    <w:rsid w:val="0006608E"/>
    <w:rsid w:val="000660A3"/>
    <w:rsid w:val="00066310"/>
    <w:rsid w:val="0006660C"/>
    <w:rsid w:val="0006698C"/>
    <w:rsid w:val="00066B44"/>
    <w:rsid w:val="00067104"/>
    <w:rsid w:val="00067135"/>
    <w:rsid w:val="000672E3"/>
    <w:rsid w:val="000677CD"/>
    <w:rsid w:val="00067A00"/>
    <w:rsid w:val="00067A5B"/>
    <w:rsid w:val="00067E5A"/>
    <w:rsid w:val="00067E78"/>
    <w:rsid w:val="00070479"/>
    <w:rsid w:val="000704B9"/>
    <w:rsid w:val="0007057C"/>
    <w:rsid w:val="0007063C"/>
    <w:rsid w:val="000706E3"/>
    <w:rsid w:val="00070D7E"/>
    <w:rsid w:val="00070EA0"/>
    <w:rsid w:val="00070FCF"/>
    <w:rsid w:val="000710E2"/>
    <w:rsid w:val="000711E3"/>
    <w:rsid w:val="00071277"/>
    <w:rsid w:val="000712C9"/>
    <w:rsid w:val="0007133D"/>
    <w:rsid w:val="0007140D"/>
    <w:rsid w:val="000714CB"/>
    <w:rsid w:val="00071D51"/>
    <w:rsid w:val="00071D66"/>
    <w:rsid w:val="00071DC7"/>
    <w:rsid w:val="00071F37"/>
    <w:rsid w:val="0007222C"/>
    <w:rsid w:val="0007224A"/>
    <w:rsid w:val="00072307"/>
    <w:rsid w:val="000724AC"/>
    <w:rsid w:val="000726EF"/>
    <w:rsid w:val="00072A52"/>
    <w:rsid w:val="00072AAB"/>
    <w:rsid w:val="00072EE7"/>
    <w:rsid w:val="00072FF3"/>
    <w:rsid w:val="0007302A"/>
    <w:rsid w:val="00073108"/>
    <w:rsid w:val="00073520"/>
    <w:rsid w:val="000735A3"/>
    <w:rsid w:val="000736B9"/>
    <w:rsid w:val="00073ADA"/>
    <w:rsid w:val="00073CA5"/>
    <w:rsid w:val="00074075"/>
    <w:rsid w:val="000743A7"/>
    <w:rsid w:val="000743B7"/>
    <w:rsid w:val="00074834"/>
    <w:rsid w:val="0007495F"/>
    <w:rsid w:val="00074A29"/>
    <w:rsid w:val="00074BAF"/>
    <w:rsid w:val="00074C7A"/>
    <w:rsid w:val="00074F71"/>
    <w:rsid w:val="0007508F"/>
    <w:rsid w:val="00075554"/>
    <w:rsid w:val="00075684"/>
    <w:rsid w:val="0007584A"/>
    <w:rsid w:val="000758FF"/>
    <w:rsid w:val="000759A7"/>
    <w:rsid w:val="00075A19"/>
    <w:rsid w:val="00075CC1"/>
    <w:rsid w:val="00075F74"/>
    <w:rsid w:val="00076119"/>
    <w:rsid w:val="00076189"/>
    <w:rsid w:val="00076231"/>
    <w:rsid w:val="00076324"/>
    <w:rsid w:val="000764CF"/>
    <w:rsid w:val="00076896"/>
    <w:rsid w:val="00076AC3"/>
    <w:rsid w:val="00076CC8"/>
    <w:rsid w:val="00076EA4"/>
    <w:rsid w:val="00076F5F"/>
    <w:rsid w:val="000773FA"/>
    <w:rsid w:val="000776E0"/>
    <w:rsid w:val="00077711"/>
    <w:rsid w:val="000777A0"/>
    <w:rsid w:val="000779EB"/>
    <w:rsid w:val="00077A20"/>
    <w:rsid w:val="00077AD9"/>
    <w:rsid w:val="00077BA8"/>
    <w:rsid w:val="00077C1E"/>
    <w:rsid w:val="00077D1B"/>
    <w:rsid w:val="00077E7F"/>
    <w:rsid w:val="00080355"/>
    <w:rsid w:val="0008082F"/>
    <w:rsid w:val="000808A4"/>
    <w:rsid w:val="0008094C"/>
    <w:rsid w:val="00080CAE"/>
    <w:rsid w:val="00080F39"/>
    <w:rsid w:val="000810A2"/>
    <w:rsid w:val="00081201"/>
    <w:rsid w:val="0008121C"/>
    <w:rsid w:val="0008129D"/>
    <w:rsid w:val="000813EA"/>
    <w:rsid w:val="0008169E"/>
    <w:rsid w:val="00081723"/>
    <w:rsid w:val="000818E1"/>
    <w:rsid w:val="00082211"/>
    <w:rsid w:val="000823C5"/>
    <w:rsid w:val="000827F6"/>
    <w:rsid w:val="00082850"/>
    <w:rsid w:val="00082979"/>
    <w:rsid w:val="00082AC8"/>
    <w:rsid w:val="00082BD6"/>
    <w:rsid w:val="00082CF7"/>
    <w:rsid w:val="00082EE0"/>
    <w:rsid w:val="0008307A"/>
    <w:rsid w:val="0008334D"/>
    <w:rsid w:val="00083574"/>
    <w:rsid w:val="00083779"/>
    <w:rsid w:val="00083A8F"/>
    <w:rsid w:val="00083D02"/>
    <w:rsid w:val="00083DFB"/>
    <w:rsid w:val="000840A3"/>
    <w:rsid w:val="000840FF"/>
    <w:rsid w:val="00084308"/>
    <w:rsid w:val="0008447B"/>
    <w:rsid w:val="00084581"/>
    <w:rsid w:val="0008479C"/>
    <w:rsid w:val="00084888"/>
    <w:rsid w:val="000848E3"/>
    <w:rsid w:val="0008496B"/>
    <w:rsid w:val="00084DB2"/>
    <w:rsid w:val="00084E8C"/>
    <w:rsid w:val="00084F8A"/>
    <w:rsid w:val="0008536A"/>
    <w:rsid w:val="0008536B"/>
    <w:rsid w:val="00085540"/>
    <w:rsid w:val="00085580"/>
    <w:rsid w:val="0008559E"/>
    <w:rsid w:val="00085AAB"/>
    <w:rsid w:val="00085AE9"/>
    <w:rsid w:val="00085CAC"/>
    <w:rsid w:val="00085DC1"/>
    <w:rsid w:val="00086360"/>
    <w:rsid w:val="0008637A"/>
    <w:rsid w:val="00086518"/>
    <w:rsid w:val="000867AB"/>
    <w:rsid w:val="000868A7"/>
    <w:rsid w:val="00086E8A"/>
    <w:rsid w:val="00087365"/>
    <w:rsid w:val="000873F0"/>
    <w:rsid w:val="00087481"/>
    <w:rsid w:val="000876BD"/>
    <w:rsid w:val="000876CC"/>
    <w:rsid w:val="000877C5"/>
    <w:rsid w:val="00087861"/>
    <w:rsid w:val="000878E2"/>
    <w:rsid w:val="00087CA5"/>
    <w:rsid w:val="00087D82"/>
    <w:rsid w:val="00087E52"/>
    <w:rsid w:val="00087EC3"/>
    <w:rsid w:val="00090077"/>
    <w:rsid w:val="000904D5"/>
    <w:rsid w:val="00090517"/>
    <w:rsid w:val="00090A61"/>
    <w:rsid w:val="00090B0E"/>
    <w:rsid w:val="00090D21"/>
    <w:rsid w:val="00090D3A"/>
    <w:rsid w:val="000914F3"/>
    <w:rsid w:val="000916FC"/>
    <w:rsid w:val="000919CB"/>
    <w:rsid w:val="000919D1"/>
    <w:rsid w:val="000919D7"/>
    <w:rsid w:val="00091A06"/>
    <w:rsid w:val="00091C60"/>
    <w:rsid w:val="00091C82"/>
    <w:rsid w:val="00091D30"/>
    <w:rsid w:val="00092052"/>
    <w:rsid w:val="00092150"/>
    <w:rsid w:val="000924C0"/>
    <w:rsid w:val="000927FB"/>
    <w:rsid w:val="0009286E"/>
    <w:rsid w:val="000928B8"/>
    <w:rsid w:val="00093079"/>
    <w:rsid w:val="0009323C"/>
    <w:rsid w:val="00093A46"/>
    <w:rsid w:val="00093C3E"/>
    <w:rsid w:val="00093E20"/>
    <w:rsid w:val="00094281"/>
    <w:rsid w:val="0009460B"/>
    <w:rsid w:val="000947B7"/>
    <w:rsid w:val="000947EF"/>
    <w:rsid w:val="0009492E"/>
    <w:rsid w:val="00094BA5"/>
    <w:rsid w:val="00094E55"/>
    <w:rsid w:val="00095565"/>
    <w:rsid w:val="000957FD"/>
    <w:rsid w:val="00095B4C"/>
    <w:rsid w:val="00095B93"/>
    <w:rsid w:val="00096081"/>
    <w:rsid w:val="00096091"/>
    <w:rsid w:val="0009611E"/>
    <w:rsid w:val="00096526"/>
    <w:rsid w:val="000968C4"/>
    <w:rsid w:val="00096B6F"/>
    <w:rsid w:val="00097558"/>
    <w:rsid w:val="00097701"/>
    <w:rsid w:val="0009777D"/>
    <w:rsid w:val="00097787"/>
    <w:rsid w:val="000977E8"/>
    <w:rsid w:val="0009790F"/>
    <w:rsid w:val="00097C45"/>
    <w:rsid w:val="00097CF1"/>
    <w:rsid w:val="00097DBE"/>
    <w:rsid w:val="000A006A"/>
    <w:rsid w:val="000A0937"/>
    <w:rsid w:val="000A0B10"/>
    <w:rsid w:val="000A0C28"/>
    <w:rsid w:val="000A0D82"/>
    <w:rsid w:val="000A0E40"/>
    <w:rsid w:val="000A10D0"/>
    <w:rsid w:val="000A1129"/>
    <w:rsid w:val="000A168B"/>
    <w:rsid w:val="000A16A1"/>
    <w:rsid w:val="000A16FC"/>
    <w:rsid w:val="000A1803"/>
    <w:rsid w:val="000A1AFE"/>
    <w:rsid w:val="000A2085"/>
    <w:rsid w:val="000A210C"/>
    <w:rsid w:val="000A22E1"/>
    <w:rsid w:val="000A2B6B"/>
    <w:rsid w:val="000A2FB1"/>
    <w:rsid w:val="000A2FED"/>
    <w:rsid w:val="000A32DD"/>
    <w:rsid w:val="000A35CA"/>
    <w:rsid w:val="000A3C10"/>
    <w:rsid w:val="000A3CC1"/>
    <w:rsid w:val="000A3F08"/>
    <w:rsid w:val="000A3F80"/>
    <w:rsid w:val="000A3FCE"/>
    <w:rsid w:val="000A40CA"/>
    <w:rsid w:val="000A4565"/>
    <w:rsid w:val="000A46BA"/>
    <w:rsid w:val="000A4CC8"/>
    <w:rsid w:val="000A4D18"/>
    <w:rsid w:val="000A4DFC"/>
    <w:rsid w:val="000A5577"/>
    <w:rsid w:val="000A566A"/>
    <w:rsid w:val="000A56B3"/>
    <w:rsid w:val="000A57FB"/>
    <w:rsid w:val="000A5A83"/>
    <w:rsid w:val="000A5D97"/>
    <w:rsid w:val="000A5EA6"/>
    <w:rsid w:val="000A6019"/>
    <w:rsid w:val="000A6029"/>
    <w:rsid w:val="000A6329"/>
    <w:rsid w:val="000A64D7"/>
    <w:rsid w:val="000A654C"/>
    <w:rsid w:val="000A6783"/>
    <w:rsid w:val="000A680F"/>
    <w:rsid w:val="000A682B"/>
    <w:rsid w:val="000A6CB1"/>
    <w:rsid w:val="000A6E30"/>
    <w:rsid w:val="000A707F"/>
    <w:rsid w:val="000A712E"/>
    <w:rsid w:val="000A7551"/>
    <w:rsid w:val="000A7D95"/>
    <w:rsid w:val="000A7FAF"/>
    <w:rsid w:val="000B0009"/>
    <w:rsid w:val="000B066F"/>
    <w:rsid w:val="000B0778"/>
    <w:rsid w:val="000B0ADD"/>
    <w:rsid w:val="000B0C19"/>
    <w:rsid w:val="000B0D4F"/>
    <w:rsid w:val="000B0E47"/>
    <w:rsid w:val="000B0F1E"/>
    <w:rsid w:val="000B0FA7"/>
    <w:rsid w:val="000B0FBC"/>
    <w:rsid w:val="000B1320"/>
    <w:rsid w:val="000B1528"/>
    <w:rsid w:val="000B1693"/>
    <w:rsid w:val="000B1A7B"/>
    <w:rsid w:val="000B1ADD"/>
    <w:rsid w:val="000B20ED"/>
    <w:rsid w:val="000B22B4"/>
    <w:rsid w:val="000B237C"/>
    <w:rsid w:val="000B27B5"/>
    <w:rsid w:val="000B296D"/>
    <w:rsid w:val="000B2A33"/>
    <w:rsid w:val="000B2B26"/>
    <w:rsid w:val="000B3203"/>
    <w:rsid w:val="000B3435"/>
    <w:rsid w:val="000B35E1"/>
    <w:rsid w:val="000B39A0"/>
    <w:rsid w:val="000B3BD9"/>
    <w:rsid w:val="000B407F"/>
    <w:rsid w:val="000B411B"/>
    <w:rsid w:val="000B4494"/>
    <w:rsid w:val="000B48FF"/>
    <w:rsid w:val="000B495D"/>
    <w:rsid w:val="000B4B3F"/>
    <w:rsid w:val="000B4D15"/>
    <w:rsid w:val="000B4D45"/>
    <w:rsid w:val="000B5054"/>
    <w:rsid w:val="000B555D"/>
    <w:rsid w:val="000B557F"/>
    <w:rsid w:val="000B5590"/>
    <w:rsid w:val="000B579A"/>
    <w:rsid w:val="000B5997"/>
    <w:rsid w:val="000B5C7B"/>
    <w:rsid w:val="000B5D61"/>
    <w:rsid w:val="000B6122"/>
    <w:rsid w:val="000B621D"/>
    <w:rsid w:val="000B6662"/>
    <w:rsid w:val="000B699C"/>
    <w:rsid w:val="000B6B8D"/>
    <w:rsid w:val="000B6B8F"/>
    <w:rsid w:val="000B6ECA"/>
    <w:rsid w:val="000B704A"/>
    <w:rsid w:val="000B7151"/>
    <w:rsid w:val="000B71E9"/>
    <w:rsid w:val="000B7294"/>
    <w:rsid w:val="000B7414"/>
    <w:rsid w:val="000B74E3"/>
    <w:rsid w:val="000B7561"/>
    <w:rsid w:val="000B7804"/>
    <w:rsid w:val="000B78E9"/>
    <w:rsid w:val="000B7CF7"/>
    <w:rsid w:val="000B7DCC"/>
    <w:rsid w:val="000C024C"/>
    <w:rsid w:val="000C0410"/>
    <w:rsid w:val="000C05A1"/>
    <w:rsid w:val="000C07A4"/>
    <w:rsid w:val="000C0BFA"/>
    <w:rsid w:val="000C0C97"/>
    <w:rsid w:val="000C0F83"/>
    <w:rsid w:val="000C10FD"/>
    <w:rsid w:val="000C1417"/>
    <w:rsid w:val="000C16CF"/>
    <w:rsid w:val="000C18C0"/>
    <w:rsid w:val="000C193F"/>
    <w:rsid w:val="000C1B9A"/>
    <w:rsid w:val="000C1F92"/>
    <w:rsid w:val="000C1F97"/>
    <w:rsid w:val="000C206B"/>
    <w:rsid w:val="000C2085"/>
    <w:rsid w:val="000C20A7"/>
    <w:rsid w:val="000C2439"/>
    <w:rsid w:val="000C25A3"/>
    <w:rsid w:val="000C2AC9"/>
    <w:rsid w:val="000C2B79"/>
    <w:rsid w:val="000C2CDD"/>
    <w:rsid w:val="000C2D02"/>
    <w:rsid w:val="000C2E50"/>
    <w:rsid w:val="000C2FFA"/>
    <w:rsid w:val="000C302E"/>
    <w:rsid w:val="000C3093"/>
    <w:rsid w:val="000C3251"/>
    <w:rsid w:val="000C33C5"/>
    <w:rsid w:val="000C3784"/>
    <w:rsid w:val="000C379A"/>
    <w:rsid w:val="000C3ACB"/>
    <w:rsid w:val="000C3AE4"/>
    <w:rsid w:val="000C3DB4"/>
    <w:rsid w:val="000C3E51"/>
    <w:rsid w:val="000C40D0"/>
    <w:rsid w:val="000C469D"/>
    <w:rsid w:val="000C48D0"/>
    <w:rsid w:val="000C4F19"/>
    <w:rsid w:val="000C5419"/>
    <w:rsid w:val="000C5844"/>
    <w:rsid w:val="000C59BA"/>
    <w:rsid w:val="000C5CFC"/>
    <w:rsid w:val="000C5F74"/>
    <w:rsid w:val="000C602D"/>
    <w:rsid w:val="000C61D7"/>
    <w:rsid w:val="000C652F"/>
    <w:rsid w:val="000C66D0"/>
    <w:rsid w:val="000C680D"/>
    <w:rsid w:val="000C6B7D"/>
    <w:rsid w:val="000C70D5"/>
    <w:rsid w:val="000C71DA"/>
    <w:rsid w:val="000C7386"/>
    <w:rsid w:val="000C747E"/>
    <w:rsid w:val="000C75D1"/>
    <w:rsid w:val="000C7993"/>
    <w:rsid w:val="000C7A80"/>
    <w:rsid w:val="000C7BDD"/>
    <w:rsid w:val="000D021A"/>
    <w:rsid w:val="000D06FE"/>
    <w:rsid w:val="000D0B04"/>
    <w:rsid w:val="000D0B0F"/>
    <w:rsid w:val="000D0B4B"/>
    <w:rsid w:val="000D0D1D"/>
    <w:rsid w:val="000D0F17"/>
    <w:rsid w:val="000D0FCD"/>
    <w:rsid w:val="000D1406"/>
    <w:rsid w:val="000D1410"/>
    <w:rsid w:val="000D14FF"/>
    <w:rsid w:val="000D1620"/>
    <w:rsid w:val="000D19C4"/>
    <w:rsid w:val="000D212F"/>
    <w:rsid w:val="000D22AC"/>
    <w:rsid w:val="000D2A69"/>
    <w:rsid w:val="000D2B18"/>
    <w:rsid w:val="000D2BDE"/>
    <w:rsid w:val="000D2CBE"/>
    <w:rsid w:val="000D2D44"/>
    <w:rsid w:val="000D3540"/>
    <w:rsid w:val="000D3546"/>
    <w:rsid w:val="000D3963"/>
    <w:rsid w:val="000D3A7B"/>
    <w:rsid w:val="000D3B7C"/>
    <w:rsid w:val="000D407E"/>
    <w:rsid w:val="000D4109"/>
    <w:rsid w:val="000D426E"/>
    <w:rsid w:val="000D43E3"/>
    <w:rsid w:val="000D460F"/>
    <w:rsid w:val="000D4736"/>
    <w:rsid w:val="000D47E9"/>
    <w:rsid w:val="000D487A"/>
    <w:rsid w:val="000D4A75"/>
    <w:rsid w:val="000D4BB8"/>
    <w:rsid w:val="000D4C73"/>
    <w:rsid w:val="000D4CFC"/>
    <w:rsid w:val="000D4D3A"/>
    <w:rsid w:val="000D4F90"/>
    <w:rsid w:val="000D4FEA"/>
    <w:rsid w:val="000D520D"/>
    <w:rsid w:val="000D5520"/>
    <w:rsid w:val="000D56C3"/>
    <w:rsid w:val="000D56C6"/>
    <w:rsid w:val="000D58F9"/>
    <w:rsid w:val="000D5A91"/>
    <w:rsid w:val="000D5B0A"/>
    <w:rsid w:val="000D5B18"/>
    <w:rsid w:val="000D5B2B"/>
    <w:rsid w:val="000D5C3B"/>
    <w:rsid w:val="000D5CED"/>
    <w:rsid w:val="000D6303"/>
    <w:rsid w:val="000D6434"/>
    <w:rsid w:val="000D6540"/>
    <w:rsid w:val="000D65E2"/>
    <w:rsid w:val="000D6629"/>
    <w:rsid w:val="000D6770"/>
    <w:rsid w:val="000D6B78"/>
    <w:rsid w:val="000D6C98"/>
    <w:rsid w:val="000D6DDE"/>
    <w:rsid w:val="000D6FDE"/>
    <w:rsid w:val="000D73E5"/>
    <w:rsid w:val="000D75BF"/>
    <w:rsid w:val="000D78C9"/>
    <w:rsid w:val="000D7A10"/>
    <w:rsid w:val="000D7D92"/>
    <w:rsid w:val="000D7E0C"/>
    <w:rsid w:val="000D7E74"/>
    <w:rsid w:val="000D7F1E"/>
    <w:rsid w:val="000E0123"/>
    <w:rsid w:val="000E06F9"/>
    <w:rsid w:val="000E07AF"/>
    <w:rsid w:val="000E08DA"/>
    <w:rsid w:val="000E0A6B"/>
    <w:rsid w:val="000E1359"/>
    <w:rsid w:val="000E13EB"/>
    <w:rsid w:val="000E13FC"/>
    <w:rsid w:val="000E1556"/>
    <w:rsid w:val="000E1562"/>
    <w:rsid w:val="000E15AF"/>
    <w:rsid w:val="000E1645"/>
    <w:rsid w:val="000E16D1"/>
    <w:rsid w:val="000E1D9E"/>
    <w:rsid w:val="000E1E2C"/>
    <w:rsid w:val="000E1F87"/>
    <w:rsid w:val="000E1F9E"/>
    <w:rsid w:val="000E1FD8"/>
    <w:rsid w:val="000E20D8"/>
    <w:rsid w:val="000E2204"/>
    <w:rsid w:val="000E225F"/>
    <w:rsid w:val="000E22BA"/>
    <w:rsid w:val="000E2403"/>
    <w:rsid w:val="000E242B"/>
    <w:rsid w:val="000E25C8"/>
    <w:rsid w:val="000E286A"/>
    <w:rsid w:val="000E31D2"/>
    <w:rsid w:val="000E37A6"/>
    <w:rsid w:val="000E3B40"/>
    <w:rsid w:val="000E3B6C"/>
    <w:rsid w:val="000E3C8D"/>
    <w:rsid w:val="000E3D60"/>
    <w:rsid w:val="000E3E2E"/>
    <w:rsid w:val="000E3E46"/>
    <w:rsid w:val="000E3E4B"/>
    <w:rsid w:val="000E3F0C"/>
    <w:rsid w:val="000E3FAA"/>
    <w:rsid w:val="000E438F"/>
    <w:rsid w:val="000E43AB"/>
    <w:rsid w:val="000E4599"/>
    <w:rsid w:val="000E45E0"/>
    <w:rsid w:val="000E48E1"/>
    <w:rsid w:val="000E4E3C"/>
    <w:rsid w:val="000E4FA7"/>
    <w:rsid w:val="000E5045"/>
    <w:rsid w:val="000E553B"/>
    <w:rsid w:val="000E5573"/>
    <w:rsid w:val="000E5C62"/>
    <w:rsid w:val="000E5E29"/>
    <w:rsid w:val="000E629C"/>
    <w:rsid w:val="000E62AD"/>
    <w:rsid w:val="000E65B4"/>
    <w:rsid w:val="000E672E"/>
    <w:rsid w:val="000E6A1C"/>
    <w:rsid w:val="000E6E8F"/>
    <w:rsid w:val="000E6F97"/>
    <w:rsid w:val="000E722F"/>
    <w:rsid w:val="000E7246"/>
    <w:rsid w:val="000E7327"/>
    <w:rsid w:val="000E73EA"/>
    <w:rsid w:val="000E7682"/>
    <w:rsid w:val="000E7B7F"/>
    <w:rsid w:val="000E7CBB"/>
    <w:rsid w:val="000E7CF2"/>
    <w:rsid w:val="000E7DDF"/>
    <w:rsid w:val="000E7E76"/>
    <w:rsid w:val="000F0162"/>
    <w:rsid w:val="000F03E9"/>
    <w:rsid w:val="000F0514"/>
    <w:rsid w:val="000F0673"/>
    <w:rsid w:val="000F0791"/>
    <w:rsid w:val="000F0A0C"/>
    <w:rsid w:val="000F134F"/>
    <w:rsid w:val="000F14CA"/>
    <w:rsid w:val="000F1553"/>
    <w:rsid w:val="000F155A"/>
    <w:rsid w:val="000F1595"/>
    <w:rsid w:val="000F160F"/>
    <w:rsid w:val="000F1807"/>
    <w:rsid w:val="000F1B09"/>
    <w:rsid w:val="000F1BF8"/>
    <w:rsid w:val="000F1CEC"/>
    <w:rsid w:val="000F2297"/>
    <w:rsid w:val="000F23B5"/>
    <w:rsid w:val="000F25D2"/>
    <w:rsid w:val="000F28E6"/>
    <w:rsid w:val="000F2E48"/>
    <w:rsid w:val="000F353E"/>
    <w:rsid w:val="000F3620"/>
    <w:rsid w:val="000F3798"/>
    <w:rsid w:val="000F37EB"/>
    <w:rsid w:val="000F3849"/>
    <w:rsid w:val="000F3C47"/>
    <w:rsid w:val="000F3ECF"/>
    <w:rsid w:val="000F40F5"/>
    <w:rsid w:val="000F421A"/>
    <w:rsid w:val="000F42E7"/>
    <w:rsid w:val="000F430D"/>
    <w:rsid w:val="000F44A7"/>
    <w:rsid w:val="000F468D"/>
    <w:rsid w:val="000F4756"/>
    <w:rsid w:val="000F4D4E"/>
    <w:rsid w:val="000F4E56"/>
    <w:rsid w:val="000F538E"/>
    <w:rsid w:val="000F53CF"/>
    <w:rsid w:val="000F56E9"/>
    <w:rsid w:val="000F5707"/>
    <w:rsid w:val="000F5B3A"/>
    <w:rsid w:val="000F5C62"/>
    <w:rsid w:val="000F6108"/>
    <w:rsid w:val="000F63E9"/>
    <w:rsid w:val="000F67D8"/>
    <w:rsid w:val="000F68C1"/>
    <w:rsid w:val="000F6A17"/>
    <w:rsid w:val="000F6B2B"/>
    <w:rsid w:val="000F6E0E"/>
    <w:rsid w:val="000F7220"/>
    <w:rsid w:val="000F734E"/>
    <w:rsid w:val="000F7566"/>
    <w:rsid w:val="000F7696"/>
    <w:rsid w:val="000F7798"/>
    <w:rsid w:val="000F7D3A"/>
    <w:rsid w:val="000F7FC3"/>
    <w:rsid w:val="001004F2"/>
    <w:rsid w:val="00100918"/>
    <w:rsid w:val="0010096C"/>
    <w:rsid w:val="00100ADA"/>
    <w:rsid w:val="00100B92"/>
    <w:rsid w:val="00100B9D"/>
    <w:rsid w:val="00100BDD"/>
    <w:rsid w:val="00100F83"/>
    <w:rsid w:val="0010108F"/>
    <w:rsid w:val="00101544"/>
    <w:rsid w:val="001017AC"/>
    <w:rsid w:val="001018EF"/>
    <w:rsid w:val="00101942"/>
    <w:rsid w:val="00101CB0"/>
    <w:rsid w:val="00101DDF"/>
    <w:rsid w:val="00101EFA"/>
    <w:rsid w:val="001020F3"/>
    <w:rsid w:val="00102271"/>
    <w:rsid w:val="001023D1"/>
    <w:rsid w:val="001025C2"/>
    <w:rsid w:val="0010266C"/>
    <w:rsid w:val="00102727"/>
    <w:rsid w:val="001029DE"/>
    <w:rsid w:val="00102C10"/>
    <w:rsid w:val="00102FE4"/>
    <w:rsid w:val="0010310D"/>
    <w:rsid w:val="001032A2"/>
    <w:rsid w:val="001033F8"/>
    <w:rsid w:val="001037C2"/>
    <w:rsid w:val="001039D5"/>
    <w:rsid w:val="00103C5E"/>
    <w:rsid w:val="00103F34"/>
    <w:rsid w:val="00104216"/>
    <w:rsid w:val="00104293"/>
    <w:rsid w:val="00104659"/>
    <w:rsid w:val="00104736"/>
    <w:rsid w:val="00104792"/>
    <w:rsid w:val="001048CF"/>
    <w:rsid w:val="00104912"/>
    <w:rsid w:val="00104A24"/>
    <w:rsid w:val="00104BB0"/>
    <w:rsid w:val="00104C8A"/>
    <w:rsid w:val="001052B0"/>
    <w:rsid w:val="001057BC"/>
    <w:rsid w:val="00105810"/>
    <w:rsid w:val="00105844"/>
    <w:rsid w:val="00105B16"/>
    <w:rsid w:val="00105B5F"/>
    <w:rsid w:val="00105B80"/>
    <w:rsid w:val="00105CB7"/>
    <w:rsid w:val="00105E0A"/>
    <w:rsid w:val="00105EAB"/>
    <w:rsid w:val="00105ED1"/>
    <w:rsid w:val="001061C7"/>
    <w:rsid w:val="00106289"/>
    <w:rsid w:val="0010637F"/>
    <w:rsid w:val="001063EE"/>
    <w:rsid w:val="001066C9"/>
    <w:rsid w:val="001067A1"/>
    <w:rsid w:val="001068D2"/>
    <w:rsid w:val="001069A8"/>
    <w:rsid w:val="00106C85"/>
    <w:rsid w:val="00106D85"/>
    <w:rsid w:val="00107129"/>
    <w:rsid w:val="0010747A"/>
    <w:rsid w:val="00107590"/>
    <w:rsid w:val="00107631"/>
    <w:rsid w:val="001076F6"/>
    <w:rsid w:val="001077FA"/>
    <w:rsid w:val="0010794E"/>
    <w:rsid w:val="00107D37"/>
    <w:rsid w:val="00107E45"/>
    <w:rsid w:val="00107F3A"/>
    <w:rsid w:val="00110266"/>
    <w:rsid w:val="001103AB"/>
    <w:rsid w:val="0011054C"/>
    <w:rsid w:val="00110708"/>
    <w:rsid w:val="00110B89"/>
    <w:rsid w:val="00110CC9"/>
    <w:rsid w:val="00110E0F"/>
    <w:rsid w:val="00110EB3"/>
    <w:rsid w:val="00111321"/>
    <w:rsid w:val="001115CB"/>
    <w:rsid w:val="001115D3"/>
    <w:rsid w:val="00111A06"/>
    <w:rsid w:val="00111DAC"/>
    <w:rsid w:val="00111DAD"/>
    <w:rsid w:val="00111DD9"/>
    <w:rsid w:val="00111EA4"/>
    <w:rsid w:val="00111F89"/>
    <w:rsid w:val="00112013"/>
    <w:rsid w:val="001121CD"/>
    <w:rsid w:val="001122B6"/>
    <w:rsid w:val="001122D3"/>
    <w:rsid w:val="001123C5"/>
    <w:rsid w:val="00112481"/>
    <w:rsid w:val="00112AC5"/>
    <w:rsid w:val="00112CA3"/>
    <w:rsid w:val="00112CEC"/>
    <w:rsid w:val="00112E51"/>
    <w:rsid w:val="00112EAD"/>
    <w:rsid w:val="00113321"/>
    <w:rsid w:val="001134E4"/>
    <w:rsid w:val="001134F1"/>
    <w:rsid w:val="00113697"/>
    <w:rsid w:val="00113CEB"/>
    <w:rsid w:val="00113D6A"/>
    <w:rsid w:val="001141C9"/>
    <w:rsid w:val="001144FD"/>
    <w:rsid w:val="00114743"/>
    <w:rsid w:val="001149B7"/>
    <w:rsid w:val="00114B75"/>
    <w:rsid w:val="00114C31"/>
    <w:rsid w:val="00114E10"/>
    <w:rsid w:val="001151C9"/>
    <w:rsid w:val="0011557A"/>
    <w:rsid w:val="001155BE"/>
    <w:rsid w:val="00115BBD"/>
    <w:rsid w:val="00115CDC"/>
    <w:rsid w:val="00115DD2"/>
    <w:rsid w:val="001160CA"/>
    <w:rsid w:val="001160D7"/>
    <w:rsid w:val="001162BC"/>
    <w:rsid w:val="0011646C"/>
    <w:rsid w:val="00116485"/>
    <w:rsid w:val="00116718"/>
    <w:rsid w:val="0011687D"/>
    <w:rsid w:val="001169D8"/>
    <w:rsid w:val="00116C22"/>
    <w:rsid w:val="00116C78"/>
    <w:rsid w:val="00116CDD"/>
    <w:rsid w:val="00116D0C"/>
    <w:rsid w:val="00116E5D"/>
    <w:rsid w:val="00116E5F"/>
    <w:rsid w:val="0011710D"/>
    <w:rsid w:val="00117356"/>
    <w:rsid w:val="00117965"/>
    <w:rsid w:val="00117B80"/>
    <w:rsid w:val="00117BCC"/>
    <w:rsid w:val="00117CA1"/>
    <w:rsid w:val="00117D3F"/>
    <w:rsid w:val="00117D68"/>
    <w:rsid w:val="00117EC1"/>
    <w:rsid w:val="0012008E"/>
    <w:rsid w:val="001201B2"/>
    <w:rsid w:val="001202FB"/>
    <w:rsid w:val="001203CA"/>
    <w:rsid w:val="00120905"/>
    <w:rsid w:val="00120CB6"/>
    <w:rsid w:val="0012161E"/>
    <w:rsid w:val="0012173E"/>
    <w:rsid w:val="0012185C"/>
    <w:rsid w:val="001219A0"/>
    <w:rsid w:val="001219FC"/>
    <w:rsid w:val="00121B13"/>
    <w:rsid w:val="00121D24"/>
    <w:rsid w:val="00121E5D"/>
    <w:rsid w:val="00122183"/>
    <w:rsid w:val="001226A7"/>
    <w:rsid w:val="001227CD"/>
    <w:rsid w:val="00122A25"/>
    <w:rsid w:val="00122A4C"/>
    <w:rsid w:val="00122B55"/>
    <w:rsid w:val="00122DF4"/>
    <w:rsid w:val="00123386"/>
    <w:rsid w:val="001236A7"/>
    <w:rsid w:val="00123B60"/>
    <w:rsid w:val="00123C03"/>
    <w:rsid w:val="00123EA9"/>
    <w:rsid w:val="00123FBC"/>
    <w:rsid w:val="0012417F"/>
    <w:rsid w:val="00124902"/>
    <w:rsid w:val="00124C04"/>
    <w:rsid w:val="00124C80"/>
    <w:rsid w:val="0012501E"/>
    <w:rsid w:val="00125065"/>
    <w:rsid w:val="00125500"/>
    <w:rsid w:val="001258B3"/>
    <w:rsid w:val="00125AF9"/>
    <w:rsid w:val="00125DE2"/>
    <w:rsid w:val="00125F34"/>
    <w:rsid w:val="00126229"/>
    <w:rsid w:val="00126403"/>
    <w:rsid w:val="00126406"/>
    <w:rsid w:val="0012660A"/>
    <w:rsid w:val="001268A4"/>
    <w:rsid w:val="00126B7B"/>
    <w:rsid w:val="00126D83"/>
    <w:rsid w:val="001270F2"/>
    <w:rsid w:val="0012710F"/>
    <w:rsid w:val="001271D7"/>
    <w:rsid w:val="001275B8"/>
    <w:rsid w:val="00127760"/>
    <w:rsid w:val="001277A1"/>
    <w:rsid w:val="001277F8"/>
    <w:rsid w:val="00127DB0"/>
    <w:rsid w:val="0013016E"/>
    <w:rsid w:val="00130204"/>
    <w:rsid w:val="00130428"/>
    <w:rsid w:val="001305F4"/>
    <w:rsid w:val="001306B8"/>
    <w:rsid w:val="00130AA6"/>
    <w:rsid w:val="00130B20"/>
    <w:rsid w:val="00130C8F"/>
    <w:rsid w:val="00130DA0"/>
    <w:rsid w:val="00130ECD"/>
    <w:rsid w:val="00131194"/>
    <w:rsid w:val="001312A2"/>
    <w:rsid w:val="001313D1"/>
    <w:rsid w:val="001316F6"/>
    <w:rsid w:val="00131ACF"/>
    <w:rsid w:val="00131DD8"/>
    <w:rsid w:val="001320E4"/>
    <w:rsid w:val="0013222C"/>
    <w:rsid w:val="00132492"/>
    <w:rsid w:val="00132B46"/>
    <w:rsid w:val="00132C14"/>
    <w:rsid w:val="00132C60"/>
    <w:rsid w:val="0013310A"/>
    <w:rsid w:val="0013311F"/>
    <w:rsid w:val="00133198"/>
    <w:rsid w:val="0013354F"/>
    <w:rsid w:val="001339BB"/>
    <w:rsid w:val="00133CBF"/>
    <w:rsid w:val="00133E15"/>
    <w:rsid w:val="001341DA"/>
    <w:rsid w:val="00134230"/>
    <w:rsid w:val="00134238"/>
    <w:rsid w:val="0013456C"/>
    <w:rsid w:val="00134596"/>
    <w:rsid w:val="00134886"/>
    <w:rsid w:val="00134BA9"/>
    <w:rsid w:val="00134BAF"/>
    <w:rsid w:val="00134C0E"/>
    <w:rsid w:val="00134D64"/>
    <w:rsid w:val="0013516A"/>
    <w:rsid w:val="00135373"/>
    <w:rsid w:val="0013555A"/>
    <w:rsid w:val="0013559D"/>
    <w:rsid w:val="00135717"/>
    <w:rsid w:val="00135742"/>
    <w:rsid w:val="0013582D"/>
    <w:rsid w:val="00135C79"/>
    <w:rsid w:val="00135D1C"/>
    <w:rsid w:val="00135EEC"/>
    <w:rsid w:val="00135F44"/>
    <w:rsid w:val="00136235"/>
    <w:rsid w:val="00136496"/>
    <w:rsid w:val="001364D7"/>
    <w:rsid w:val="001367DF"/>
    <w:rsid w:val="00136970"/>
    <w:rsid w:val="001369F3"/>
    <w:rsid w:val="00136BF3"/>
    <w:rsid w:val="00136C0E"/>
    <w:rsid w:val="00136D29"/>
    <w:rsid w:val="00136F42"/>
    <w:rsid w:val="00137045"/>
    <w:rsid w:val="00137409"/>
    <w:rsid w:val="0013745B"/>
    <w:rsid w:val="001375C5"/>
    <w:rsid w:val="00137706"/>
    <w:rsid w:val="001377C6"/>
    <w:rsid w:val="00137836"/>
    <w:rsid w:val="00137B12"/>
    <w:rsid w:val="00137C45"/>
    <w:rsid w:val="00137F75"/>
    <w:rsid w:val="001400F1"/>
    <w:rsid w:val="001403F9"/>
    <w:rsid w:val="00140439"/>
    <w:rsid w:val="001407AA"/>
    <w:rsid w:val="00140B31"/>
    <w:rsid w:val="00140C3A"/>
    <w:rsid w:val="00140E5D"/>
    <w:rsid w:val="001410EA"/>
    <w:rsid w:val="0014155E"/>
    <w:rsid w:val="001415F6"/>
    <w:rsid w:val="00141604"/>
    <w:rsid w:val="001416D2"/>
    <w:rsid w:val="00141BA4"/>
    <w:rsid w:val="00141CAD"/>
    <w:rsid w:val="00141D98"/>
    <w:rsid w:val="00142108"/>
    <w:rsid w:val="001421AD"/>
    <w:rsid w:val="00142706"/>
    <w:rsid w:val="00142886"/>
    <w:rsid w:val="00142937"/>
    <w:rsid w:val="00142B3D"/>
    <w:rsid w:val="00142BBE"/>
    <w:rsid w:val="001432D5"/>
    <w:rsid w:val="00143537"/>
    <w:rsid w:val="0014384A"/>
    <w:rsid w:val="00143896"/>
    <w:rsid w:val="00143A17"/>
    <w:rsid w:val="00143B1D"/>
    <w:rsid w:val="00143B8B"/>
    <w:rsid w:val="00143C01"/>
    <w:rsid w:val="00143F2E"/>
    <w:rsid w:val="001443AA"/>
    <w:rsid w:val="00144DB3"/>
    <w:rsid w:val="00144E72"/>
    <w:rsid w:val="00144F77"/>
    <w:rsid w:val="00145028"/>
    <w:rsid w:val="001453DB"/>
    <w:rsid w:val="0014543C"/>
    <w:rsid w:val="00145527"/>
    <w:rsid w:val="001457EB"/>
    <w:rsid w:val="00145823"/>
    <w:rsid w:val="00145B26"/>
    <w:rsid w:val="00145BCA"/>
    <w:rsid w:val="00145D9C"/>
    <w:rsid w:val="00145EEF"/>
    <w:rsid w:val="00145FA7"/>
    <w:rsid w:val="00146166"/>
    <w:rsid w:val="00146388"/>
    <w:rsid w:val="00146C87"/>
    <w:rsid w:val="00146EFC"/>
    <w:rsid w:val="00146F9C"/>
    <w:rsid w:val="00147165"/>
    <w:rsid w:val="0014733C"/>
    <w:rsid w:val="001473EF"/>
    <w:rsid w:val="0014750F"/>
    <w:rsid w:val="001476CB"/>
    <w:rsid w:val="001476DC"/>
    <w:rsid w:val="00147AEE"/>
    <w:rsid w:val="00147BD5"/>
    <w:rsid w:val="00147F9A"/>
    <w:rsid w:val="00150196"/>
    <w:rsid w:val="001501D4"/>
    <w:rsid w:val="0015098A"/>
    <w:rsid w:val="00150997"/>
    <w:rsid w:val="001510B3"/>
    <w:rsid w:val="001511CE"/>
    <w:rsid w:val="001513AB"/>
    <w:rsid w:val="001515CC"/>
    <w:rsid w:val="0015165D"/>
    <w:rsid w:val="001516D1"/>
    <w:rsid w:val="00151EA6"/>
    <w:rsid w:val="001525A5"/>
    <w:rsid w:val="00152817"/>
    <w:rsid w:val="00152934"/>
    <w:rsid w:val="00152E31"/>
    <w:rsid w:val="00152F0F"/>
    <w:rsid w:val="00152FDE"/>
    <w:rsid w:val="001530CE"/>
    <w:rsid w:val="0015315F"/>
    <w:rsid w:val="001531D3"/>
    <w:rsid w:val="001532DB"/>
    <w:rsid w:val="00153735"/>
    <w:rsid w:val="0015389F"/>
    <w:rsid w:val="00153A3E"/>
    <w:rsid w:val="00153A6F"/>
    <w:rsid w:val="00153ABE"/>
    <w:rsid w:val="00153B1C"/>
    <w:rsid w:val="00153CB3"/>
    <w:rsid w:val="00153CBA"/>
    <w:rsid w:val="00153E03"/>
    <w:rsid w:val="00154304"/>
    <w:rsid w:val="001544FF"/>
    <w:rsid w:val="00154654"/>
    <w:rsid w:val="0015478D"/>
    <w:rsid w:val="0015488D"/>
    <w:rsid w:val="00154C1D"/>
    <w:rsid w:val="0015554D"/>
    <w:rsid w:val="00155665"/>
    <w:rsid w:val="001559A0"/>
    <w:rsid w:val="00155BF1"/>
    <w:rsid w:val="00155F4D"/>
    <w:rsid w:val="00155FB0"/>
    <w:rsid w:val="001564F7"/>
    <w:rsid w:val="00156801"/>
    <w:rsid w:val="00156C4D"/>
    <w:rsid w:val="00156FCF"/>
    <w:rsid w:val="00157127"/>
    <w:rsid w:val="00157184"/>
    <w:rsid w:val="00157278"/>
    <w:rsid w:val="001573AA"/>
    <w:rsid w:val="0015784E"/>
    <w:rsid w:val="00157B3C"/>
    <w:rsid w:val="00157E7B"/>
    <w:rsid w:val="0016005C"/>
    <w:rsid w:val="001602D1"/>
    <w:rsid w:val="001606F2"/>
    <w:rsid w:val="00160702"/>
    <w:rsid w:val="0016096E"/>
    <w:rsid w:val="00160ED1"/>
    <w:rsid w:val="00161252"/>
    <w:rsid w:val="0016133B"/>
    <w:rsid w:val="00161384"/>
    <w:rsid w:val="00161645"/>
    <w:rsid w:val="00161E84"/>
    <w:rsid w:val="001620E5"/>
    <w:rsid w:val="001626A3"/>
    <w:rsid w:val="00162B98"/>
    <w:rsid w:val="00162C3D"/>
    <w:rsid w:val="00162C9D"/>
    <w:rsid w:val="00162CD9"/>
    <w:rsid w:val="00162CFF"/>
    <w:rsid w:val="0016328F"/>
    <w:rsid w:val="001636B9"/>
    <w:rsid w:val="001637B1"/>
    <w:rsid w:val="001638A9"/>
    <w:rsid w:val="0016398C"/>
    <w:rsid w:val="00163A24"/>
    <w:rsid w:val="00163B39"/>
    <w:rsid w:val="00163C6A"/>
    <w:rsid w:val="00163C8D"/>
    <w:rsid w:val="00163D88"/>
    <w:rsid w:val="00163E31"/>
    <w:rsid w:val="00163F85"/>
    <w:rsid w:val="0016428D"/>
    <w:rsid w:val="00164398"/>
    <w:rsid w:val="00164750"/>
    <w:rsid w:val="00164782"/>
    <w:rsid w:val="00164D75"/>
    <w:rsid w:val="00164DDC"/>
    <w:rsid w:val="00164F9A"/>
    <w:rsid w:val="00165309"/>
    <w:rsid w:val="00165425"/>
    <w:rsid w:val="001655D0"/>
    <w:rsid w:val="00165888"/>
    <w:rsid w:val="001658F6"/>
    <w:rsid w:val="00165D64"/>
    <w:rsid w:val="001660ED"/>
    <w:rsid w:val="00166202"/>
    <w:rsid w:val="00166779"/>
    <w:rsid w:val="00166806"/>
    <w:rsid w:val="00166A1F"/>
    <w:rsid w:val="00166D09"/>
    <w:rsid w:val="00166E11"/>
    <w:rsid w:val="00166E6C"/>
    <w:rsid w:val="00166F94"/>
    <w:rsid w:val="00167033"/>
    <w:rsid w:val="00167071"/>
    <w:rsid w:val="001670F8"/>
    <w:rsid w:val="0016725C"/>
    <w:rsid w:val="001672C3"/>
    <w:rsid w:val="00167480"/>
    <w:rsid w:val="00167540"/>
    <w:rsid w:val="00167681"/>
    <w:rsid w:val="001676A3"/>
    <w:rsid w:val="00167873"/>
    <w:rsid w:val="00167930"/>
    <w:rsid w:val="00167C72"/>
    <w:rsid w:val="00167DF9"/>
    <w:rsid w:val="00167EB8"/>
    <w:rsid w:val="00170198"/>
    <w:rsid w:val="00170324"/>
    <w:rsid w:val="0017044C"/>
    <w:rsid w:val="00170475"/>
    <w:rsid w:val="00170640"/>
    <w:rsid w:val="00170657"/>
    <w:rsid w:val="001706F9"/>
    <w:rsid w:val="00170DE9"/>
    <w:rsid w:val="00170E5E"/>
    <w:rsid w:val="00170EE1"/>
    <w:rsid w:val="00171171"/>
    <w:rsid w:val="001713E9"/>
    <w:rsid w:val="001713FB"/>
    <w:rsid w:val="00171AA0"/>
    <w:rsid w:val="00171CC3"/>
    <w:rsid w:val="00171CCD"/>
    <w:rsid w:val="00171CFC"/>
    <w:rsid w:val="00172A53"/>
    <w:rsid w:val="00172A56"/>
    <w:rsid w:val="00172B19"/>
    <w:rsid w:val="00172DA1"/>
    <w:rsid w:val="00172DA7"/>
    <w:rsid w:val="001730AA"/>
    <w:rsid w:val="001730F5"/>
    <w:rsid w:val="001732F2"/>
    <w:rsid w:val="00173482"/>
    <w:rsid w:val="0017353D"/>
    <w:rsid w:val="001737C3"/>
    <w:rsid w:val="00173CB4"/>
    <w:rsid w:val="00173FBC"/>
    <w:rsid w:val="00173FD5"/>
    <w:rsid w:val="00174465"/>
    <w:rsid w:val="001744C5"/>
    <w:rsid w:val="00174726"/>
    <w:rsid w:val="001749B0"/>
    <w:rsid w:val="00174F78"/>
    <w:rsid w:val="00175360"/>
    <w:rsid w:val="00175403"/>
    <w:rsid w:val="001758BD"/>
    <w:rsid w:val="001758FA"/>
    <w:rsid w:val="00175D3F"/>
    <w:rsid w:val="00175D8B"/>
    <w:rsid w:val="00176050"/>
    <w:rsid w:val="001765E1"/>
    <w:rsid w:val="001766D2"/>
    <w:rsid w:val="00176753"/>
    <w:rsid w:val="00176766"/>
    <w:rsid w:val="001767B1"/>
    <w:rsid w:val="001768D3"/>
    <w:rsid w:val="001768FF"/>
    <w:rsid w:val="00176D4A"/>
    <w:rsid w:val="00176F84"/>
    <w:rsid w:val="00177167"/>
    <w:rsid w:val="001772F3"/>
    <w:rsid w:val="0017747B"/>
    <w:rsid w:val="001775B8"/>
    <w:rsid w:val="00177675"/>
    <w:rsid w:val="001777A6"/>
    <w:rsid w:val="001778D2"/>
    <w:rsid w:val="0017792E"/>
    <w:rsid w:val="001779CB"/>
    <w:rsid w:val="00177ACB"/>
    <w:rsid w:val="00177D43"/>
    <w:rsid w:val="00177EF4"/>
    <w:rsid w:val="00177F83"/>
    <w:rsid w:val="0018005F"/>
    <w:rsid w:val="001802D2"/>
    <w:rsid w:val="0018031D"/>
    <w:rsid w:val="00180439"/>
    <w:rsid w:val="00180526"/>
    <w:rsid w:val="00180538"/>
    <w:rsid w:val="00180690"/>
    <w:rsid w:val="001806C7"/>
    <w:rsid w:val="0018091A"/>
    <w:rsid w:val="0018098A"/>
    <w:rsid w:val="00180B08"/>
    <w:rsid w:val="00180C59"/>
    <w:rsid w:val="00180F52"/>
    <w:rsid w:val="00181022"/>
    <w:rsid w:val="00181200"/>
    <w:rsid w:val="001812A1"/>
    <w:rsid w:val="00181340"/>
    <w:rsid w:val="00181420"/>
    <w:rsid w:val="00181479"/>
    <w:rsid w:val="0018151A"/>
    <w:rsid w:val="00181C49"/>
    <w:rsid w:val="001821A3"/>
    <w:rsid w:val="001821F5"/>
    <w:rsid w:val="00182298"/>
    <w:rsid w:val="00182343"/>
    <w:rsid w:val="0018234D"/>
    <w:rsid w:val="001824C5"/>
    <w:rsid w:val="001825DA"/>
    <w:rsid w:val="001828C4"/>
    <w:rsid w:val="00182BDD"/>
    <w:rsid w:val="00182DBB"/>
    <w:rsid w:val="00182DCB"/>
    <w:rsid w:val="00183257"/>
    <w:rsid w:val="0018330F"/>
    <w:rsid w:val="001835FD"/>
    <w:rsid w:val="00183677"/>
    <w:rsid w:val="001837D1"/>
    <w:rsid w:val="001838A7"/>
    <w:rsid w:val="0018395D"/>
    <w:rsid w:val="00183D6A"/>
    <w:rsid w:val="0018411A"/>
    <w:rsid w:val="00184470"/>
    <w:rsid w:val="00184609"/>
    <w:rsid w:val="001849F2"/>
    <w:rsid w:val="00184BB5"/>
    <w:rsid w:val="00184BE1"/>
    <w:rsid w:val="00184CC3"/>
    <w:rsid w:val="00184E86"/>
    <w:rsid w:val="00184FE1"/>
    <w:rsid w:val="00185252"/>
    <w:rsid w:val="00185539"/>
    <w:rsid w:val="001857FE"/>
    <w:rsid w:val="00185A70"/>
    <w:rsid w:val="00185C3E"/>
    <w:rsid w:val="00185D57"/>
    <w:rsid w:val="00186017"/>
    <w:rsid w:val="001862B1"/>
    <w:rsid w:val="00186646"/>
    <w:rsid w:val="00186B75"/>
    <w:rsid w:val="00186C22"/>
    <w:rsid w:val="00186F5F"/>
    <w:rsid w:val="00186FE8"/>
    <w:rsid w:val="00187489"/>
    <w:rsid w:val="001874D5"/>
    <w:rsid w:val="0018750B"/>
    <w:rsid w:val="00187531"/>
    <w:rsid w:val="00187D01"/>
    <w:rsid w:val="00187E58"/>
    <w:rsid w:val="001900CF"/>
    <w:rsid w:val="001900FC"/>
    <w:rsid w:val="00190514"/>
    <w:rsid w:val="001906A6"/>
    <w:rsid w:val="00190B85"/>
    <w:rsid w:val="00190D5F"/>
    <w:rsid w:val="00190E96"/>
    <w:rsid w:val="00191359"/>
    <w:rsid w:val="001916AF"/>
    <w:rsid w:val="00191A82"/>
    <w:rsid w:val="00191A96"/>
    <w:rsid w:val="00191B99"/>
    <w:rsid w:val="00191E93"/>
    <w:rsid w:val="00191F1B"/>
    <w:rsid w:val="001922A7"/>
    <w:rsid w:val="00192610"/>
    <w:rsid w:val="0019285B"/>
    <w:rsid w:val="0019299E"/>
    <w:rsid w:val="001929B9"/>
    <w:rsid w:val="00192A44"/>
    <w:rsid w:val="00192A47"/>
    <w:rsid w:val="00192B84"/>
    <w:rsid w:val="00192BA2"/>
    <w:rsid w:val="001930EE"/>
    <w:rsid w:val="0019316C"/>
    <w:rsid w:val="0019319D"/>
    <w:rsid w:val="0019345F"/>
    <w:rsid w:val="001938EE"/>
    <w:rsid w:val="00193981"/>
    <w:rsid w:val="00193CC2"/>
    <w:rsid w:val="00194092"/>
    <w:rsid w:val="0019410D"/>
    <w:rsid w:val="001944A9"/>
    <w:rsid w:val="001945B5"/>
    <w:rsid w:val="0019464B"/>
    <w:rsid w:val="00194718"/>
    <w:rsid w:val="00194879"/>
    <w:rsid w:val="00194B06"/>
    <w:rsid w:val="00194B1A"/>
    <w:rsid w:val="00194D46"/>
    <w:rsid w:val="00194F37"/>
    <w:rsid w:val="00195487"/>
    <w:rsid w:val="001957C1"/>
    <w:rsid w:val="00195E01"/>
    <w:rsid w:val="00195E77"/>
    <w:rsid w:val="00196007"/>
    <w:rsid w:val="00196AED"/>
    <w:rsid w:val="00196C01"/>
    <w:rsid w:val="00196D55"/>
    <w:rsid w:val="00196F0F"/>
    <w:rsid w:val="001972AE"/>
    <w:rsid w:val="0019730D"/>
    <w:rsid w:val="00197367"/>
    <w:rsid w:val="001975C1"/>
    <w:rsid w:val="00197953"/>
    <w:rsid w:val="00197A7E"/>
    <w:rsid w:val="00197B1E"/>
    <w:rsid w:val="001A0308"/>
    <w:rsid w:val="001A038C"/>
    <w:rsid w:val="001A0443"/>
    <w:rsid w:val="001A0951"/>
    <w:rsid w:val="001A0A79"/>
    <w:rsid w:val="001A0F69"/>
    <w:rsid w:val="001A0F86"/>
    <w:rsid w:val="001A1157"/>
    <w:rsid w:val="001A1A72"/>
    <w:rsid w:val="001A1FB6"/>
    <w:rsid w:val="001A22B0"/>
    <w:rsid w:val="001A2412"/>
    <w:rsid w:val="001A2680"/>
    <w:rsid w:val="001A26DE"/>
    <w:rsid w:val="001A28E9"/>
    <w:rsid w:val="001A3012"/>
    <w:rsid w:val="001A3A03"/>
    <w:rsid w:val="001A3A41"/>
    <w:rsid w:val="001A3D77"/>
    <w:rsid w:val="001A4095"/>
    <w:rsid w:val="001A42C7"/>
    <w:rsid w:val="001A4498"/>
    <w:rsid w:val="001A4544"/>
    <w:rsid w:val="001A476E"/>
    <w:rsid w:val="001A4A4C"/>
    <w:rsid w:val="001A4B8D"/>
    <w:rsid w:val="001A4BB3"/>
    <w:rsid w:val="001A4BED"/>
    <w:rsid w:val="001A4C01"/>
    <w:rsid w:val="001A4CD7"/>
    <w:rsid w:val="001A5562"/>
    <w:rsid w:val="001A581F"/>
    <w:rsid w:val="001A5965"/>
    <w:rsid w:val="001A5A58"/>
    <w:rsid w:val="001A5C60"/>
    <w:rsid w:val="001A5F73"/>
    <w:rsid w:val="001A60B1"/>
    <w:rsid w:val="001A60C5"/>
    <w:rsid w:val="001A61B9"/>
    <w:rsid w:val="001A626E"/>
    <w:rsid w:val="001A63A6"/>
    <w:rsid w:val="001A6515"/>
    <w:rsid w:val="001A6687"/>
    <w:rsid w:val="001A6AE8"/>
    <w:rsid w:val="001A6C2D"/>
    <w:rsid w:val="001A6EE0"/>
    <w:rsid w:val="001A6FA1"/>
    <w:rsid w:val="001A7213"/>
    <w:rsid w:val="001A7602"/>
    <w:rsid w:val="001A762F"/>
    <w:rsid w:val="001A77DF"/>
    <w:rsid w:val="001A79CD"/>
    <w:rsid w:val="001A7A16"/>
    <w:rsid w:val="001A7CEA"/>
    <w:rsid w:val="001A7D42"/>
    <w:rsid w:val="001A7D4A"/>
    <w:rsid w:val="001A7E44"/>
    <w:rsid w:val="001A7EEC"/>
    <w:rsid w:val="001B003F"/>
    <w:rsid w:val="001B0096"/>
    <w:rsid w:val="001B03DD"/>
    <w:rsid w:val="001B059E"/>
    <w:rsid w:val="001B0AAB"/>
    <w:rsid w:val="001B0C3B"/>
    <w:rsid w:val="001B0D17"/>
    <w:rsid w:val="001B0DC2"/>
    <w:rsid w:val="001B0DC5"/>
    <w:rsid w:val="001B1340"/>
    <w:rsid w:val="001B16CC"/>
    <w:rsid w:val="001B2201"/>
    <w:rsid w:val="001B22C2"/>
    <w:rsid w:val="001B2301"/>
    <w:rsid w:val="001B28A0"/>
    <w:rsid w:val="001B295F"/>
    <w:rsid w:val="001B2991"/>
    <w:rsid w:val="001B29DF"/>
    <w:rsid w:val="001B2A39"/>
    <w:rsid w:val="001B2C13"/>
    <w:rsid w:val="001B2FDD"/>
    <w:rsid w:val="001B3009"/>
    <w:rsid w:val="001B34B5"/>
    <w:rsid w:val="001B3626"/>
    <w:rsid w:val="001B3633"/>
    <w:rsid w:val="001B36B1"/>
    <w:rsid w:val="001B3731"/>
    <w:rsid w:val="001B3847"/>
    <w:rsid w:val="001B3A28"/>
    <w:rsid w:val="001B43E2"/>
    <w:rsid w:val="001B46F1"/>
    <w:rsid w:val="001B4727"/>
    <w:rsid w:val="001B4888"/>
    <w:rsid w:val="001B4D96"/>
    <w:rsid w:val="001B4FA7"/>
    <w:rsid w:val="001B540A"/>
    <w:rsid w:val="001B5688"/>
    <w:rsid w:val="001B5B68"/>
    <w:rsid w:val="001B5BF3"/>
    <w:rsid w:val="001B5C1A"/>
    <w:rsid w:val="001B6017"/>
    <w:rsid w:val="001B610C"/>
    <w:rsid w:val="001B616E"/>
    <w:rsid w:val="001B6238"/>
    <w:rsid w:val="001B624E"/>
    <w:rsid w:val="001B62FC"/>
    <w:rsid w:val="001B633C"/>
    <w:rsid w:val="001B638C"/>
    <w:rsid w:val="001B674C"/>
    <w:rsid w:val="001B6C62"/>
    <w:rsid w:val="001B6D0C"/>
    <w:rsid w:val="001B6EB7"/>
    <w:rsid w:val="001B7593"/>
    <w:rsid w:val="001B76B6"/>
    <w:rsid w:val="001B76BD"/>
    <w:rsid w:val="001B7705"/>
    <w:rsid w:val="001B778E"/>
    <w:rsid w:val="001B7F73"/>
    <w:rsid w:val="001B7FA9"/>
    <w:rsid w:val="001C0040"/>
    <w:rsid w:val="001C041E"/>
    <w:rsid w:val="001C0598"/>
    <w:rsid w:val="001C0730"/>
    <w:rsid w:val="001C0775"/>
    <w:rsid w:val="001C093F"/>
    <w:rsid w:val="001C0AA9"/>
    <w:rsid w:val="001C0B0B"/>
    <w:rsid w:val="001C0BDB"/>
    <w:rsid w:val="001C0C5A"/>
    <w:rsid w:val="001C0C5E"/>
    <w:rsid w:val="001C0E35"/>
    <w:rsid w:val="001C1110"/>
    <w:rsid w:val="001C121A"/>
    <w:rsid w:val="001C1611"/>
    <w:rsid w:val="001C178A"/>
    <w:rsid w:val="001C183F"/>
    <w:rsid w:val="001C18AC"/>
    <w:rsid w:val="001C1DB1"/>
    <w:rsid w:val="001C1F35"/>
    <w:rsid w:val="001C20A0"/>
    <w:rsid w:val="001C2286"/>
    <w:rsid w:val="001C23A9"/>
    <w:rsid w:val="001C23AE"/>
    <w:rsid w:val="001C256D"/>
    <w:rsid w:val="001C2639"/>
    <w:rsid w:val="001C27EC"/>
    <w:rsid w:val="001C2B1F"/>
    <w:rsid w:val="001C2D2F"/>
    <w:rsid w:val="001C2D5F"/>
    <w:rsid w:val="001C3094"/>
    <w:rsid w:val="001C309D"/>
    <w:rsid w:val="001C31B9"/>
    <w:rsid w:val="001C3209"/>
    <w:rsid w:val="001C3242"/>
    <w:rsid w:val="001C3463"/>
    <w:rsid w:val="001C35D9"/>
    <w:rsid w:val="001C37D7"/>
    <w:rsid w:val="001C39AF"/>
    <w:rsid w:val="001C3B06"/>
    <w:rsid w:val="001C3D91"/>
    <w:rsid w:val="001C3F99"/>
    <w:rsid w:val="001C3FDA"/>
    <w:rsid w:val="001C428E"/>
    <w:rsid w:val="001C4392"/>
    <w:rsid w:val="001C4A01"/>
    <w:rsid w:val="001C4F64"/>
    <w:rsid w:val="001C5329"/>
    <w:rsid w:val="001C5985"/>
    <w:rsid w:val="001C59A0"/>
    <w:rsid w:val="001C5A9B"/>
    <w:rsid w:val="001C5B0C"/>
    <w:rsid w:val="001C5E15"/>
    <w:rsid w:val="001C60FD"/>
    <w:rsid w:val="001C67C9"/>
    <w:rsid w:val="001C6972"/>
    <w:rsid w:val="001C6A62"/>
    <w:rsid w:val="001C6C21"/>
    <w:rsid w:val="001C6F25"/>
    <w:rsid w:val="001C6F67"/>
    <w:rsid w:val="001C6FA4"/>
    <w:rsid w:val="001C7396"/>
    <w:rsid w:val="001C7482"/>
    <w:rsid w:val="001C7689"/>
    <w:rsid w:val="001C78F9"/>
    <w:rsid w:val="001C79F0"/>
    <w:rsid w:val="001C7AE1"/>
    <w:rsid w:val="001C7DAE"/>
    <w:rsid w:val="001D012E"/>
    <w:rsid w:val="001D01CB"/>
    <w:rsid w:val="001D0501"/>
    <w:rsid w:val="001D0680"/>
    <w:rsid w:val="001D0706"/>
    <w:rsid w:val="001D07AB"/>
    <w:rsid w:val="001D08C7"/>
    <w:rsid w:val="001D0C49"/>
    <w:rsid w:val="001D0CF8"/>
    <w:rsid w:val="001D0D40"/>
    <w:rsid w:val="001D0D80"/>
    <w:rsid w:val="001D0F23"/>
    <w:rsid w:val="001D0F33"/>
    <w:rsid w:val="001D0F45"/>
    <w:rsid w:val="001D0FF5"/>
    <w:rsid w:val="001D10BF"/>
    <w:rsid w:val="001D110E"/>
    <w:rsid w:val="001D166F"/>
    <w:rsid w:val="001D1C33"/>
    <w:rsid w:val="001D1EA7"/>
    <w:rsid w:val="001D2064"/>
    <w:rsid w:val="001D20DE"/>
    <w:rsid w:val="001D220D"/>
    <w:rsid w:val="001D22B4"/>
    <w:rsid w:val="001D26E3"/>
    <w:rsid w:val="001D27F1"/>
    <w:rsid w:val="001D299A"/>
    <w:rsid w:val="001D2AE4"/>
    <w:rsid w:val="001D2AE6"/>
    <w:rsid w:val="001D2AF8"/>
    <w:rsid w:val="001D2D40"/>
    <w:rsid w:val="001D2F8E"/>
    <w:rsid w:val="001D31EE"/>
    <w:rsid w:val="001D31FB"/>
    <w:rsid w:val="001D3268"/>
    <w:rsid w:val="001D3353"/>
    <w:rsid w:val="001D337C"/>
    <w:rsid w:val="001D3664"/>
    <w:rsid w:val="001D3805"/>
    <w:rsid w:val="001D395F"/>
    <w:rsid w:val="001D3A27"/>
    <w:rsid w:val="001D3B5A"/>
    <w:rsid w:val="001D3E47"/>
    <w:rsid w:val="001D3F8B"/>
    <w:rsid w:val="001D4081"/>
    <w:rsid w:val="001D4410"/>
    <w:rsid w:val="001D4774"/>
    <w:rsid w:val="001D4F15"/>
    <w:rsid w:val="001D4F38"/>
    <w:rsid w:val="001D510A"/>
    <w:rsid w:val="001D52BA"/>
    <w:rsid w:val="001D53CB"/>
    <w:rsid w:val="001D575D"/>
    <w:rsid w:val="001D5B90"/>
    <w:rsid w:val="001D5B93"/>
    <w:rsid w:val="001D5BD5"/>
    <w:rsid w:val="001D5CE4"/>
    <w:rsid w:val="001D5D5B"/>
    <w:rsid w:val="001D5DE9"/>
    <w:rsid w:val="001D5DF2"/>
    <w:rsid w:val="001D6062"/>
    <w:rsid w:val="001D63D4"/>
    <w:rsid w:val="001D66DE"/>
    <w:rsid w:val="001D6762"/>
    <w:rsid w:val="001D6AFE"/>
    <w:rsid w:val="001D6D4F"/>
    <w:rsid w:val="001D6EAD"/>
    <w:rsid w:val="001D7554"/>
    <w:rsid w:val="001D7764"/>
    <w:rsid w:val="001D78C8"/>
    <w:rsid w:val="001D7C03"/>
    <w:rsid w:val="001D7D44"/>
    <w:rsid w:val="001E0590"/>
    <w:rsid w:val="001E078D"/>
    <w:rsid w:val="001E0AFB"/>
    <w:rsid w:val="001E0C52"/>
    <w:rsid w:val="001E1005"/>
    <w:rsid w:val="001E12AF"/>
    <w:rsid w:val="001E1FB5"/>
    <w:rsid w:val="001E2250"/>
    <w:rsid w:val="001E25D1"/>
    <w:rsid w:val="001E2B7E"/>
    <w:rsid w:val="001E2F56"/>
    <w:rsid w:val="001E308D"/>
    <w:rsid w:val="001E34CC"/>
    <w:rsid w:val="001E3750"/>
    <w:rsid w:val="001E37D2"/>
    <w:rsid w:val="001E38CF"/>
    <w:rsid w:val="001E38D0"/>
    <w:rsid w:val="001E3CA7"/>
    <w:rsid w:val="001E3E08"/>
    <w:rsid w:val="001E3E49"/>
    <w:rsid w:val="001E40BE"/>
    <w:rsid w:val="001E4179"/>
    <w:rsid w:val="001E4392"/>
    <w:rsid w:val="001E43A4"/>
    <w:rsid w:val="001E45AE"/>
    <w:rsid w:val="001E45B9"/>
    <w:rsid w:val="001E4637"/>
    <w:rsid w:val="001E467F"/>
    <w:rsid w:val="001E46F6"/>
    <w:rsid w:val="001E4977"/>
    <w:rsid w:val="001E4A5F"/>
    <w:rsid w:val="001E4BB6"/>
    <w:rsid w:val="001E4C76"/>
    <w:rsid w:val="001E4F1E"/>
    <w:rsid w:val="001E4FAD"/>
    <w:rsid w:val="001E514C"/>
    <w:rsid w:val="001E517E"/>
    <w:rsid w:val="001E52D1"/>
    <w:rsid w:val="001E56B5"/>
    <w:rsid w:val="001E5BAF"/>
    <w:rsid w:val="001E5F50"/>
    <w:rsid w:val="001E5F97"/>
    <w:rsid w:val="001E5FFB"/>
    <w:rsid w:val="001E64A7"/>
    <w:rsid w:val="001E6583"/>
    <w:rsid w:val="001E665F"/>
    <w:rsid w:val="001E6690"/>
    <w:rsid w:val="001E68A6"/>
    <w:rsid w:val="001E6B03"/>
    <w:rsid w:val="001E6C23"/>
    <w:rsid w:val="001E6E2A"/>
    <w:rsid w:val="001E6F2A"/>
    <w:rsid w:val="001E6FE6"/>
    <w:rsid w:val="001E72A9"/>
    <w:rsid w:val="001E73DD"/>
    <w:rsid w:val="001E7781"/>
    <w:rsid w:val="001E7B7A"/>
    <w:rsid w:val="001E7BAF"/>
    <w:rsid w:val="001E7E4C"/>
    <w:rsid w:val="001E7EA2"/>
    <w:rsid w:val="001F0219"/>
    <w:rsid w:val="001F02DC"/>
    <w:rsid w:val="001F0600"/>
    <w:rsid w:val="001F0BBE"/>
    <w:rsid w:val="001F0E4E"/>
    <w:rsid w:val="001F12E6"/>
    <w:rsid w:val="001F1351"/>
    <w:rsid w:val="001F1443"/>
    <w:rsid w:val="001F17B2"/>
    <w:rsid w:val="001F1EA6"/>
    <w:rsid w:val="001F216E"/>
    <w:rsid w:val="001F24DB"/>
    <w:rsid w:val="001F257F"/>
    <w:rsid w:val="001F259E"/>
    <w:rsid w:val="001F2769"/>
    <w:rsid w:val="001F27F4"/>
    <w:rsid w:val="001F2D42"/>
    <w:rsid w:val="001F35AC"/>
    <w:rsid w:val="001F366B"/>
    <w:rsid w:val="001F37D1"/>
    <w:rsid w:val="001F39B9"/>
    <w:rsid w:val="001F3CF8"/>
    <w:rsid w:val="001F412A"/>
    <w:rsid w:val="001F42B7"/>
    <w:rsid w:val="001F447E"/>
    <w:rsid w:val="001F4820"/>
    <w:rsid w:val="001F4C5C"/>
    <w:rsid w:val="001F4D86"/>
    <w:rsid w:val="001F5541"/>
    <w:rsid w:val="001F57A5"/>
    <w:rsid w:val="001F588C"/>
    <w:rsid w:val="001F5907"/>
    <w:rsid w:val="001F5A62"/>
    <w:rsid w:val="001F6376"/>
    <w:rsid w:val="001F65B2"/>
    <w:rsid w:val="001F695B"/>
    <w:rsid w:val="001F69D0"/>
    <w:rsid w:val="001F6B71"/>
    <w:rsid w:val="001F6E5A"/>
    <w:rsid w:val="001F732D"/>
    <w:rsid w:val="001F7544"/>
    <w:rsid w:val="001F767D"/>
    <w:rsid w:val="001F7D17"/>
    <w:rsid w:val="002000A5"/>
    <w:rsid w:val="002001AA"/>
    <w:rsid w:val="00200304"/>
    <w:rsid w:val="002003FB"/>
    <w:rsid w:val="0020051F"/>
    <w:rsid w:val="00200606"/>
    <w:rsid w:val="002007DB"/>
    <w:rsid w:val="002008B2"/>
    <w:rsid w:val="0020092F"/>
    <w:rsid w:val="00200D1F"/>
    <w:rsid w:val="00200DE4"/>
    <w:rsid w:val="00200DEE"/>
    <w:rsid w:val="00201067"/>
    <w:rsid w:val="00201A74"/>
    <w:rsid w:val="00201C2A"/>
    <w:rsid w:val="00201CAC"/>
    <w:rsid w:val="00201CD9"/>
    <w:rsid w:val="002020D8"/>
    <w:rsid w:val="00202AC3"/>
    <w:rsid w:val="00202CE8"/>
    <w:rsid w:val="00202DAE"/>
    <w:rsid w:val="00202E0F"/>
    <w:rsid w:val="00202FB2"/>
    <w:rsid w:val="00202FC3"/>
    <w:rsid w:val="00202FFF"/>
    <w:rsid w:val="0020303A"/>
    <w:rsid w:val="00203222"/>
    <w:rsid w:val="00203401"/>
    <w:rsid w:val="002037DB"/>
    <w:rsid w:val="002038B3"/>
    <w:rsid w:val="00203F46"/>
    <w:rsid w:val="00203FAD"/>
    <w:rsid w:val="00204216"/>
    <w:rsid w:val="00204229"/>
    <w:rsid w:val="00204478"/>
    <w:rsid w:val="00204480"/>
    <w:rsid w:val="00204548"/>
    <w:rsid w:val="0020460B"/>
    <w:rsid w:val="00204636"/>
    <w:rsid w:val="00204719"/>
    <w:rsid w:val="002047FC"/>
    <w:rsid w:val="00204866"/>
    <w:rsid w:val="00204A8D"/>
    <w:rsid w:val="00204B50"/>
    <w:rsid w:val="00204BF3"/>
    <w:rsid w:val="00204D64"/>
    <w:rsid w:val="00204D9B"/>
    <w:rsid w:val="00205122"/>
    <w:rsid w:val="002051C1"/>
    <w:rsid w:val="00205348"/>
    <w:rsid w:val="0020536A"/>
    <w:rsid w:val="002055F5"/>
    <w:rsid w:val="00205D9D"/>
    <w:rsid w:val="00205DB2"/>
    <w:rsid w:val="00205F70"/>
    <w:rsid w:val="002062DE"/>
    <w:rsid w:val="00206954"/>
    <w:rsid w:val="00206976"/>
    <w:rsid w:val="002069D4"/>
    <w:rsid w:val="00206B59"/>
    <w:rsid w:val="00206BDE"/>
    <w:rsid w:val="0020706D"/>
    <w:rsid w:val="00207242"/>
    <w:rsid w:val="00207298"/>
    <w:rsid w:val="00207594"/>
    <w:rsid w:val="002077A5"/>
    <w:rsid w:val="00207B42"/>
    <w:rsid w:val="00207BAC"/>
    <w:rsid w:val="00207E4B"/>
    <w:rsid w:val="00210138"/>
    <w:rsid w:val="00210445"/>
    <w:rsid w:val="00210561"/>
    <w:rsid w:val="00210A82"/>
    <w:rsid w:val="002110B6"/>
    <w:rsid w:val="00211273"/>
    <w:rsid w:val="0021144F"/>
    <w:rsid w:val="002114B7"/>
    <w:rsid w:val="00211501"/>
    <w:rsid w:val="00211552"/>
    <w:rsid w:val="002115D6"/>
    <w:rsid w:val="002116F7"/>
    <w:rsid w:val="00211838"/>
    <w:rsid w:val="00211B3F"/>
    <w:rsid w:val="00211ED0"/>
    <w:rsid w:val="00211F93"/>
    <w:rsid w:val="002121A4"/>
    <w:rsid w:val="002121AE"/>
    <w:rsid w:val="002122B1"/>
    <w:rsid w:val="002122B7"/>
    <w:rsid w:val="0021255C"/>
    <w:rsid w:val="00212E48"/>
    <w:rsid w:val="00213091"/>
    <w:rsid w:val="002131C8"/>
    <w:rsid w:val="0021329A"/>
    <w:rsid w:val="00213391"/>
    <w:rsid w:val="002133BE"/>
    <w:rsid w:val="002133D3"/>
    <w:rsid w:val="00213568"/>
    <w:rsid w:val="00213BC2"/>
    <w:rsid w:val="00213CF1"/>
    <w:rsid w:val="00214404"/>
    <w:rsid w:val="002147DF"/>
    <w:rsid w:val="002148F0"/>
    <w:rsid w:val="002149A5"/>
    <w:rsid w:val="00214A32"/>
    <w:rsid w:val="00214E2E"/>
    <w:rsid w:val="00214F53"/>
    <w:rsid w:val="00214FFB"/>
    <w:rsid w:val="0021511F"/>
    <w:rsid w:val="002153E2"/>
    <w:rsid w:val="002157CF"/>
    <w:rsid w:val="00215B24"/>
    <w:rsid w:val="00215C18"/>
    <w:rsid w:val="00215CEA"/>
    <w:rsid w:val="002160D0"/>
    <w:rsid w:val="00216141"/>
    <w:rsid w:val="00216149"/>
    <w:rsid w:val="002161CE"/>
    <w:rsid w:val="00216390"/>
    <w:rsid w:val="00216B0C"/>
    <w:rsid w:val="00216B33"/>
    <w:rsid w:val="00216BDD"/>
    <w:rsid w:val="00216CB1"/>
    <w:rsid w:val="00216E39"/>
    <w:rsid w:val="00217186"/>
    <w:rsid w:val="002172B1"/>
    <w:rsid w:val="0021779B"/>
    <w:rsid w:val="002179F6"/>
    <w:rsid w:val="00217E3B"/>
    <w:rsid w:val="0022050D"/>
    <w:rsid w:val="002209F3"/>
    <w:rsid w:val="00220AA9"/>
    <w:rsid w:val="00220B1E"/>
    <w:rsid w:val="00220DE7"/>
    <w:rsid w:val="00221081"/>
    <w:rsid w:val="00221166"/>
    <w:rsid w:val="002212DB"/>
    <w:rsid w:val="002212FF"/>
    <w:rsid w:val="00221441"/>
    <w:rsid w:val="002214E2"/>
    <w:rsid w:val="00221645"/>
    <w:rsid w:val="002216B1"/>
    <w:rsid w:val="0022178E"/>
    <w:rsid w:val="00221821"/>
    <w:rsid w:val="002219EB"/>
    <w:rsid w:val="00221B33"/>
    <w:rsid w:val="00221BAD"/>
    <w:rsid w:val="002220EF"/>
    <w:rsid w:val="0022217D"/>
    <w:rsid w:val="0022223D"/>
    <w:rsid w:val="0022225F"/>
    <w:rsid w:val="002226D6"/>
    <w:rsid w:val="00222765"/>
    <w:rsid w:val="002227F7"/>
    <w:rsid w:val="00222AEA"/>
    <w:rsid w:val="00222DF3"/>
    <w:rsid w:val="00222F75"/>
    <w:rsid w:val="0022372D"/>
    <w:rsid w:val="002239BE"/>
    <w:rsid w:val="00223B85"/>
    <w:rsid w:val="00223B92"/>
    <w:rsid w:val="00223BAF"/>
    <w:rsid w:val="00223C66"/>
    <w:rsid w:val="00223D05"/>
    <w:rsid w:val="0022460A"/>
    <w:rsid w:val="0022461D"/>
    <w:rsid w:val="00224802"/>
    <w:rsid w:val="00224B8A"/>
    <w:rsid w:val="00224D2C"/>
    <w:rsid w:val="00225155"/>
    <w:rsid w:val="00225249"/>
    <w:rsid w:val="002252AB"/>
    <w:rsid w:val="00225775"/>
    <w:rsid w:val="00225D7A"/>
    <w:rsid w:val="00226095"/>
    <w:rsid w:val="0022612E"/>
    <w:rsid w:val="002265F5"/>
    <w:rsid w:val="00226784"/>
    <w:rsid w:val="002267D8"/>
    <w:rsid w:val="00226966"/>
    <w:rsid w:val="00226A17"/>
    <w:rsid w:val="00226B3C"/>
    <w:rsid w:val="00226BF2"/>
    <w:rsid w:val="00226CEE"/>
    <w:rsid w:val="00226DA7"/>
    <w:rsid w:val="00226ED1"/>
    <w:rsid w:val="002271F9"/>
    <w:rsid w:val="002272DA"/>
    <w:rsid w:val="00227630"/>
    <w:rsid w:val="0022797D"/>
    <w:rsid w:val="0022797E"/>
    <w:rsid w:val="00227B2E"/>
    <w:rsid w:val="00227BD1"/>
    <w:rsid w:val="002300BF"/>
    <w:rsid w:val="002302E5"/>
    <w:rsid w:val="0023038F"/>
    <w:rsid w:val="00230392"/>
    <w:rsid w:val="002303E6"/>
    <w:rsid w:val="002307AC"/>
    <w:rsid w:val="002307C9"/>
    <w:rsid w:val="0023092E"/>
    <w:rsid w:val="00230A04"/>
    <w:rsid w:val="00230C9C"/>
    <w:rsid w:val="00230F01"/>
    <w:rsid w:val="002310FC"/>
    <w:rsid w:val="00231262"/>
    <w:rsid w:val="00231441"/>
    <w:rsid w:val="00231708"/>
    <w:rsid w:val="00231A7B"/>
    <w:rsid w:val="00231C7D"/>
    <w:rsid w:val="00231D1A"/>
    <w:rsid w:val="00231E37"/>
    <w:rsid w:val="00231EC5"/>
    <w:rsid w:val="002320CB"/>
    <w:rsid w:val="002324E1"/>
    <w:rsid w:val="00232526"/>
    <w:rsid w:val="00232942"/>
    <w:rsid w:val="00232A80"/>
    <w:rsid w:val="00233023"/>
    <w:rsid w:val="002330C4"/>
    <w:rsid w:val="0023334E"/>
    <w:rsid w:val="00233590"/>
    <w:rsid w:val="002338EE"/>
    <w:rsid w:val="00233DB6"/>
    <w:rsid w:val="00233E40"/>
    <w:rsid w:val="00233E48"/>
    <w:rsid w:val="00234962"/>
    <w:rsid w:val="00234A74"/>
    <w:rsid w:val="00234ABF"/>
    <w:rsid w:val="00234BD6"/>
    <w:rsid w:val="00235190"/>
    <w:rsid w:val="00235286"/>
    <w:rsid w:val="002359E2"/>
    <w:rsid w:val="00235A30"/>
    <w:rsid w:val="00235BFF"/>
    <w:rsid w:val="00235C56"/>
    <w:rsid w:val="00236002"/>
    <w:rsid w:val="0023605E"/>
    <w:rsid w:val="0023613C"/>
    <w:rsid w:val="002365B8"/>
    <w:rsid w:val="002366A9"/>
    <w:rsid w:val="002366E5"/>
    <w:rsid w:val="0023684F"/>
    <w:rsid w:val="0023686D"/>
    <w:rsid w:val="00236895"/>
    <w:rsid w:val="00236A1A"/>
    <w:rsid w:val="00236A4F"/>
    <w:rsid w:val="00236AC6"/>
    <w:rsid w:val="00236BEA"/>
    <w:rsid w:val="00236DEF"/>
    <w:rsid w:val="0023708E"/>
    <w:rsid w:val="0023709E"/>
    <w:rsid w:val="00237537"/>
    <w:rsid w:val="0023763D"/>
    <w:rsid w:val="00237657"/>
    <w:rsid w:val="002376CB"/>
    <w:rsid w:val="002377AF"/>
    <w:rsid w:val="0024022D"/>
    <w:rsid w:val="00240389"/>
    <w:rsid w:val="002405CD"/>
    <w:rsid w:val="00240818"/>
    <w:rsid w:val="002409C8"/>
    <w:rsid w:val="00240B5D"/>
    <w:rsid w:val="00240BA4"/>
    <w:rsid w:val="00240C4E"/>
    <w:rsid w:val="0024114E"/>
    <w:rsid w:val="00241887"/>
    <w:rsid w:val="00241888"/>
    <w:rsid w:val="00241CD3"/>
    <w:rsid w:val="00241EFC"/>
    <w:rsid w:val="00241F5A"/>
    <w:rsid w:val="00241F80"/>
    <w:rsid w:val="00241F8B"/>
    <w:rsid w:val="0024201A"/>
    <w:rsid w:val="0024228C"/>
    <w:rsid w:val="00242460"/>
    <w:rsid w:val="002425BE"/>
    <w:rsid w:val="00242765"/>
    <w:rsid w:val="002427FA"/>
    <w:rsid w:val="00242848"/>
    <w:rsid w:val="00242A1F"/>
    <w:rsid w:val="00242A8B"/>
    <w:rsid w:val="00242DB8"/>
    <w:rsid w:val="0024332E"/>
    <w:rsid w:val="002434A1"/>
    <w:rsid w:val="0024366A"/>
    <w:rsid w:val="00243760"/>
    <w:rsid w:val="00243931"/>
    <w:rsid w:val="00243B17"/>
    <w:rsid w:val="00243B4B"/>
    <w:rsid w:val="00243D8C"/>
    <w:rsid w:val="00243F3C"/>
    <w:rsid w:val="00243FF6"/>
    <w:rsid w:val="00244042"/>
    <w:rsid w:val="0024416A"/>
    <w:rsid w:val="0024457E"/>
    <w:rsid w:val="00244AD7"/>
    <w:rsid w:val="00244BA7"/>
    <w:rsid w:val="00244BBF"/>
    <w:rsid w:val="00244D85"/>
    <w:rsid w:val="00245254"/>
    <w:rsid w:val="002457A2"/>
    <w:rsid w:val="00245899"/>
    <w:rsid w:val="00245995"/>
    <w:rsid w:val="00245A3A"/>
    <w:rsid w:val="00245BBA"/>
    <w:rsid w:val="00245C7C"/>
    <w:rsid w:val="00245DCC"/>
    <w:rsid w:val="0024609E"/>
    <w:rsid w:val="002464AE"/>
    <w:rsid w:val="00246BE0"/>
    <w:rsid w:val="00246C72"/>
    <w:rsid w:val="00246C75"/>
    <w:rsid w:val="00246F90"/>
    <w:rsid w:val="00246F91"/>
    <w:rsid w:val="00247412"/>
    <w:rsid w:val="002475DA"/>
    <w:rsid w:val="002476DF"/>
    <w:rsid w:val="00247C76"/>
    <w:rsid w:val="00247CE5"/>
    <w:rsid w:val="00247DFA"/>
    <w:rsid w:val="00247F6F"/>
    <w:rsid w:val="00247F8A"/>
    <w:rsid w:val="00250008"/>
    <w:rsid w:val="0025025D"/>
    <w:rsid w:val="0025033A"/>
    <w:rsid w:val="002508A4"/>
    <w:rsid w:val="002508E6"/>
    <w:rsid w:val="00250BBD"/>
    <w:rsid w:val="00250CF7"/>
    <w:rsid w:val="00250D05"/>
    <w:rsid w:val="00250D54"/>
    <w:rsid w:val="002510F2"/>
    <w:rsid w:val="002513CB"/>
    <w:rsid w:val="002514B9"/>
    <w:rsid w:val="002517E6"/>
    <w:rsid w:val="0025198A"/>
    <w:rsid w:val="00251D50"/>
    <w:rsid w:val="00251E59"/>
    <w:rsid w:val="002520A8"/>
    <w:rsid w:val="0025223D"/>
    <w:rsid w:val="002522EC"/>
    <w:rsid w:val="0025289D"/>
    <w:rsid w:val="002528CA"/>
    <w:rsid w:val="00252A0A"/>
    <w:rsid w:val="00252D9B"/>
    <w:rsid w:val="00252F20"/>
    <w:rsid w:val="00253100"/>
    <w:rsid w:val="00253375"/>
    <w:rsid w:val="0025350B"/>
    <w:rsid w:val="002535C6"/>
    <w:rsid w:val="00253715"/>
    <w:rsid w:val="0025381E"/>
    <w:rsid w:val="00253C75"/>
    <w:rsid w:val="00253D22"/>
    <w:rsid w:val="00253E43"/>
    <w:rsid w:val="00253F2B"/>
    <w:rsid w:val="002546D6"/>
    <w:rsid w:val="00254CD6"/>
    <w:rsid w:val="002552DC"/>
    <w:rsid w:val="0025550F"/>
    <w:rsid w:val="0025553B"/>
    <w:rsid w:val="002557C8"/>
    <w:rsid w:val="00255BC1"/>
    <w:rsid w:val="00255D37"/>
    <w:rsid w:val="00255E2E"/>
    <w:rsid w:val="00255EE4"/>
    <w:rsid w:val="00255F1F"/>
    <w:rsid w:val="0025603B"/>
    <w:rsid w:val="0025622E"/>
    <w:rsid w:val="002569EE"/>
    <w:rsid w:val="00256CAD"/>
    <w:rsid w:val="00256E0F"/>
    <w:rsid w:val="00257157"/>
    <w:rsid w:val="0025762E"/>
    <w:rsid w:val="00257CD3"/>
    <w:rsid w:val="0026019D"/>
    <w:rsid w:val="00260380"/>
    <w:rsid w:val="002605FE"/>
    <w:rsid w:val="00260AC4"/>
    <w:rsid w:val="00260B4A"/>
    <w:rsid w:val="00260E01"/>
    <w:rsid w:val="00260E66"/>
    <w:rsid w:val="00260FAA"/>
    <w:rsid w:val="002610CA"/>
    <w:rsid w:val="002613A3"/>
    <w:rsid w:val="002613C7"/>
    <w:rsid w:val="00261489"/>
    <w:rsid w:val="00261586"/>
    <w:rsid w:val="00261674"/>
    <w:rsid w:val="0026185A"/>
    <w:rsid w:val="00261A1B"/>
    <w:rsid w:val="00261A2F"/>
    <w:rsid w:val="00261B76"/>
    <w:rsid w:val="00261CC3"/>
    <w:rsid w:val="00261D6F"/>
    <w:rsid w:val="00261DC5"/>
    <w:rsid w:val="00261E72"/>
    <w:rsid w:val="00261F05"/>
    <w:rsid w:val="00261F4F"/>
    <w:rsid w:val="00261FE8"/>
    <w:rsid w:val="002621A3"/>
    <w:rsid w:val="002623C8"/>
    <w:rsid w:val="0026241B"/>
    <w:rsid w:val="0026255A"/>
    <w:rsid w:val="002628C5"/>
    <w:rsid w:val="00262BBC"/>
    <w:rsid w:val="00263000"/>
    <w:rsid w:val="00263698"/>
    <w:rsid w:val="00263773"/>
    <w:rsid w:val="00263903"/>
    <w:rsid w:val="00263943"/>
    <w:rsid w:val="002639FD"/>
    <w:rsid w:val="00263A47"/>
    <w:rsid w:val="00263A55"/>
    <w:rsid w:val="00263B65"/>
    <w:rsid w:val="00263DB2"/>
    <w:rsid w:val="00263DCD"/>
    <w:rsid w:val="00263F2D"/>
    <w:rsid w:val="00263F99"/>
    <w:rsid w:val="002641AA"/>
    <w:rsid w:val="002641D3"/>
    <w:rsid w:val="0026433C"/>
    <w:rsid w:val="002648B0"/>
    <w:rsid w:val="002649A6"/>
    <w:rsid w:val="00264ADE"/>
    <w:rsid w:val="00264BA0"/>
    <w:rsid w:val="002650FC"/>
    <w:rsid w:val="00265101"/>
    <w:rsid w:val="00265134"/>
    <w:rsid w:val="0026519E"/>
    <w:rsid w:val="00265289"/>
    <w:rsid w:val="0026555A"/>
    <w:rsid w:val="0026566D"/>
    <w:rsid w:val="00265901"/>
    <w:rsid w:val="002659BB"/>
    <w:rsid w:val="00265A2C"/>
    <w:rsid w:val="00265A8E"/>
    <w:rsid w:val="00265A9C"/>
    <w:rsid w:val="00265FF8"/>
    <w:rsid w:val="00266036"/>
    <w:rsid w:val="002661DA"/>
    <w:rsid w:val="002663FA"/>
    <w:rsid w:val="0026651D"/>
    <w:rsid w:val="00266717"/>
    <w:rsid w:val="00266729"/>
    <w:rsid w:val="00266B7A"/>
    <w:rsid w:val="00266CB8"/>
    <w:rsid w:val="00266DCF"/>
    <w:rsid w:val="00266F27"/>
    <w:rsid w:val="002673B6"/>
    <w:rsid w:val="0026756B"/>
    <w:rsid w:val="002676A5"/>
    <w:rsid w:val="002678B2"/>
    <w:rsid w:val="002679E1"/>
    <w:rsid w:val="002679F2"/>
    <w:rsid w:val="00267B35"/>
    <w:rsid w:val="00267D7D"/>
    <w:rsid w:val="00267F4E"/>
    <w:rsid w:val="002700A0"/>
    <w:rsid w:val="0027045E"/>
    <w:rsid w:val="00270850"/>
    <w:rsid w:val="0027088E"/>
    <w:rsid w:val="00270AB5"/>
    <w:rsid w:val="00270AD6"/>
    <w:rsid w:val="00270CA5"/>
    <w:rsid w:val="00270D85"/>
    <w:rsid w:val="00270E63"/>
    <w:rsid w:val="00270EA8"/>
    <w:rsid w:val="0027101F"/>
    <w:rsid w:val="0027104F"/>
    <w:rsid w:val="0027131E"/>
    <w:rsid w:val="002716FC"/>
    <w:rsid w:val="00271CE0"/>
    <w:rsid w:val="00271E23"/>
    <w:rsid w:val="00271EDB"/>
    <w:rsid w:val="00272130"/>
    <w:rsid w:val="0027213F"/>
    <w:rsid w:val="002721D6"/>
    <w:rsid w:val="00272272"/>
    <w:rsid w:val="00272278"/>
    <w:rsid w:val="002723C7"/>
    <w:rsid w:val="00272505"/>
    <w:rsid w:val="00272AA3"/>
    <w:rsid w:val="00272C2F"/>
    <w:rsid w:val="00272CD1"/>
    <w:rsid w:val="00272EA3"/>
    <w:rsid w:val="00273013"/>
    <w:rsid w:val="00273037"/>
    <w:rsid w:val="00273115"/>
    <w:rsid w:val="00273142"/>
    <w:rsid w:val="00273297"/>
    <w:rsid w:val="002732AC"/>
    <w:rsid w:val="002732E6"/>
    <w:rsid w:val="002734AE"/>
    <w:rsid w:val="002734B2"/>
    <w:rsid w:val="002737BF"/>
    <w:rsid w:val="002738F8"/>
    <w:rsid w:val="00273EAB"/>
    <w:rsid w:val="0027429F"/>
    <w:rsid w:val="00274474"/>
    <w:rsid w:val="00274CED"/>
    <w:rsid w:val="00274D84"/>
    <w:rsid w:val="00274EF0"/>
    <w:rsid w:val="00274F27"/>
    <w:rsid w:val="00275105"/>
    <w:rsid w:val="002751EB"/>
    <w:rsid w:val="002756D9"/>
    <w:rsid w:val="0027577B"/>
    <w:rsid w:val="00275892"/>
    <w:rsid w:val="00275B2B"/>
    <w:rsid w:val="00275C96"/>
    <w:rsid w:val="00275D18"/>
    <w:rsid w:val="00276029"/>
    <w:rsid w:val="0027613E"/>
    <w:rsid w:val="0027616E"/>
    <w:rsid w:val="002763CE"/>
    <w:rsid w:val="00276430"/>
    <w:rsid w:val="00276C9C"/>
    <w:rsid w:val="00276CE3"/>
    <w:rsid w:val="00276EC1"/>
    <w:rsid w:val="00276EF6"/>
    <w:rsid w:val="0027705F"/>
    <w:rsid w:val="00277173"/>
    <w:rsid w:val="00277627"/>
    <w:rsid w:val="0027776D"/>
    <w:rsid w:val="00277A18"/>
    <w:rsid w:val="00277C7A"/>
    <w:rsid w:val="00277CC5"/>
    <w:rsid w:val="002803AB"/>
    <w:rsid w:val="00280403"/>
    <w:rsid w:val="002805D3"/>
    <w:rsid w:val="002805F6"/>
    <w:rsid w:val="002806E4"/>
    <w:rsid w:val="002808F8"/>
    <w:rsid w:val="00280D6A"/>
    <w:rsid w:val="00280F36"/>
    <w:rsid w:val="0028100E"/>
    <w:rsid w:val="00281135"/>
    <w:rsid w:val="00281457"/>
    <w:rsid w:val="00281554"/>
    <w:rsid w:val="002815A0"/>
    <w:rsid w:val="002816D0"/>
    <w:rsid w:val="00281951"/>
    <w:rsid w:val="00281A58"/>
    <w:rsid w:val="00281C04"/>
    <w:rsid w:val="00282172"/>
    <w:rsid w:val="00282304"/>
    <w:rsid w:val="00282621"/>
    <w:rsid w:val="0028264F"/>
    <w:rsid w:val="00283443"/>
    <w:rsid w:val="00283464"/>
    <w:rsid w:val="0028356C"/>
    <w:rsid w:val="00283BF9"/>
    <w:rsid w:val="00284066"/>
    <w:rsid w:val="0028413D"/>
    <w:rsid w:val="00284318"/>
    <w:rsid w:val="00284401"/>
    <w:rsid w:val="0028440C"/>
    <w:rsid w:val="00284436"/>
    <w:rsid w:val="00284452"/>
    <w:rsid w:val="00284511"/>
    <w:rsid w:val="0028453D"/>
    <w:rsid w:val="002846DF"/>
    <w:rsid w:val="002847CC"/>
    <w:rsid w:val="002848EE"/>
    <w:rsid w:val="00284982"/>
    <w:rsid w:val="00284A58"/>
    <w:rsid w:val="00284AC2"/>
    <w:rsid w:val="00284AD7"/>
    <w:rsid w:val="00284B9B"/>
    <w:rsid w:val="00284DF8"/>
    <w:rsid w:val="00284F85"/>
    <w:rsid w:val="00284FF0"/>
    <w:rsid w:val="00285172"/>
    <w:rsid w:val="00285633"/>
    <w:rsid w:val="002857B1"/>
    <w:rsid w:val="002858C2"/>
    <w:rsid w:val="0028593D"/>
    <w:rsid w:val="00285F80"/>
    <w:rsid w:val="002860A3"/>
    <w:rsid w:val="0028624C"/>
    <w:rsid w:val="00286365"/>
    <w:rsid w:val="0028644D"/>
    <w:rsid w:val="0028649C"/>
    <w:rsid w:val="0028682C"/>
    <w:rsid w:val="00286BC5"/>
    <w:rsid w:val="00286D69"/>
    <w:rsid w:val="00286DED"/>
    <w:rsid w:val="00286E97"/>
    <w:rsid w:val="00286E9B"/>
    <w:rsid w:val="00287230"/>
    <w:rsid w:val="00287676"/>
    <w:rsid w:val="002878DF"/>
    <w:rsid w:val="0028791A"/>
    <w:rsid w:val="00287A87"/>
    <w:rsid w:val="00287D46"/>
    <w:rsid w:val="00287DCE"/>
    <w:rsid w:val="00287FB2"/>
    <w:rsid w:val="00290026"/>
    <w:rsid w:val="00290309"/>
    <w:rsid w:val="00290693"/>
    <w:rsid w:val="00290821"/>
    <w:rsid w:val="00290B43"/>
    <w:rsid w:val="00290D31"/>
    <w:rsid w:val="00290FCD"/>
    <w:rsid w:val="00291099"/>
    <w:rsid w:val="0029131C"/>
    <w:rsid w:val="0029134A"/>
    <w:rsid w:val="0029141F"/>
    <w:rsid w:val="002917D8"/>
    <w:rsid w:val="00291F53"/>
    <w:rsid w:val="0029206D"/>
    <w:rsid w:val="00292438"/>
    <w:rsid w:val="002924CF"/>
    <w:rsid w:val="00292634"/>
    <w:rsid w:val="0029268C"/>
    <w:rsid w:val="00292B76"/>
    <w:rsid w:val="00292CB4"/>
    <w:rsid w:val="00292DEB"/>
    <w:rsid w:val="00292DF4"/>
    <w:rsid w:val="00292EDD"/>
    <w:rsid w:val="002934C1"/>
    <w:rsid w:val="0029356D"/>
    <w:rsid w:val="002937A0"/>
    <w:rsid w:val="00293A86"/>
    <w:rsid w:val="00293CEB"/>
    <w:rsid w:val="00293CF6"/>
    <w:rsid w:val="00294271"/>
    <w:rsid w:val="002942C1"/>
    <w:rsid w:val="002943C6"/>
    <w:rsid w:val="00294816"/>
    <w:rsid w:val="0029484E"/>
    <w:rsid w:val="0029493A"/>
    <w:rsid w:val="00294F42"/>
    <w:rsid w:val="00295284"/>
    <w:rsid w:val="002953A1"/>
    <w:rsid w:val="00295791"/>
    <w:rsid w:val="002958E4"/>
    <w:rsid w:val="0029599D"/>
    <w:rsid w:val="00295A94"/>
    <w:rsid w:val="00295D43"/>
    <w:rsid w:val="00295EFB"/>
    <w:rsid w:val="002961AE"/>
    <w:rsid w:val="00296261"/>
    <w:rsid w:val="00296B30"/>
    <w:rsid w:val="00296B64"/>
    <w:rsid w:val="00296DE8"/>
    <w:rsid w:val="00296FC5"/>
    <w:rsid w:val="002973E3"/>
    <w:rsid w:val="0029782E"/>
    <w:rsid w:val="00297D4C"/>
    <w:rsid w:val="002A0008"/>
    <w:rsid w:val="002A00DA"/>
    <w:rsid w:val="002A0397"/>
    <w:rsid w:val="002A0407"/>
    <w:rsid w:val="002A07FB"/>
    <w:rsid w:val="002A0C60"/>
    <w:rsid w:val="002A0DF4"/>
    <w:rsid w:val="002A0F8D"/>
    <w:rsid w:val="002A1062"/>
    <w:rsid w:val="002A124B"/>
    <w:rsid w:val="002A1301"/>
    <w:rsid w:val="002A13A1"/>
    <w:rsid w:val="002A1421"/>
    <w:rsid w:val="002A1746"/>
    <w:rsid w:val="002A1933"/>
    <w:rsid w:val="002A19D1"/>
    <w:rsid w:val="002A1C1B"/>
    <w:rsid w:val="002A22AA"/>
    <w:rsid w:val="002A245B"/>
    <w:rsid w:val="002A253E"/>
    <w:rsid w:val="002A25FB"/>
    <w:rsid w:val="002A27DE"/>
    <w:rsid w:val="002A2877"/>
    <w:rsid w:val="002A2B12"/>
    <w:rsid w:val="002A2F9F"/>
    <w:rsid w:val="002A3080"/>
    <w:rsid w:val="002A3089"/>
    <w:rsid w:val="002A3137"/>
    <w:rsid w:val="002A3414"/>
    <w:rsid w:val="002A39C4"/>
    <w:rsid w:val="002A3E39"/>
    <w:rsid w:val="002A3EFF"/>
    <w:rsid w:val="002A3FA8"/>
    <w:rsid w:val="002A3FE9"/>
    <w:rsid w:val="002A40E3"/>
    <w:rsid w:val="002A415E"/>
    <w:rsid w:val="002A41F7"/>
    <w:rsid w:val="002A45A8"/>
    <w:rsid w:val="002A4603"/>
    <w:rsid w:val="002A47EC"/>
    <w:rsid w:val="002A4C0C"/>
    <w:rsid w:val="002A4DC9"/>
    <w:rsid w:val="002A5140"/>
    <w:rsid w:val="002A540D"/>
    <w:rsid w:val="002A599E"/>
    <w:rsid w:val="002A5B3D"/>
    <w:rsid w:val="002A5B46"/>
    <w:rsid w:val="002A5BB5"/>
    <w:rsid w:val="002A5F12"/>
    <w:rsid w:val="002A5FF7"/>
    <w:rsid w:val="002A61BB"/>
    <w:rsid w:val="002A635B"/>
    <w:rsid w:val="002A6402"/>
    <w:rsid w:val="002A6728"/>
    <w:rsid w:val="002A6757"/>
    <w:rsid w:val="002A6A22"/>
    <w:rsid w:val="002A6F45"/>
    <w:rsid w:val="002A700C"/>
    <w:rsid w:val="002A738F"/>
    <w:rsid w:val="002A73D7"/>
    <w:rsid w:val="002A7801"/>
    <w:rsid w:val="002A7DEA"/>
    <w:rsid w:val="002B0170"/>
    <w:rsid w:val="002B0336"/>
    <w:rsid w:val="002B0439"/>
    <w:rsid w:val="002B0441"/>
    <w:rsid w:val="002B049F"/>
    <w:rsid w:val="002B06AB"/>
    <w:rsid w:val="002B0A6B"/>
    <w:rsid w:val="002B0A9F"/>
    <w:rsid w:val="002B0D6A"/>
    <w:rsid w:val="002B0DA9"/>
    <w:rsid w:val="002B0E6D"/>
    <w:rsid w:val="002B1110"/>
    <w:rsid w:val="002B12BF"/>
    <w:rsid w:val="002B17C5"/>
    <w:rsid w:val="002B1866"/>
    <w:rsid w:val="002B1981"/>
    <w:rsid w:val="002B19D8"/>
    <w:rsid w:val="002B1CB3"/>
    <w:rsid w:val="002B1CEC"/>
    <w:rsid w:val="002B20A0"/>
    <w:rsid w:val="002B20DE"/>
    <w:rsid w:val="002B2181"/>
    <w:rsid w:val="002B224D"/>
    <w:rsid w:val="002B23AA"/>
    <w:rsid w:val="002B2495"/>
    <w:rsid w:val="002B268B"/>
    <w:rsid w:val="002B2AAC"/>
    <w:rsid w:val="002B2AFE"/>
    <w:rsid w:val="002B2B1E"/>
    <w:rsid w:val="002B2B2F"/>
    <w:rsid w:val="002B2C04"/>
    <w:rsid w:val="002B2C3D"/>
    <w:rsid w:val="002B35B9"/>
    <w:rsid w:val="002B3792"/>
    <w:rsid w:val="002B381A"/>
    <w:rsid w:val="002B3898"/>
    <w:rsid w:val="002B3995"/>
    <w:rsid w:val="002B39E2"/>
    <w:rsid w:val="002B3AA6"/>
    <w:rsid w:val="002B3E09"/>
    <w:rsid w:val="002B3F5D"/>
    <w:rsid w:val="002B3FE6"/>
    <w:rsid w:val="002B4043"/>
    <w:rsid w:val="002B449D"/>
    <w:rsid w:val="002B45C8"/>
    <w:rsid w:val="002B46D9"/>
    <w:rsid w:val="002B4C01"/>
    <w:rsid w:val="002B4E4B"/>
    <w:rsid w:val="002B4F60"/>
    <w:rsid w:val="002B4F65"/>
    <w:rsid w:val="002B545C"/>
    <w:rsid w:val="002B546A"/>
    <w:rsid w:val="002B5493"/>
    <w:rsid w:val="002B553D"/>
    <w:rsid w:val="002B56FC"/>
    <w:rsid w:val="002B579B"/>
    <w:rsid w:val="002B5CB6"/>
    <w:rsid w:val="002B5CDA"/>
    <w:rsid w:val="002B5E18"/>
    <w:rsid w:val="002B5EAD"/>
    <w:rsid w:val="002B5EBC"/>
    <w:rsid w:val="002B65D8"/>
    <w:rsid w:val="002B69B6"/>
    <w:rsid w:val="002B6A20"/>
    <w:rsid w:val="002B6CFF"/>
    <w:rsid w:val="002B6D23"/>
    <w:rsid w:val="002B7065"/>
    <w:rsid w:val="002B7357"/>
    <w:rsid w:val="002B7740"/>
    <w:rsid w:val="002B7C00"/>
    <w:rsid w:val="002B7C5D"/>
    <w:rsid w:val="002B7CAB"/>
    <w:rsid w:val="002B7CEE"/>
    <w:rsid w:val="002B7E7F"/>
    <w:rsid w:val="002C00FD"/>
    <w:rsid w:val="002C0189"/>
    <w:rsid w:val="002C0481"/>
    <w:rsid w:val="002C05F2"/>
    <w:rsid w:val="002C0726"/>
    <w:rsid w:val="002C0840"/>
    <w:rsid w:val="002C08B7"/>
    <w:rsid w:val="002C0BF3"/>
    <w:rsid w:val="002C0C34"/>
    <w:rsid w:val="002C10C1"/>
    <w:rsid w:val="002C10DC"/>
    <w:rsid w:val="002C116B"/>
    <w:rsid w:val="002C12B1"/>
    <w:rsid w:val="002C1455"/>
    <w:rsid w:val="002C158D"/>
    <w:rsid w:val="002C1671"/>
    <w:rsid w:val="002C18C4"/>
    <w:rsid w:val="002C19AA"/>
    <w:rsid w:val="002C1D0C"/>
    <w:rsid w:val="002C1DB3"/>
    <w:rsid w:val="002C25A9"/>
    <w:rsid w:val="002C2A02"/>
    <w:rsid w:val="002C2B9C"/>
    <w:rsid w:val="002C2CAD"/>
    <w:rsid w:val="002C2CE0"/>
    <w:rsid w:val="002C31E6"/>
    <w:rsid w:val="002C34CC"/>
    <w:rsid w:val="002C367C"/>
    <w:rsid w:val="002C37E4"/>
    <w:rsid w:val="002C388D"/>
    <w:rsid w:val="002C3C13"/>
    <w:rsid w:val="002C3FDE"/>
    <w:rsid w:val="002C40FD"/>
    <w:rsid w:val="002C43D0"/>
    <w:rsid w:val="002C45E4"/>
    <w:rsid w:val="002C476B"/>
    <w:rsid w:val="002C48F3"/>
    <w:rsid w:val="002C4960"/>
    <w:rsid w:val="002C4AA4"/>
    <w:rsid w:val="002C4D19"/>
    <w:rsid w:val="002C5228"/>
    <w:rsid w:val="002C524C"/>
    <w:rsid w:val="002C5432"/>
    <w:rsid w:val="002C5939"/>
    <w:rsid w:val="002C59C3"/>
    <w:rsid w:val="002C5A61"/>
    <w:rsid w:val="002C5CF8"/>
    <w:rsid w:val="002C5E6D"/>
    <w:rsid w:val="002C5F3C"/>
    <w:rsid w:val="002C6034"/>
    <w:rsid w:val="002C6166"/>
    <w:rsid w:val="002C62C7"/>
    <w:rsid w:val="002C6444"/>
    <w:rsid w:val="002C74C5"/>
    <w:rsid w:val="002C7862"/>
    <w:rsid w:val="002C7CFE"/>
    <w:rsid w:val="002D0003"/>
    <w:rsid w:val="002D034D"/>
    <w:rsid w:val="002D0369"/>
    <w:rsid w:val="002D067C"/>
    <w:rsid w:val="002D0684"/>
    <w:rsid w:val="002D06BC"/>
    <w:rsid w:val="002D075A"/>
    <w:rsid w:val="002D07D1"/>
    <w:rsid w:val="002D0806"/>
    <w:rsid w:val="002D08E0"/>
    <w:rsid w:val="002D097E"/>
    <w:rsid w:val="002D0DD0"/>
    <w:rsid w:val="002D1023"/>
    <w:rsid w:val="002D11CD"/>
    <w:rsid w:val="002D1268"/>
    <w:rsid w:val="002D16B6"/>
    <w:rsid w:val="002D1797"/>
    <w:rsid w:val="002D195A"/>
    <w:rsid w:val="002D1D89"/>
    <w:rsid w:val="002D2002"/>
    <w:rsid w:val="002D206A"/>
    <w:rsid w:val="002D208E"/>
    <w:rsid w:val="002D2333"/>
    <w:rsid w:val="002D23BC"/>
    <w:rsid w:val="002D28D6"/>
    <w:rsid w:val="002D2A63"/>
    <w:rsid w:val="002D2CE8"/>
    <w:rsid w:val="002D30C4"/>
    <w:rsid w:val="002D3456"/>
    <w:rsid w:val="002D353C"/>
    <w:rsid w:val="002D36E8"/>
    <w:rsid w:val="002D3BB4"/>
    <w:rsid w:val="002D3CC0"/>
    <w:rsid w:val="002D3CF9"/>
    <w:rsid w:val="002D3E7E"/>
    <w:rsid w:val="002D43CB"/>
    <w:rsid w:val="002D446B"/>
    <w:rsid w:val="002D4586"/>
    <w:rsid w:val="002D4759"/>
    <w:rsid w:val="002D4E19"/>
    <w:rsid w:val="002D5163"/>
    <w:rsid w:val="002D52EE"/>
    <w:rsid w:val="002D557F"/>
    <w:rsid w:val="002D5A17"/>
    <w:rsid w:val="002D5F38"/>
    <w:rsid w:val="002D61A4"/>
    <w:rsid w:val="002D6258"/>
    <w:rsid w:val="002D701F"/>
    <w:rsid w:val="002D7142"/>
    <w:rsid w:val="002D7175"/>
    <w:rsid w:val="002D7258"/>
    <w:rsid w:val="002D7274"/>
    <w:rsid w:val="002D76DC"/>
    <w:rsid w:val="002D7BBE"/>
    <w:rsid w:val="002D7D3C"/>
    <w:rsid w:val="002D7FFA"/>
    <w:rsid w:val="002E02B0"/>
    <w:rsid w:val="002E02EB"/>
    <w:rsid w:val="002E05F3"/>
    <w:rsid w:val="002E09AD"/>
    <w:rsid w:val="002E0AEE"/>
    <w:rsid w:val="002E0C1C"/>
    <w:rsid w:val="002E0C8C"/>
    <w:rsid w:val="002E0CC1"/>
    <w:rsid w:val="002E0D4C"/>
    <w:rsid w:val="002E0E38"/>
    <w:rsid w:val="002E1121"/>
    <w:rsid w:val="002E15E2"/>
    <w:rsid w:val="002E15EF"/>
    <w:rsid w:val="002E195F"/>
    <w:rsid w:val="002E1A20"/>
    <w:rsid w:val="002E1A86"/>
    <w:rsid w:val="002E1DE6"/>
    <w:rsid w:val="002E20D9"/>
    <w:rsid w:val="002E218C"/>
    <w:rsid w:val="002E2210"/>
    <w:rsid w:val="002E22F4"/>
    <w:rsid w:val="002E2700"/>
    <w:rsid w:val="002E289D"/>
    <w:rsid w:val="002E2CA6"/>
    <w:rsid w:val="002E2F14"/>
    <w:rsid w:val="002E324A"/>
    <w:rsid w:val="002E34EB"/>
    <w:rsid w:val="002E3534"/>
    <w:rsid w:val="002E355E"/>
    <w:rsid w:val="002E3B90"/>
    <w:rsid w:val="002E3C69"/>
    <w:rsid w:val="002E3FAF"/>
    <w:rsid w:val="002E41B2"/>
    <w:rsid w:val="002E4201"/>
    <w:rsid w:val="002E4330"/>
    <w:rsid w:val="002E4446"/>
    <w:rsid w:val="002E4464"/>
    <w:rsid w:val="002E4552"/>
    <w:rsid w:val="002E45EC"/>
    <w:rsid w:val="002E478A"/>
    <w:rsid w:val="002E498A"/>
    <w:rsid w:val="002E4A64"/>
    <w:rsid w:val="002E4AA5"/>
    <w:rsid w:val="002E4BFF"/>
    <w:rsid w:val="002E4C9C"/>
    <w:rsid w:val="002E4D13"/>
    <w:rsid w:val="002E4E6A"/>
    <w:rsid w:val="002E4F06"/>
    <w:rsid w:val="002E501A"/>
    <w:rsid w:val="002E51AC"/>
    <w:rsid w:val="002E5433"/>
    <w:rsid w:val="002E5434"/>
    <w:rsid w:val="002E5627"/>
    <w:rsid w:val="002E5682"/>
    <w:rsid w:val="002E582B"/>
    <w:rsid w:val="002E5979"/>
    <w:rsid w:val="002E5D78"/>
    <w:rsid w:val="002E5E86"/>
    <w:rsid w:val="002E603D"/>
    <w:rsid w:val="002E6559"/>
    <w:rsid w:val="002E6A8F"/>
    <w:rsid w:val="002E6C83"/>
    <w:rsid w:val="002E6EBC"/>
    <w:rsid w:val="002E711E"/>
    <w:rsid w:val="002E7168"/>
    <w:rsid w:val="002E72EE"/>
    <w:rsid w:val="002E73B5"/>
    <w:rsid w:val="002E73DD"/>
    <w:rsid w:val="002E752F"/>
    <w:rsid w:val="002E7A5C"/>
    <w:rsid w:val="002E7C39"/>
    <w:rsid w:val="002E7EB7"/>
    <w:rsid w:val="002E7ED8"/>
    <w:rsid w:val="002F0017"/>
    <w:rsid w:val="002F03F7"/>
    <w:rsid w:val="002F05F5"/>
    <w:rsid w:val="002F06F4"/>
    <w:rsid w:val="002F0749"/>
    <w:rsid w:val="002F0C5C"/>
    <w:rsid w:val="002F0D4D"/>
    <w:rsid w:val="002F133B"/>
    <w:rsid w:val="002F1388"/>
    <w:rsid w:val="002F18A3"/>
    <w:rsid w:val="002F22D8"/>
    <w:rsid w:val="002F22E7"/>
    <w:rsid w:val="002F23AC"/>
    <w:rsid w:val="002F26AE"/>
    <w:rsid w:val="002F2954"/>
    <w:rsid w:val="002F296F"/>
    <w:rsid w:val="002F2E2A"/>
    <w:rsid w:val="002F2F22"/>
    <w:rsid w:val="002F2F24"/>
    <w:rsid w:val="002F3427"/>
    <w:rsid w:val="002F354D"/>
    <w:rsid w:val="002F35AF"/>
    <w:rsid w:val="002F37DB"/>
    <w:rsid w:val="002F3A85"/>
    <w:rsid w:val="002F3D8C"/>
    <w:rsid w:val="002F3D94"/>
    <w:rsid w:val="002F4088"/>
    <w:rsid w:val="002F41FA"/>
    <w:rsid w:val="002F4243"/>
    <w:rsid w:val="002F4367"/>
    <w:rsid w:val="002F44C7"/>
    <w:rsid w:val="002F453D"/>
    <w:rsid w:val="002F4570"/>
    <w:rsid w:val="002F4720"/>
    <w:rsid w:val="002F4D25"/>
    <w:rsid w:val="002F4F6D"/>
    <w:rsid w:val="002F4FEE"/>
    <w:rsid w:val="002F5061"/>
    <w:rsid w:val="002F532C"/>
    <w:rsid w:val="002F53E9"/>
    <w:rsid w:val="002F5401"/>
    <w:rsid w:val="002F555E"/>
    <w:rsid w:val="002F55A7"/>
    <w:rsid w:val="002F55BB"/>
    <w:rsid w:val="002F5644"/>
    <w:rsid w:val="002F5689"/>
    <w:rsid w:val="002F59CA"/>
    <w:rsid w:val="002F5AD0"/>
    <w:rsid w:val="002F5BAF"/>
    <w:rsid w:val="002F60AD"/>
    <w:rsid w:val="002F62CF"/>
    <w:rsid w:val="002F6433"/>
    <w:rsid w:val="002F64D9"/>
    <w:rsid w:val="002F669E"/>
    <w:rsid w:val="002F68C8"/>
    <w:rsid w:val="002F68FE"/>
    <w:rsid w:val="002F6C26"/>
    <w:rsid w:val="002F6C66"/>
    <w:rsid w:val="002F6CFA"/>
    <w:rsid w:val="002F6D1C"/>
    <w:rsid w:val="002F6ECF"/>
    <w:rsid w:val="002F7149"/>
    <w:rsid w:val="002F7585"/>
    <w:rsid w:val="002F77F2"/>
    <w:rsid w:val="002F7910"/>
    <w:rsid w:val="0030030D"/>
    <w:rsid w:val="003003F9"/>
    <w:rsid w:val="003004CD"/>
    <w:rsid w:val="0030063D"/>
    <w:rsid w:val="00300657"/>
    <w:rsid w:val="00300A5C"/>
    <w:rsid w:val="00300B7B"/>
    <w:rsid w:val="00301130"/>
    <w:rsid w:val="00301A44"/>
    <w:rsid w:val="00301A73"/>
    <w:rsid w:val="00301C38"/>
    <w:rsid w:val="0030211F"/>
    <w:rsid w:val="00302318"/>
    <w:rsid w:val="00302642"/>
    <w:rsid w:val="00302668"/>
    <w:rsid w:val="0030269D"/>
    <w:rsid w:val="0030278E"/>
    <w:rsid w:val="00302837"/>
    <w:rsid w:val="003029F0"/>
    <w:rsid w:val="00302AE4"/>
    <w:rsid w:val="00303078"/>
    <w:rsid w:val="00303286"/>
    <w:rsid w:val="00303764"/>
    <w:rsid w:val="00303905"/>
    <w:rsid w:val="0030394F"/>
    <w:rsid w:val="00303A10"/>
    <w:rsid w:val="00303BCD"/>
    <w:rsid w:val="00303CAE"/>
    <w:rsid w:val="00303DB8"/>
    <w:rsid w:val="003044A9"/>
    <w:rsid w:val="0030458E"/>
    <w:rsid w:val="0030468A"/>
    <w:rsid w:val="00304721"/>
    <w:rsid w:val="00304924"/>
    <w:rsid w:val="00304B73"/>
    <w:rsid w:val="00304F0B"/>
    <w:rsid w:val="00304F1D"/>
    <w:rsid w:val="00305358"/>
    <w:rsid w:val="003057C4"/>
    <w:rsid w:val="00305839"/>
    <w:rsid w:val="00305888"/>
    <w:rsid w:val="0030621D"/>
    <w:rsid w:val="0030628F"/>
    <w:rsid w:val="00306486"/>
    <w:rsid w:val="003065CE"/>
    <w:rsid w:val="00306E79"/>
    <w:rsid w:val="00306E87"/>
    <w:rsid w:val="00307390"/>
    <w:rsid w:val="0030790D"/>
    <w:rsid w:val="0030791A"/>
    <w:rsid w:val="00307986"/>
    <w:rsid w:val="00307A0E"/>
    <w:rsid w:val="00307B40"/>
    <w:rsid w:val="00307F8D"/>
    <w:rsid w:val="00307FEA"/>
    <w:rsid w:val="003102AA"/>
    <w:rsid w:val="003105EC"/>
    <w:rsid w:val="00310C72"/>
    <w:rsid w:val="00310CE6"/>
    <w:rsid w:val="00310E4C"/>
    <w:rsid w:val="00310F1F"/>
    <w:rsid w:val="003111E8"/>
    <w:rsid w:val="003120E9"/>
    <w:rsid w:val="00312402"/>
    <w:rsid w:val="00312925"/>
    <w:rsid w:val="00312AE8"/>
    <w:rsid w:val="00312CB9"/>
    <w:rsid w:val="00312D6D"/>
    <w:rsid w:val="00312F7A"/>
    <w:rsid w:val="0031388B"/>
    <w:rsid w:val="003138BA"/>
    <w:rsid w:val="003139A6"/>
    <w:rsid w:val="003139B1"/>
    <w:rsid w:val="00313BD9"/>
    <w:rsid w:val="00314385"/>
    <w:rsid w:val="003144EE"/>
    <w:rsid w:val="0031478F"/>
    <w:rsid w:val="0031499E"/>
    <w:rsid w:val="00314C2D"/>
    <w:rsid w:val="00314DDE"/>
    <w:rsid w:val="00314E8F"/>
    <w:rsid w:val="00314E9C"/>
    <w:rsid w:val="003151A1"/>
    <w:rsid w:val="00315280"/>
    <w:rsid w:val="003152B4"/>
    <w:rsid w:val="0031538A"/>
    <w:rsid w:val="00315510"/>
    <w:rsid w:val="003155BF"/>
    <w:rsid w:val="00315741"/>
    <w:rsid w:val="00315826"/>
    <w:rsid w:val="003159AE"/>
    <w:rsid w:val="00315ABD"/>
    <w:rsid w:val="00315F59"/>
    <w:rsid w:val="00316153"/>
    <w:rsid w:val="003162E4"/>
    <w:rsid w:val="003167AA"/>
    <w:rsid w:val="003168DC"/>
    <w:rsid w:val="00316ADA"/>
    <w:rsid w:val="00316C3C"/>
    <w:rsid w:val="00317225"/>
    <w:rsid w:val="003173D2"/>
    <w:rsid w:val="0031742F"/>
    <w:rsid w:val="00317448"/>
    <w:rsid w:val="003178CD"/>
    <w:rsid w:val="003179A3"/>
    <w:rsid w:val="00317BBC"/>
    <w:rsid w:val="00317DA9"/>
    <w:rsid w:val="00317DF9"/>
    <w:rsid w:val="00317F43"/>
    <w:rsid w:val="003202A1"/>
    <w:rsid w:val="003203CC"/>
    <w:rsid w:val="003206DB"/>
    <w:rsid w:val="00320828"/>
    <w:rsid w:val="003208CA"/>
    <w:rsid w:val="00320934"/>
    <w:rsid w:val="00320AFA"/>
    <w:rsid w:val="00320C11"/>
    <w:rsid w:val="003222C7"/>
    <w:rsid w:val="00322429"/>
    <w:rsid w:val="00322657"/>
    <w:rsid w:val="003229E9"/>
    <w:rsid w:val="00322A8D"/>
    <w:rsid w:val="00322AED"/>
    <w:rsid w:val="00322CCA"/>
    <w:rsid w:val="00323053"/>
    <w:rsid w:val="00323204"/>
    <w:rsid w:val="00323268"/>
    <w:rsid w:val="00323389"/>
    <w:rsid w:val="003235B8"/>
    <w:rsid w:val="003238D6"/>
    <w:rsid w:val="0032397E"/>
    <w:rsid w:val="00323BA6"/>
    <w:rsid w:val="00323BF7"/>
    <w:rsid w:val="00323C10"/>
    <w:rsid w:val="00323F7A"/>
    <w:rsid w:val="00323FD6"/>
    <w:rsid w:val="00324198"/>
    <w:rsid w:val="003243E4"/>
    <w:rsid w:val="003244D4"/>
    <w:rsid w:val="00324948"/>
    <w:rsid w:val="003249C1"/>
    <w:rsid w:val="00324DD2"/>
    <w:rsid w:val="00324E3A"/>
    <w:rsid w:val="00325190"/>
    <w:rsid w:val="003252D0"/>
    <w:rsid w:val="00325791"/>
    <w:rsid w:val="003259E1"/>
    <w:rsid w:val="00325C95"/>
    <w:rsid w:val="0032607E"/>
    <w:rsid w:val="00326381"/>
    <w:rsid w:val="00326591"/>
    <w:rsid w:val="003268D4"/>
    <w:rsid w:val="0032694D"/>
    <w:rsid w:val="003269BA"/>
    <w:rsid w:val="00326B1F"/>
    <w:rsid w:val="00326DF5"/>
    <w:rsid w:val="00327021"/>
    <w:rsid w:val="00327100"/>
    <w:rsid w:val="00327174"/>
    <w:rsid w:val="00327202"/>
    <w:rsid w:val="00327531"/>
    <w:rsid w:val="0032770F"/>
    <w:rsid w:val="0032798C"/>
    <w:rsid w:val="003279E7"/>
    <w:rsid w:val="00327C0F"/>
    <w:rsid w:val="00327CAB"/>
    <w:rsid w:val="00327CFC"/>
    <w:rsid w:val="00327EC5"/>
    <w:rsid w:val="003301DE"/>
    <w:rsid w:val="0033020C"/>
    <w:rsid w:val="003302BF"/>
    <w:rsid w:val="00330573"/>
    <w:rsid w:val="003307B3"/>
    <w:rsid w:val="0033080A"/>
    <w:rsid w:val="00330D6F"/>
    <w:rsid w:val="00330E41"/>
    <w:rsid w:val="003310CC"/>
    <w:rsid w:val="003310D0"/>
    <w:rsid w:val="00331211"/>
    <w:rsid w:val="00331437"/>
    <w:rsid w:val="00331D2C"/>
    <w:rsid w:val="00331F3E"/>
    <w:rsid w:val="00332228"/>
    <w:rsid w:val="00332273"/>
    <w:rsid w:val="003322B2"/>
    <w:rsid w:val="00332349"/>
    <w:rsid w:val="0033237B"/>
    <w:rsid w:val="00332B01"/>
    <w:rsid w:val="00332B06"/>
    <w:rsid w:val="00332B70"/>
    <w:rsid w:val="00332D4E"/>
    <w:rsid w:val="00332D60"/>
    <w:rsid w:val="00332E7E"/>
    <w:rsid w:val="00333179"/>
    <w:rsid w:val="00333230"/>
    <w:rsid w:val="003332AD"/>
    <w:rsid w:val="00333392"/>
    <w:rsid w:val="003333FB"/>
    <w:rsid w:val="00333710"/>
    <w:rsid w:val="00333848"/>
    <w:rsid w:val="00333901"/>
    <w:rsid w:val="00333AC0"/>
    <w:rsid w:val="00333CD4"/>
    <w:rsid w:val="00333DE0"/>
    <w:rsid w:val="00334156"/>
    <w:rsid w:val="003341F6"/>
    <w:rsid w:val="0033428D"/>
    <w:rsid w:val="0033439A"/>
    <w:rsid w:val="003344B1"/>
    <w:rsid w:val="00334764"/>
    <w:rsid w:val="00334944"/>
    <w:rsid w:val="00334AD1"/>
    <w:rsid w:val="00334ADE"/>
    <w:rsid w:val="00334AED"/>
    <w:rsid w:val="00334F88"/>
    <w:rsid w:val="003352D2"/>
    <w:rsid w:val="00335324"/>
    <w:rsid w:val="0033537F"/>
    <w:rsid w:val="0033538E"/>
    <w:rsid w:val="00335407"/>
    <w:rsid w:val="00335DFC"/>
    <w:rsid w:val="003361DE"/>
    <w:rsid w:val="003361EC"/>
    <w:rsid w:val="00336AD3"/>
    <w:rsid w:val="00336FE5"/>
    <w:rsid w:val="00337441"/>
    <w:rsid w:val="00337522"/>
    <w:rsid w:val="003377AA"/>
    <w:rsid w:val="00337869"/>
    <w:rsid w:val="00337B9F"/>
    <w:rsid w:val="00337BF7"/>
    <w:rsid w:val="00337D99"/>
    <w:rsid w:val="00337FD3"/>
    <w:rsid w:val="00340590"/>
    <w:rsid w:val="00340875"/>
    <w:rsid w:val="003409A8"/>
    <w:rsid w:val="003409BB"/>
    <w:rsid w:val="0034125C"/>
    <w:rsid w:val="0034136E"/>
    <w:rsid w:val="00341618"/>
    <w:rsid w:val="0034187C"/>
    <w:rsid w:val="003418B6"/>
    <w:rsid w:val="00341912"/>
    <w:rsid w:val="00341930"/>
    <w:rsid w:val="0034195D"/>
    <w:rsid w:val="00341B40"/>
    <w:rsid w:val="00341C53"/>
    <w:rsid w:val="00341F91"/>
    <w:rsid w:val="003421FA"/>
    <w:rsid w:val="00342305"/>
    <w:rsid w:val="003427CE"/>
    <w:rsid w:val="00342A38"/>
    <w:rsid w:val="00342D45"/>
    <w:rsid w:val="003433BD"/>
    <w:rsid w:val="003438ED"/>
    <w:rsid w:val="003439B4"/>
    <w:rsid w:val="00343B36"/>
    <w:rsid w:val="00343D8B"/>
    <w:rsid w:val="00343E57"/>
    <w:rsid w:val="003440EA"/>
    <w:rsid w:val="00344149"/>
    <w:rsid w:val="00344162"/>
    <w:rsid w:val="003444AB"/>
    <w:rsid w:val="00344640"/>
    <w:rsid w:val="003449D0"/>
    <w:rsid w:val="00344A88"/>
    <w:rsid w:val="00344ADA"/>
    <w:rsid w:val="00344F9F"/>
    <w:rsid w:val="003451EC"/>
    <w:rsid w:val="00345231"/>
    <w:rsid w:val="0034528B"/>
    <w:rsid w:val="00345372"/>
    <w:rsid w:val="003455A3"/>
    <w:rsid w:val="00345C03"/>
    <w:rsid w:val="00346147"/>
    <w:rsid w:val="0034633F"/>
    <w:rsid w:val="00346794"/>
    <w:rsid w:val="00346856"/>
    <w:rsid w:val="0034685A"/>
    <w:rsid w:val="0034699A"/>
    <w:rsid w:val="00346BF0"/>
    <w:rsid w:val="00346CDE"/>
    <w:rsid w:val="003470AF"/>
    <w:rsid w:val="00347294"/>
    <w:rsid w:val="0034753E"/>
    <w:rsid w:val="00350083"/>
    <w:rsid w:val="0035045B"/>
    <w:rsid w:val="00350598"/>
    <w:rsid w:val="003508DF"/>
    <w:rsid w:val="00350A1C"/>
    <w:rsid w:val="00350B7B"/>
    <w:rsid w:val="00351165"/>
    <w:rsid w:val="0035168A"/>
    <w:rsid w:val="00351795"/>
    <w:rsid w:val="0035179E"/>
    <w:rsid w:val="0035197E"/>
    <w:rsid w:val="00351A46"/>
    <w:rsid w:val="00351B61"/>
    <w:rsid w:val="00351C4C"/>
    <w:rsid w:val="00351E3D"/>
    <w:rsid w:val="00352388"/>
    <w:rsid w:val="003523A5"/>
    <w:rsid w:val="00352498"/>
    <w:rsid w:val="003525F8"/>
    <w:rsid w:val="00352616"/>
    <w:rsid w:val="003526C7"/>
    <w:rsid w:val="00352A66"/>
    <w:rsid w:val="00352AF3"/>
    <w:rsid w:val="00352FCC"/>
    <w:rsid w:val="00353090"/>
    <w:rsid w:val="003532FC"/>
    <w:rsid w:val="00353811"/>
    <w:rsid w:val="00353CFE"/>
    <w:rsid w:val="0035418A"/>
    <w:rsid w:val="00354414"/>
    <w:rsid w:val="00354558"/>
    <w:rsid w:val="00354559"/>
    <w:rsid w:val="003546DF"/>
    <w:rsid w:val="00354B35"/>
    <w:rsid w:val="00354B7C"/>
    <w:rsid w:val="00354D39"/>
    <w:rsid w:val="00354D53"/>
    <w:rsid w:val="00354EF6"/>
    <w:rsid w:val="00354F6E"/>
    <w:rsid w:val="00355796"/>
    <w:rsid w:val="00355E1A"/>
    <w:rsid w:val="00355FA4"/>
    <w:rsid w:val="00356107"/>
    <w:rsid w:val="003564BD"/>
    <w:rsid w:val="003564E8"/>
    <w:rsid w:val="00356D81"/>
    <w:rsid w:val="00356E86"/>
    <w:rsid w:val="00356FF0"/>
    <w:rsid w:val="00357571"/>
    <w:rsid w:val="00357EC8"/>
    <w:rsid w:val="0036008B"/>
    <w:rsid w:val="00360171"/>
    <w:rsid w:val="00360247"/>
    <w:rsid w:val="00360269"/>
    <w:rsid w:val="0036057F"/>
    <w:rsid w:val="003608D1"/>
    <w:rsid w:val="00360A67"/>
    <w:rsid w:val="00361031"/>
    <w:rsid w:val="0036105E"/>
    <w:rsid w:val="003610FD"/>
    <w:rsid w:val="003611B9"/>
    <w:rsid w:val="003611E3"/>
    <w:rsid w:val="003611F2"/>
    <w:rsid w:val="003619D9"/>
    <w:rsid w:val="00361ADF"/>
    <w:rsid w:val="00361C67"/>
    <w:rsid w:val="0036224F"/>
    <w:rsid w:val="003622CA"/>
    <w:rsid w:val="003623C8"/>
    <w:rsid w:val="003624C3"/>
    <w:rsid w:val="00362532"/>
    <w:rsid w:val="003625BD"/>
    <w:rsid w:val="00362981"/>
    <w:rsid w:val="00362AC3"/>
    <w:rsid w:val="00362B7A"/>
    <w:rsid w:val="00362C1D"/>
    <w:rsid w:val="00362E1F"/>
    <w:rsid w:val="00362F01"/>
    <w:rsid w:val="0036308C"/>
    <w:rsid w:val="00363094"/>
    <w:rsid w:val="003630A6"/>
    <w:rsid w:val="00363206"/>
    <w:rsid w:val="003633E1"/>
    <w:rsid w:val="00363406"/>
    <w:rsid w:val="00363493"/>
    <w:rsid w:val="00363665"/>
    <w:rsid w:val="003636D0"/>
    <w:rsid w:val="003638E9"/>
    <w:rsid w:val="00363FC7"/>
    <w:rsid w:val="0036443B"/>
    <w:rsid w:val="003646A7"/>
    <w:rsid w:val="003646CF"/>
    <w:rsid w:val="003648B1"/>
    <w:rsid w:val="00364B6B"/>
    <w:rsid w:val="00364D25"/>
    <w:rsid w:val="00364D81"/>
    <w:rsid w:val="0036535A"/>
    <w:rsid w:val="0036576A"/>
    <w:rsid w:val="003657E8"/>
    <w:rsid w:val="00365D4F"/>
    <w:rsid w:val="0036608D"/>
    <w:rsid w:val="00366364"/>
    <w:rsid w:val="00366412"/>
    <w:rsid w:val="003667C3"/>
    <w:rsid w:val="00366B61"/>
    <w:rsid w:val="00366C97"/>
    <w:rsid w:val="00366ED3"/>
    <w:rsid w:val="00367070"/>
    <w:rsid w:val="00367266"/>
    <w:rsid w:val="00367408"/>
    <w:rsid w:val="00367421"/>
    <w:rsid w:val="0036748F"/>
    <w:rsid w:val="003674BA"/>
    <w:rsid w:val="00367546"/>
    <w:rsid w:val="00367BDC"/>
    <w:rsid w:val="00367C90"/>
    <w:rsid w:val="00367D34"/>
    <w:rsid w:val="00367DC3"/>
    <w:rsid w:val="003702B6"/>
    <w:rsid w:val="00370316"/>
    <w:rsid w:val="003705F9"/>
    <w:rsid w:val="003709BB"/>
    <w:rsid w:val="003709F0"/>
    <w:rsid w:val="00370CC8"/>
    <w:rsid w:val="00370D9B"/>
    <w:rsid w:val="0037100F"/>
    <w:rsid w:val="003710F0"/>
    <w:rsid w:val="00371134"/>
    <w:rsid w:val="00371197"/>
    <w:rsid w:val="003711FF"/>
    <w:rsid w:val="00371309"/>
    <w:rsid w:val="00371494"/>
    <w:rsid w:val="00371697"/>
    <w:rsid w:val="003716E4"/>
    <w:rsid w:val="00371B9D"/>
    <w:rsid w:val="00371C90"/>
    <w:rsid w:val="00371E17"/>
    <w:rsid w:val="00371FF3"/>
    <w:rsid w:val="00371FF7"/>
    <w:rsid w:val="00372062"/>
    <w:rsid w:val="00372195"/>
    <w:rsid w:val="003723FA"/>
    <w:rsid w:val="003727C2"/>
    <w:rsid w:val="0037287F"/>
    <w:rsid w:val="003729D9"/>
    <w:rsid w:val="00372ABB"/>
    <w:rsid w:val="00372C6C"/>
    <w:rsid w:val="00372C9B"/>
    <w:rsid w:val="00372D76"/>
    <w:rsid w:val="00372E85"/>
    <w:rsid w:val="003730A9"/>
    <w:rsid w:val="0037310B"/>
    <w:rsid w:val="0037347B"/>
    <w:rsid w:val="003734C7"/>
    <w:rsid w:val="00373577"/>
    <w:rsid w:val="00373608"/>
    <w:rsid w:val="00373911"/>
    <w:rsid w:val="00374045"/>
    <w:rsid w:val="00374083"/>
    <w:rsid w:val="00374202"/>
    <w:rsid w:val="0037464D"/>
    <w:rsid w:val="00374A07"/>
    <w:rsid w:val="00374A4C"/>
    <w:rsid w:val="00374C54"/>
    <w:rsid w:val="00374DF0"/>
    <w:rsid w:val="00375210"/>
    <w:rsid w:val="00375436"/>
    <w:rsid w:val="003754C6"/>
    <w:rsid w:val="0037551B"/>
    <w:rsid w:val="0037562C"/>
    <w:rsid w:val="003756A7"/>
    <w:rsid w:val="003756C0"/>
    <w:rsid w:val="003757BB"/>
    <w:rsid w:val="003757DC"/>
    <w:rsid w:val="0037586C"/>
    <w:rsid w:val="003759E1"/>
    <w:rsid w:val="00375DA3"/>
    <w:rsid w:val="00376AF4"/>
    <w:rsid w:val="00376BDA"/>
    <w:rsid w:val="00376EB6"/>
    <w:rsid w:val="00376EF6"/>
    <w:rsid w:val="00377519"/>
    <w:rsid w:val="00377F33"/>
    <w:rsid w:val="00377F34"/>
    <w:rsid w:val="00380211"/>
    <w:rsid w:val="003805D5"/>
    <w:rsid w:val="003806E1"/>
    <w:rsid w:val="00380718"/>
    <w:rsid w:val="00380C5B"/>
    <w:rsid w:val="00381179"/>
    <w:rsid w:val="00381745"/>
    <w:rsid w:val="00381846"/>
    <w:rsid w:val="003818A3"/>
    <w:rsid w:val="00381B02"/>
    <w:rsid w:val="00381C53"/>
    <w:rsid w:val="00381CA7"/>
    <w:rsid w:val="00381CDD"/>
    <w:rsid w:val="00381CED"/>
    <w:rsid w:val="00381EEC"/>
    <w:rsid w:val="00382102"/>
    <w:rsid w:val="003826E8"/>
    <w:rsid w:val="00382A72"/>
    <w:rsid w:val="00382B64"/>
    <w:rsid w:val="00382C82"/>
    <w:rsid w:val="00382F6A"/>
    <w:rsid w:val="00383067"/>
    <w:rsid w:val="00383125"/>
    <w:rsid w:val="003831EE"/>
    <w:rsid w:val="00383404"/>
    <w:rsid w:val="00383A1E"/>
    <w:rsid w:val="00383A3C"/>
    <w:rsid w:val="00383FCB"/>
    <w:rsid w:val="003841A9"/>
    <w:rsid w:val="00384341"/>
    <w:rsid w:val="003845A7"/>
    <w:rsid w:val="003845FA"/>
    <w:rsid w:val="00384CBF"/>
    <w:rsid w:val="00384DEB"/>
    <w:rsid w:val="00385001"/>
    <w:rsid w:val="0038503D"/>
    <w:rsid w:val="00385184"/>
    <w:rsid w:val="00385385"/>
    <w:rsid w:val="003855C7"/>
    <w:rsid w:val="00385A46"/>
    <w:rsid w:val="00385FFE"/>
    <w:rsid w:val="00386057"/>
    <w:rsid w:val="003860E0"/>
    <w:rsid w:val="003861B7"/>
    <w:rsid w:val="00386878"/>
    <w:rsid w:val="00386A22"/>
    <w:rsid w:val="00386EA6"/>
    <w:rsid w:val="00386FEC"/>
    <w:rsid w:val="003872B9"/>
    <w:rsid w:val="003872BC"/>
    <w:rsid w:val="003874B9"/>
    <w:rsid w:val="00387670"/>
    <w:rsid w:val="0038799F"/>
    <w:rsid w:val="00387B1C"/>
    <w:rsid w:val="00387C45"/>
    <w:rsid w:val="00387C94"/>
    <w:rsid w:val="00387E38"/>
    <w:rsid w:val="0039021B"/>
    <w:rsid w:val="003902B6"/>
    <w:rsid w:val="00390585"/>
    <w:rsid w:val="00390A39"/>
    <w:rsid w:val="00390C33"/>
    <w:rsid w:val="00390C5F"/>
    <w:rsid w:val="00390CE9"/>
    <w:rsid w:val="00390DDF"/>
    <w:rsid w:val="00390DF7"/>
    <w:rsid w:val="00390E24"/>
    <w:rsid w:val="00390F28"/>
    <w:rsid w:val="0039101B"/>
    <w:rsid w:val="0039106E"/>
    <w:rsid w:val="00391254"/>
    <w:rsid w:val="00391350"/>
    <w:rsid w:val="003913D2"/>
    <w:rsid w:val="0039145F"/>
    <w:rsid w:val="003915CA"/>
    <w:rsid w:val="0039164F"/>
    <w:rsid w:val="003917DA"/>
    <w:rsid w:val="00391AA4"/>
    <w:rsid w:val="00391FF1"/>
    <w:rsid w:val="00392058"/>
    <w:rsid w:val="003923C4"/>
    <w:rsid w:val="00392536"/>
    <w:rsid w:val="003929AA"/>
    <w:rsid w:val="00392BAB"/>
    <w:rsid w:val="00392DBA"/>
    <w:rsid w:val="00393B8A"/>
    <w:rsid w:val="00394596"/>
    <w:rsid w:val="00394D5E"/>
    <w:rsid w:val="00394F29"/>
    <w:rsid w:val="00395260"/>
    <w:rsid w:val="0039560C"/>
    <w:rsid w:val="0039571E"/>
    <w:rsid w:val="00395B16"/>
    <w:rsid w:val="00395BAB"/>
    <w:rsid w:val="00395E41"/>
    <w:rsid w:val="0039607E"/>
    <w:rsid w:val="00396657"/>
    <w:rsid w:val="003966A9"/>
    <w:rsid w:val="0039698C"/>
    <w:rsid w:val="00396A66"/>
    <w:rsid w:val="00396F48"/>
    <w:rsid w:val="00397158"/>
    <w:rsid w:val="003971A8"/>
    <w:rsid w:val="0039747D"/>
    <w:rsid w:val="0039776F"/>
    <w:rsid w:val="003977F9"/>
    <w:rsid w:val="0039798A"/>
    <w:rsid w:val="00397DF2"/>
    <w:rsid w:val="00397DF9"/>
    <w:rsid w:val="00397EE9"/>
    <w:rsid w:val="00397FB3"/>
    <w:rsid w:val="003A00EE"/>
    <w:rsid w:val="003A0267"/>
    <w:rsid w:val="003A032B"/>
    <w:rsid w:val="003A0775"/>
    <w:rsid w:val="003A08C4"/>
    <w:rsid w:val="003A0932"/>
    <w:rsid w:val="003A095E"/>
    <w:rsid w:val="003A0B97"/>
    <w:rsid w:val="003A0BC0"/>
    <w:rsid w:val="003A0CC4"/>
    <w:rsid w:val="003A0E38"/>
    <w:rsid w:val="003A0E96"/>
    <w:rsid w:val="003A0FE2"/>
    <w:rsid w:val="003A1090"/>
    <w:rsid w:val="003A1538"/>
    <w:rsid w:val="003A16A6"/>
    <w:rsid w:val="003A17E3"/>
    <w:rsid w:val="003A18A9"/>
    <w:rsid w:val="003A1942"/>
    <w:rsid w:val="003A19EC"/>
    <w:rsid w:val="003A1BC1"/>
    <w:rsid w:val="003A1C6E"/>
    <w:rsid w:val="003A1D86"/>
    <w:rsid w:val="003A2269"/>
    <w:rsid w:val="003A2534"/>
    <w:rsid w:val="003A25A1"/>
    <w:rsid w:val="003A2617"/>
    <w:rsid w:val="003A29E1"/>
    <w:rsid w:val="003A2B5B"/>
    <w:rsid w:val="003A2DDD"/>
    <w:rsid w:val="003A2E55"/>
    <w:rsid w:val="003A2E63"/>
    <w:rsid w:val="003A327A"/>
    <w:rsid w:val="003A33A0"/>
    <w:rsid w:val="003A3521"/>
    <w:rsid w:val="003A36F7"/>
    <w:rsid w:val="003A3950"/>
    <w:rsid w:val="003A3EA3"/>
    <w:rsid w:val="003A3FAE"/>
    <w:rsid w:val="003A40A2"/>
    <w:rsid w:val="003A42BF"/>
    <w:rsid w:val="003A446D"/>
    <w:rsid w:val="003A4588"/>
    <w:rsid w:val="003A48ED"/>
    <w:rsid w:val="003A495B"/>
    <w:rsid w:val="003A4B4D"/>
    <w:rsid w:val="003A5106"/>
    <w:rsid w:val="003A5128"/>
    <w:rsid w:val="003A5282"/>
    <w:rsid w:val="003A549A"/>
    <w:rsid w:val="003A5545"/>
    <w:rsid w:val="003A5985"/>
    <w:rsid w:val="003A5A64"/>
    <w:rsid w:val="003A5AF7"/>
    <w:rsid w:val="003A5E8B"/>
    <w:rsid w:val="003A634F"/>
    <w:rsid w:val="003A6364"/>
    <w:rsid w:val="003A64E6"/>
    <w:rsid w:val="003A687D"/>
    <w:rsid w:val="003A68CD"/>
    <w:rsid w:val="003A6A63"/>
    <w:rsid w:val="003A6AE7"/>
    <w:rsid w:val="003A6DC5"/>
    <w:rsid w:val="003A7681"/>
    <w:rsid w:val="003A77B7"/>
    <w:rsid w:val="003A7801"/>
    <w:rsid w:val="003A78DF"/>
    <w:rsid w:val="003A7906"/>
    <w:rsid w:val="003A7A5E"/>
    <w:rsid w:val="003A7AED"/>
    <w:rsid w:val="003A7F2C"/>
    <w:rsid w:val="003A7F88"/>
    <w:rsid w:val="003B00F5"/>
    <w:rsid w:val="003B0130"/>
    <w:rsid w:val="003B032B"/>
    <w:rsid w:val="003B041F"/>
    <w:rsid w:val="003B0496"/>
    <w:rsid w:val="003B09DA"/>
    <w:rsid w:val="003B0AA7"/>
    <w:rsid w:val="003B0AC8"/>
    <w:rsid w:val="003B0BCE"/>
    <w:rsid w:val="003B0EBD"/>
    <w:rsid w:val="003B147D"/>
    <w:rsid w:val="003B14C5"/>
    <w:rsid w:val="003B1773"/>
    <w:rsid w:val="003B199C"/>
    <w:rsid w:val="003B1A6C"/>
    <w:rsid w:val="003B1DBD"/>
    <w:rsid w:val="003B20B2"/>
    <w:rsid w:val="003B27B1"/>
    <w:rsid w:val="003B281B"/>
    <w:rsid w:val="003B2CAC"/>
    <w:rsid w:val="003B2E19"/>
    <w:rsid w:val="003B31F7"/>
    <w:rsid w:val="003B3498"/>
    <w:rsid w:val="003B359A"/>
    <w:rsid w:val="003B3A41"/>
    <w:rsid w:val="003B3D68"/>
    <w:rsid w:val="003B3DB9"/>
    <w:rsid w:val="003B3EEC"/>
    <w:rsid w:val="003B4072"/>
    <w:rsid w:val="003B41CD"/>
    <w:rsid w:val="003B41E7"/>
    <w:rsid w:val="003B444A"/>
    <w:rsid w:val="003B459C"/>
    <w:rsid w:val="003B48AE"/>
    <w:rsid w:val="003B497B"/>
    <w:rsid w:val="003B4FF3"/>
    <w:rsid w:val="003B5002"/>
    <w:rsid w:val="003B5362"/>
    <w:rsid w:val="003B57C9"/>
    <w:rsid w:val="003B583C"/>
    <w:rsid w:val="003B5A05"/>
    <w:rsid w:val="003B5AB6"/>
    <w:rsid w:val="003B5C08"/>
    <w:rsid w:val="003B5E10"/>
    <w:rsid w:val="003B5F84"/>
    <w:rsid w:val="003B636C"/>
    <w:rsid w:val="003B638D"/>
    <w:rsid w:val="003B63E7"/>
    <w:rsid w:val="003B6495"/>
    <w:rsid w:val="003B67D5"/>
    <w:rsid w:val="003B689D"/>
    <w:rsid w:val="003B6BE5"/>
    <w:rsid w:val="003B6D77"/>
    <w:rsid w:val="003B6F23"/>
    <w:rsid w:val="003B70B7"/>
    <w:rsid w:val="003B7689"/>
    <w:rsid w:val="003B7727"/>
    <w:rsid w:val="003B7783"/>
    <w:rsid w:val="003B7964"/>
    <w:rsid w:val="003B7A56"/>
    <w:rsid w:val="003B7A90"/>
    <w:rsid w:val="003B7A9D"/>
    <w:rsid w:val="003B7BFD"/>
    <w:rsid w:val="003B7EC1"/>
    <w:rsid w:val="003C0071"/>
    <w:rsid w:val="003C024C"/>
    <w:rsid w:val="003C04A9"/>
    <w:rsid w:val="003C0BE9"/>
    <w:rsid w:val="003C0CA1"/>
    <w:rsid w:val="003C0CC7"/>
    <w:rsid w:val="003C0D55"/>
    <w:rsid w:val="003C10FF"/>
    <w:rsid w:val="003C13EC"/>
    <w:rsid w:val="003C15CB"/>
    <w:rsid w:val="003C19E3"/>
    <w:rsid w:val="003C1A36"/>
    <w:rsid w:val="003C1CF8"/>
    <w:rsid w:val="003C1D1C"/>
    <w:rsid w:val="003C1EF7"/>
    <w:rsid w:val="003C1FB2"/>
    <w:rsid w:val="003C22F0"/>
    <w:rsid w:val="003C23BC"/>
    <w:rsid w:val="003C2738"/>
    <w:rsid w:val="003C2A10"/>
    <w:rsid w:val="003C2ADF"/>
    <w:rsid w:val="003C2C0A"/>
    <w:rsid w:val="003C2D43"/>
    <w:rsid w:val="003C2D7C"/>
    <w:rsid w:val="003C3174"/>
    <w:rsid w:val="003C3322"/>
    <w:rsid w:val="003C3BE2"/>
    <w:rsid w:val="003C4083"/>
    <w:rsid w:val="003C408A"/>
    <w:rsid w:val="003C4A5B"/>
    <w:rsid w:val="003C4BCD"/>
    <w:rsid w:val="003C4C5D"/>
    <w:rsid w:val="003C4DDA"/>
    <w:rsid w:val="003C5451"/>
    <w:rsid w:val="003C5576"/>
    <w:rsid w:val="003C5603"/>
    <w:rsid w:val="003C56C3"/>
    <w:rsid w:val="003C5948"/>
    <w:rsid w:val="003C612C"/>
    <w:rsid w:val="003C64EF"/>
    <w:rsid w:val="003C65E5"/>
    <w:rsid w:val="003C666D"/>
    <w:rsid w:val="003C673C"/>
    <w:rsid w:val="003C68C2"/>
    <w:rsid w:val="003C6AFD"/>
    <w:rsid w:val="003C70CB"/>
    <w:rsid w:val="003C7212"/>
    <w:rsid w:val="003C745A"/>
    <w:rsid w:val="003C7671"/>
    <w:rsid w:val="003C76A0"/>
    <w:rsid w:val="003C7700"/>
    <w:rsid w:val="003C7AE8"/>
    <w:rsid w:val="003C7C04"/>
    <w:rsid w:val="003C7D06"/>
    <w:rsid w:val="003C7D34"/>
    <w:rsid w:val="003C7D44"/>
    <w:rsid w:val="003C7DF5"/>
    <w:rsid w:val="003C7F05"/>
    <w:rsid w:val="003C7FB1"/>
    <w:rsid w:val="003D05BA"/>
    <w:rsid w:val="003D0608"/>
    <w:rsid w:val="003D06C3"/>
    <w:rsid w:val="003D072E"/>
    <w:rsid w:val="003D0802"/>
    <w:rsid w:val="003D0B77"/>
    <w:rsid w:val="003D0DE1"/>
    <w:rsid w:val="003D0F69"/>
    <w:rsid w:val="003D1127"/>
    <w:rsid w:val="003D114E"/>
    <w:rsid w:val="003D1251"/>
    <w:rsid w:val="003D17F6"/>
    <w:rsid w:val="003D1D4D"/>
    <w:rsid w:val="003D1E58"/>
    <w:rsid w:val="003D1E5E"/>
    <w:rsid w:val="003D1F82"/>
    <w:rsid w:val="003D2089"/>
    <w:rsid w:val="003D2293"/>
    <w:rsid w:val="003D23E6"/>
    <w:rsid w:val="003D2814"/>
    <w:rsid w:val="003D2844"/>
    <w:rsid w:val="003D297D"/>
    <w:rsid w:val="003D2B36"/>
    <w:rsid w:val="003D3269"/>
    <w:rsid w:val="003D39B4"/>
    <w:rsid w:val="003D3A77"/>
    <w:rsid w:val="003D3CFF"/>
    <w:rsid w:val="003D3D1D"/>
    <w:rsid w:val="003D3FAE"/>
    <w:rsid w:val="003D4043"/>
    <w:rsid w:val="003D4135"/>
    <w:rsid w:val="003D4281"/>
    <w:rsid w:val="003D42EF"/>
    <w:rsid w:val="003D4505"/>
    <w:rsid w:val="003D45C6"/>
    <w:rsid w:val="003D4914"/>
    <w:rsid w:val="003D4C01"/>
    <w:rsid w:val="003D4CAE"/>
    <w:rsid w:val="003D4DB2"/>
    <w:rsid w:val="003D54FE"/>
    <w:rsid w:val="003D5693"/>
    <w:rsid w:val="003D5798"/>
    <w:rsid w:val="003D58B1"/>
    <w:rsid w:val="003D5A04"/>
    <w:rsid w:val="003D5A9E"/>
    <w:rsid w:val="003D5BD5"/>
    <w:rsid w:val="003D5D50"/>
    <w:rsid w:val="003D5EFE"/>
    <w:rsid w:val="003D6070"/>
    <w:rsid w:val="003D613E"/>
    <w:rsid w:val="003D632D"/>
    <w:rsid w:val="003D68C0"/>
    <w:rsid w:val="003D68DF"/>
    <w:rsid w:val="003D6950"/>
    <w:rsid w:val="003D6A3D"/>
    <w:rsid w:val="003D6D65"/>
    <w:rsid w:val="003D6E8D"/>
    <w:rsid w:val="003D7929"/>
    <w:rsid w:val="003D7AA6"/>
    <w:rsid w:val="003D7BFF"/>
    <w:rsid w:val="003D7C49"/>
    <w:rsid w:val="003D7F5D"/>
    <w:rsid w:val="003D7FF7"/>
    <w:rsid w:val="003E0182"/>
    <w:rsid w:val="003E0277"/>
    <w:rsid w:val="003E05EE"/>
    <w:rsid w:val="003E067A"/>
    <w:rsid w:val="003E0858"/>
    <w:rsid w:val="003E0A11"/>
    <w:rsid w:val="003E0B25"/>
    <w:rsid w:val="003E0B52"/>
    <w:rsid w:val="003E0B8C"/>
    <w:rsid w:val="003E0EB7"/>
    <w:rsid w:val="003E102A"/>
    <w:rsid w:val="003E10A0"/>
    <w:rsid w:val="003E124B"/>
    <w:rsid w:val="003E12A1"/>
    <w:rsid w:val="003E12E0"/>
    <w:rsid w:val="003E1326"/>
    <w:rsid w:val="003E1AE8"/>
    <w:rsid w:val="003E1B03"/>
    <w:rsid w:val="003E1D09"/>
    <w:rsid w:val="003E1D7E"/>
    <w:rsid w:val="003E1DD1"/>
    <w:rsid w:val="003E22A0"/>
    <w:rsid w:val="003E23D2"/>
    <w:rsid w:val="003E25AD"/>
    <w:rsid w:val="003E2803"/>
    <w:rsid w:val="003E3390"/>
    <w:rsid w:val="003E3628"/>
    <w:rsid w:val="003E3AA7"/>
    <w:rsid w:val="003E3BF9"/>
    <w:rsid w:val="003E3CC2"/>
    <w:rsid w:val="003E3CEC"/>
    <w:rsid w:val="003E3DDE"/>
    <w:rsid w:val="003E3F49"/>
    <w:rsid w:val="003E3FCD"/>
    <w:rsid w:val="003E4292"/>
    <w:rsid w:val="003E42AB"/>
    <w:rsid w:val="003E42B2"/>
    <w:rsid w:val="003E4595"/>
    <w:rsid w:val="003E475F"/>
    <w:rsid w:val="003E49FE"/>
    <w:rsid w:val="003E4A90"/>
    <w:rsid w:val="003E4B65"/>
    <w:rsid w:val="003E4BA9"/>
    <w:rsid w:val="003E5121"/>
    <w:rsid w:val="003E5151"/>
    <w:rsid w:val="003E515A"/>
    <w:rsid w:val="003E5901"/>
    <w:rsid w:val="003E5B29"/>
    <w:rsid w:val="003E6082"/>
    <w:rsid w:val="003E609A"/>
    <w:rsid w:val="003E66F3"/>
    <w:rsid w:val="003E672B"/>
    <w:rsid w:val="003E67AB"/>
    <w:rsid w:val="003E6951"/>
    <w:rsid w:val="003E696E"/>
    <w:rsid w:val="003E6C53"/>
    <w:rsid w:val="003E6CEC"/>
    <w:rsid w:val="003E6D67"/>
    <w:rsid w:val="003E6D69"/>
    <w:rsid w:val="003E6F3B"/>
    <w:rsid w:val="003E73DC"/>
    <w:rsid w:val="003E756B"/>
    <w:rsid w:val="003E7587"/>
    <w:rsid w:val="003E769E"/>
    <w:rsid w:val="003E78F2"/>
    <w:rsid w:val="003E7986"/>
    <w:rsid w:val="003E7F41"/>
    <w:rsid w:val="003E7FAC"/>
    <w:rsid w:val="003F0055"/>
    <w:rsid w:val="003F021F"/>
    <w:rsid w:val="003F04D0"/>
    <w:rsid w:val="003F04D3"/>
    <w:rsid w:val="003F04E1"/>
    <w:rsid w:val="003F0517"/>
    <w:rsid w:val="003F0611"/>
    <w:rsid w:val="003F065F"/>
    <w:rsid w:val="003F0A80"/>
    <w:rsid w:val="003F0CA6"/>
    <w:rsid w:val="003F0DD4"/>
    <w:rsid w:val="003F0F5D"/>
    <w:rsid w:val="003F131A"/>
    <w:rsid w:val="003F1422"/>
    <w:rsid w:val="003F14A6"/>
    <w:rsid w:val="003F14A8"/>
    <w:rsid w:val="003F1ACF"/>
    <w:rsid w:val="003F1BEE"/>
    <w:rsid w:val="003F1E32"/>
    <w:rsid w:val="003F1E98"/>
    <w:rsid w:val="003F1F7A"/>
    <w:rsid w:val="003F233D"/>
    <w:rsid w:val="003F24BE"/>
    <w:rsid w:val="003F26BD"/>
    <w:rsid w:val="003F2867"/>
    <w:rsid w:val="003F2AE0"/>
    <w:rsid w:val="003F2B0D"/>
    <w:rsid w:val="003F2B4D"/>
    <w:rsid w:val="003F2EB6"/>
    <w:rsid w:val="003F304C"/>
    <w:rsid w:val="003F30CA"/>
    <w:rsid w:val="003F3136"/>
    <w:rsid w:val="003F3159"/>
    <w:rsid w:val="003F31C5"/>
    <w:rsid w:val="003F323D"/>
    <w:rsid w:val="003F3605"/>
    <w:rsid w:val="003F3751"/>
    <w:rsid w:val="003F3A07"/>
    <w:rsid w:val="003F3A4C"/>
    <w:rsid w:val="003F3DA5"/>
    <w:rsid w:val="003F3DEF"/>
    <w:rsid w:val="003F3E1A"/>
    <w:rsid w:val="003F3E74"/>
    <w:rsid w:val="003F3FFE"/>
    <w:rsid w:val="003F43CE"/>
    <w:rsid w:val="003F4524"/>
    <w:rsid w:val="003F46C9"/>
    <w:rsid w:val="003F4BD2"/>
    <w:rsid w:val="003F4E51"/>
    <w:rsid w:val="003F4E97"/>
    <w:rsid w:val="003F5095"/>
    <w:rsid w:val="003F52AD"/>
    <w:rsid w:val="003F5355"/>
    <w:rsid w:val="003F53E4"/>
    <w:rsid w:val="003F59A1"/>
    <w:rsid w:val="003F5E94"/>
    <w:rsid w:val="003F61D6"/>
    <w:rsid w:val="003F6488"/>
    <w:rsid w:val="003F65A2"/>
    <w:rsid w:val="003F66A0"/>
    <w:rsid w:val="003F68EA"/>
    <w:rsid w:val="003F6CC6"/>
    <w:rsid w:val="003F6F42"/>
    <w:rsid w:val="003F71C1"/>
    <w:rsid w:val="003F71C2"/>
    <w:rsid w:val="003F71F3"/>
    <w:rsid w:val="003F7449"/>
    <w:rsid w:val="003F755E"/>
    <w:rsid w:val="003F7617"/>
    <w:rsid w:val="003F765D"/>
    <w:rsid w:val="003F76BE"/>
    <w:rsid w:val="003F7775"/>
    <w:rsid w:val="003F77B9"/>
    <w:rsid w:val="003F77FE"/>
    <w:rsid w:val="003F7828"/>
    <w:rsid w:val="003F79AC"/>
    <w:rsid w:val="003F7A72"/>
    <w:rsid w:val="003F7AC8"/>
    <w:rsid w:val="003F7B25"/>
    <w:rsid w:val="003F7B61"/>
    <w:rsid w:val="003F7BC5"/>
    <w:rsid w:val="00400049"/>
    <w:rsid w:val="004004A6"/>
    <w:rsid w:val="00400866"/>
    <w:rsid w:val="00400AFC"/>
    <w:rsid w:val="00400C5C"/>
    <w:rsid w:val="00400D63"/>
    <w:rsid w:val="00400DCF"/>
    <w:rsid w:val="00400E9A"/>
    <w:rsid w:val="00400FF6"/>
    <w:rsid w:val="0040128D"/>
    <w:rsid w:val="00401363"/>
    <w:rsid w:val="00401470"/>
    <w:rsid w:val="004018E3"/>
    <w:rsid w:val="004019F6"/>
    <w:rsid w:val="00401A5D"/>
    <w:rsid w:val="00401B12"/>
    <w:rsid w:val="00401B73"/>
    <w:rsid w:val="004023DC"/>
    <w:rsid w:val="00402621"/>
    <w:rsid w:val="00402D11"/>
    <w:rsid w:val="00403316"/>
    <w:rsid w:val="0040343C"/>
    <w:rsid w:val="00403443"/>
    <w:rsid w:val="004035FE"/>
    <w:rsid w:val="0040379D"/>
    <w:rsid w:val="00403807"/>
    <w:rsid w:val="0040401C"/>
    <w:rsid w:val="004040D2"/>
    <w:rsid w:val="004040E1"/>
    <w:rsid w:val="00404320"/>
    <w:rsid w:val="00404382"/>
    <w:rsid w:val="00404673"/>
    <w:rsid w:val="004046B3"/>
    <w:rsid w:val="00405257"/>
    <w:rsid w:val="0040529F"/>
    <w:rsid w:val="004052B6"/>
    <w:rsid w:val="0040552A"/>
    <w:rsid w:val="004056D4"/>
    <w:rsid w:val="00405A3E"/>
    <w:rsid w:val="00405AB8"/>
    <w:rsid w:val="00405C45"/>
    <w:rsid w:val="00405CFC"/>
    <w:rsid w:val="00405DB9"/>
    <w:rsid w:val="00405E7C"/>
    <w:rsid w:val="00405F31"/>
    <w:rsid w:val="0040626D"/>
    <w:rsid w:val="004062E0"/>
    <w:rsid w:val="0040644C"/>
    <w:rsid w:val="00406C07"/>
    <w:rsid w:val="0040732C"/>
    <w:rsid w:val="00407344"/>
    <w:rsid w:val="00407365"/>
    <w:rsid w:val="0040742C"/>
    <w:rsid w:val="00407691"/>
    <w:rsid w:val="0040769F"/>
    <w:rsid w:val="00407E29"/>
    <w:rsid w:val="00407FE3"/>
    <w:rsid w:val="004102AD"/>
    <w:rsid w:val="004102DA"/>
    <w:rsid w:val="00410375"/>
    <w:rsid w:val="004107E1"/>
    <w:rsid w:val="004109A5"/>
    <w:rsid w:val="004109DB"/>
    <w:rsid w:val="00410B42"/>
    <w:rsid w:val="00410EDF"/>
    <w:rsid w:val="00411044"/>
    <w:rsid w:val="00411429"/>
    <w:rsid w:val="00411462"/>
    <w:rsid w:val="0041152F"/>
    <w:rsid w:val="004117AB"/>
    <w:rsid w:val="004117D7"/>
    <w:rsid w:val="004117FF"/>
    <w:rsid w:val="004118F2"/>
    <w:rsid w:val="004119E6"/>
    <w:rsid w:val="004119FC"/>
    <w:rsid w:val="00411A98"/>
    <w:rsid w:val="00411B87"/>
    <w:rsid w:val="00411E65"/>
    <w:rsid w:val="00411EA3"/>
    <w:rsid w:val="00411FD9"/>
    <w:rsid w:val="00412185"/>
    <w:rsid w:val="00412237"/>
    <w:rsid w:val="00412817"/>
    <w:rsid w:val="00412919"/>
    <w:rsid w:val="004129E2"/>
    <w:rsid w:val="00412EB9"/>
    <w:rsid w:val="00412F6B"/>
    <w:rsid w:val="00413093"/>
    <w:rsid w:val="0041355B"/>
    <w:rsid w:val="00413710"/>
    <w:rsid w:val="00413849"/>
    <w:rsid w:val="004138AC"/>
    <w:rsid w:val="00413C9A"/>
    <w:rsid w:val="00413D8D"/>
    <w:rsid w:val="00413DDB"/>
    <w:rsid w:val="00413F99"/>
    <w:rsid w:val="00414028"/>
    <w:rsid w:val="00414062"/>
    <w:rsid w:val="004143DE"/>
    <w:rsid w:val="0041489A"/>
    <w:rsid w:val="00414AAB"/>
    <w:rsid w:val="00414CF8"/>
    <w:rsid w:val="00414DDD"/>
    <w:rsid w:val="00414E8E"/>
    <w:rsid w:val="0041501D"/>
    <w:rsid w:val="0041537D"/>
    <w:rsid w:val="004163B8"/>
    <w:rsid w:val="004165FC"/>
    <w:rsid w:val="00416805"/>
    <w:rsid w:val="004168BF"/>
    <w:rsid w:val="00416A06"/>
    <w:rsid w:val="00416D6A"/>
    <w:rsid w:val="00416DF1"/>
    <w:rsid w:val="00416E76"/>
    <w:rsid w:val="004170A7"/>
    <w:rsid w:val="004172F0"/>
    <w:rsid w:val="0041738A"/>
    <w:rsid w:val="004173F3"/>
    <w:rsid w:val="00417D6E"/>
    <w:rsid w:val="00417FDF"/>
    <w:rsid w:val="0042014F"/>
    <w:rsid w:val="00420242"/>
    <w:rsid w:val="00420755"/>
    <w:rsid w:val="00420AD1"/>
    <w:rsid w:val="00420B2E"/>
    <w:rsid w:val="00420BD9"/>
    <w:rsid w:val="00420BE5"/>
    <w:rsid w:val="00420C28"/>
    <w:rsid w:val="00420C68"/>
    <w:rsid w:val="004213F6"/>
    <w:rsid w:val="0042143B"/>
    <w:rsid w:val="0042154B"/>
    <w:rsid w:val="004215E9"/>
    <w:rsid w:val="004217F0"/>
    <w:rsid w:val="00421A42"/>
    <w:rsid w:val="00421A5F"/>
    <w:rsid w:val="00421AF0"/>
    <w:rsid w:val="00421C63"/>
    <w:rsid w:val="00421D6B"/>
    <w:rsid w:val="00422162"/>
    <w:rsid w:val="00422287"/>
    <w:rsid w:val="004223C4"/>
    <w:rsid w:val="00422432"/>
    <w:rsid w:val="0042246F"/>
    <w:rsid w:val="00422674"/>
    <w:rsid w:val="00422688"/>
    <w:rsid w:val="0042281D"/>
    <w:rsid w:val="00422C1A"/>
    <w:rsid w:val="00422D2D"/>
    <w:rsid w:val="00422ECC"/>
    <w:rsid w:val="00422FB3"/>
    <w:rsid w:val="00423357"/>
    <w:rsid w:val="0042336A"/>
    <w:rsid w:val="0042337C"/>
    <w:rsid w:val="004234E7"/>
    <w:rsid w:val="0042355A"/>
    <w:rsid w:val="00423910"/>
    <w:rsid w:val="004239DF"/>
    <w:rsid w:val="00423C45"/>
    <w:rsid w:val="00423CBF"/>
    <w:rsid w:val="00423D92"/>
    <w:rsid w:val="00423E71"/>
    <w:rsid w:val="0042408D"/>
    <w:rsid w:val="00424315"/>
    <w:rsid w:val="00424416"/>
    <w:rsid w:val="00424491"/>
    <w:rsid w:val="0042452E"/>
    <w:rsid w:val="00424553"/>
    <w:rsid w:val="00424A1A"/>
    <w:rsid w:val="004251D9"/>
    <w:rsid w:val="0042520B"/>
    <w:rsid w:val="0042546D"/>
    <w:rsid w:val="004256CF"/>
    <w:rsid w:val="004257C8"/>
    <w:rsid w:val="00425B3B"/>
    <w:rsid w:val="00426440"/>
    <w:rsid w:val="004264D1"/>
    <w:rsid w:val="0042658E"/>
    <w:rsid w:val="004265C3"/>
    <w:rsid w:val="00426676"/>
    <w:rsid w:val="00426883"/>
    <w:rsid w:val="004269B3"/>
    <w:rsid w:val="00426A37"/>
    <w:rsid w:val="00426A39"/>
    <w:rsid w:val="00426D55"/>
    <w:rsid w:val="00426D61"/>
    <w:rsid w:val="00426E24"/>
    <w:rsid w:val="004270E4"/>
    <w:rsid w:val="0042719E"/>
    <w:rsid w:val="00427254"/>
    <w:rsid w:val="00427267"/>
    <w:rsid w:val="00427354"/>
    <w:rsid w:val="004274B7"/>
    <w:rsid w:val="004274D3"/>
    <w:rsid w:val="004277B9"/>
    <w:rsid w:val="004279E7"/>
    <w:rsid w:val="00427BA4"/>
    <w:rsid w:val="00427CDF"/>
    <w:rsid w:val="00427D4E"/>
    <w:rsid w:val="0043007C"/>
    <w:rsid w:val="004300F4"/>
    <w:rsid w:val="0043029A"/>
    <w:rsid w:val="0043046A"/>
    <w:rsid w:val="004305AA"/>
    <w:rsid w:val="0043070C"/>
    <w:rsid w:val="00430926"/>
    <w:rsid w:val="00430B2A"/>
    <w:rsid w:val="00430C2A"/>
    <w:rsid w:val="0043128D"/>
    <w:rsid w:val="004313ED"/>
    <w:rsid w:val="0043144F"/>
    <w:rsid w:val="00431879"/>
    <w:rsid w:val="00431943"/>
    <w:rsid w:val="00431A4D"/>
    <w:rsid w:val="00431A5F"/>
    <w:rsid w:val="00431AFD"/>
    <w:rsid w:val="00431BFA"/>
    <w:rsid w:val="00431E17"/>
    <w:rsid w:val="00431E6B"/>
    <w:rsid w:val="00431F4A"/>
    <w:rsid w:val="0043218F"/>
    <w:rsid w:val="00432231"/>
    <w:rsid w:val="00432355"/>
    <w:rsid w:val="00432394"/>
    <w:rsid w:val="004323ED"/>
    <w:rsid w:val="004324DF"/>
    <w:rsid w:val="0043280B"/>
    <w:rsid w:val="0043294A"/>
    <w:rsid w:val="00432AA9"/>
    <w:rsid w:val="00432BCC"/>
    <w:rsid w:val="00432D3A"/>
    <w:rsid w:val="00432F78"/>
    <w:rsid w:val="0043320F"/>
    <w:rsid w:val="00433330"/>
    <w:rsid w:val="004333F5"/>
    <w:rsid w:val="004334BD"/>
    <w:rsid w:val="0043381B"/>
    <w:rsid w:val="0043413A"/>
    <w:rsid w:val="00434350"/>
    <w:rsid w:val="004345DD"/>
    <w:rsid w:val="0043460C"/>
    <w:rsid w:val="00434704"/>
    <w:rsid w:val="00434A86"/>
    <w:rsid w:val="00434ACB"/>
    <w:rsid w:val="00434C89"/>
    <w:rsid w:val="00434E7F"/>
    <w:rsid w:val="0043502E"/>
    <w:rsid w:val="00435194"/>
    <w:rsid w:val="00435199"/>
    <w:rsid w:val="004351A7"/>
    <w:rsid w:val="004351B7"/>
    <w:rsid w:val="004353CF"/>
    <w:rsid w:val="00435830"/>
    <w:rsid w:val="0043589A"/>
    <w:rsid w:val="00435A3C"/>
    <w:rsid w:val="00435E05"/>
    <w:rsid w:val="00435FD1"/>
    <w:rsid w:val="00436182"/>
    <w:rsid w:val="00436200"/>
    <w:rsid w:val="0043628B"/>
    <w:rsid w:val="0043641A"/>
    <w:rsid w:val="00436545"/>
    <w:rsid w:val="004366BB"/>
    <w:rsid w:val="004368C3"/>
    <w:rsid w:val="00436D1A"/>
    <w:rsid w:val="00436EE7"/>
    <w:rsid w:val="00437051"/>
    <w:rsid w:val="004371AF"/>
    <w:rsid w:val="004375CC"/>
    <w:rsid w:val="004376A7"/>
    <w:rsid w:val="004379F7"/>
    <w:rsid w:val="00437D5B"/>
    <w:rsid w:val="00437D9A"/>
    <w:rsid w:val="00437F00"/>
    <w:rsid w:val="004401A4"/>
    <w:rsid w:val="00440350"/>
    <w:rsid w:val="004408FA"/>
    <w:rsid w:val="00440DFD"/>
    <w:rsid w:val="00441096"/>
    <w:rsid w:val="00441405"/>
    <w:rsid w:val="00441A07"/>
    <w:rsid w:val="00441AC9"/>
    <w:rsid w:val="00441B02"/>
    <w:rsid w:val="00441B11"/>
    <w:rsid w:val="00441BB9"/>
    <w:rsid w:val="00441CD9"/>
    <w:rsid w:val="004421AA"/>
    <w:rsid w:val="004423D2"/>
    <w:rsid w:val="0044247B"/>
    <w:rsid w:val="00442543"/>
    <w:rsid w:val="00442869"/>
    <w:rsid w:val="0044289A"/>
    <w:rsid w:val="00442997"/>
    <w:rsid w:val="00442A87"/>
    <w:rsid w:val="00442AA9"/>
    <w:rsid w:val="00442EE6"/>
    <w:rsid w:val="0044301E"/>
    <w:rsid w:val="004430AA"/>
    <w:rsid w:val="004430FF"/>
    <w:rsid w:val="0044363D"/>
    <w:rsid w:val="004439FC"/>
    <w:rsid w:val="00443AEA"/>
    <w:rsid w:val="00443C76"/>
    <w:rsid w:val="004442FD"/>
    <w:rsid w:val="00444300"/>
    <w:rsid w:val="004446C6"/>
    <w:rsid w:val="00444780"/>
    <w:rsid w:val="00444893"/>
    <w:rsid w:val="00444C42"/>
    <w:rsid w:val="00445785"/>
    <w:rsid w:val="0044580D"/>
    <w:rsid w:val="00445D26"/>
    <w:rsid w:val="00445FFB"/>
    <w:rsid w:val="004462D4"/>
    <w:rsid w:val="00446B22"/>
    <w:rsid w:val="00446B69"/>
    <w:rsid w:val="00446F6C"/>
    <w:rsid w:val="004472C0"/>
    <w:rsid w:val="004473C2"/>
    <w:rsid w:val="00447404"/>
    <w:rsid w:val="00447638"/>
    <w:rsid w:val="00447653"/>
    <w:rsid w:val="00447815"/>
    <w:rsid w:val="00447AC2"/>
    <w:rsid w:val="00447D8E"/>
    <w:rsid w:val="0045014F"/>
    <w:rsid w:val="0045020D"/>
    <w:rsid w:val="0045025C"/>
    <w:rsid w:val="00450A9D"/>
    <w:rsid w:val="00450EF3"/>
    <w:rsid w:val="00450F06"/>
    <w:rsid w:val="004511AD"/>
    <w:rsid w:val="004518E9"/>
    <w:rsid w:val="00451932"/>
    <w:rsid w:val="0045198E"/>
    <w:rsid w:val="00451C1D"/>
    <w:rsid w:val="00451E1D"/>
    <w:rsid w:val="00451E9A"/>
    <w:rsid w:val="00451F63"/>
    <w:rsid w:val="00452374"/>
    <w:rsid w:val="004524AA"/>
    <w:rsid w:val="004525B5"/>
    <w:rsid w:val="004526DE"/>
    <w:rsid w:val="00452BA9"/>
    <w:rsid w:val="00452F40"/>
    <w:rsid w:val="00452FFF"/>
    <w:rsid w:val="004530E0"/>
    <w:rsid w:val="004532E9"/>
    <w:rsid w:val="00453347"/>
    <w:rsid w:val="0045370B"/>
    <w:rsid w:val="00453EDA"/>
    <w:rsid w:val="00453F3C"/>
    <w:rsid w:val="00453F78"/>
    <w:rsid w:val="00453FF0"/>
    <w:rsid w:val="00454054"/>
    <w:rsid w:val="00454C52"/>
    <w:rsid w:val="00454F8F"/>
    <w:rsid w:val="00455037"/>
    <w:rsid w:val="0045548B"/>
    <w:rsid w:val="004554EF"/>
    <w:rsid w:val="0045594B"/>
    <w:rsid w:val="004559CA"/>
    <w:rsid w:val="00455A31"/>
    <w:rsid w:val="00455D3E"/>
    <w:rsid w:val="00455FE6"/>
    <w:rsid w:val="0045601E"/>
    <w:rsid w:val="0045609D"/>
    <w:rsid w:val="0045671E"/>
    <w:rsid w:val="00456C81"/>
    <w:rsid w:val="00456E4C"/>
    <w:rsid w:val="004571F6"/>
    <w:rsid w:val="004573BE"/>
    <w:rsid w:val="00457429"/>
    <w:rsid w:val="0045763D"/>
    <w:rsid w:val="004577A7"/>
    <w:rsid w:val="0045789D"/>
    <w:rsid w:val="00457CEB"/>
    <w:rsid w:val="00457DB4"/>
    <w:rsid w:val="004601B6"/>
    <w:rsid w:val="0046028E"/>
    <w:rsid w:val="0046050D"/>
    <w:rsid w:val="0046086B"/>
    <w:rsid w:val="00460AAB"/>
    <w:rsid w:val="00460C19"/>
    <w:rsid w:val="004610EB"/>
    <w:rsid w:val="00461140"/>
    <w:rsid w:val="0046119A"/>
    <w:rsid w:val="00461299"/>
    <w:rsid w:val="0046129D"/>
    <w:rsid w:val="004612F2"/>
    <w:rsid w:val="004615FC"/>
    <w:rsid w:val="004619AB"/>
    <w:rsid w:val="00461DFD"/>
    <w:rsid w:val="00461F26"/>
    <w:rsid w:val="00461FFA"/>
    <w:rsid w:val="004620C4"/>
    <w:rsid w:val="00462156"/>
    <w:rsid w:val="0046270A"/>
    <w:rsid w:val="00462964"/>
    <w:rsid w:val="00462B49"/>
    <w:rsid w:val="00462BB2"/>
    <w:rsid w:val="00462D8D"/>
    <w:rsid w:val="00462D93"/>
    <w:rsid w:val="00462E9E"/>
    <w:rsid w:val="00463062"/>
    <w:rsid w:val="004630FB"/>
    <w:rsid w:val="004631BC"/>
    <w:rsid w:val="00463492"/>
    <w:rsid w:val="00463708"/>
    <w:rsid w:val="004638A9"/>
    <w:rsid w:val="0046392A"/>
    <w:rsid w:val="00463D8F"/>
    <w:rsid w:val="00463E92"/>
    <w:rsid w:val="00464165"/>
    <w:rsid w:val="004645F2"/>
    <w:rsid w:val="004647E8"/>
    <w:rsid w:val="00464B7C"/>
    <w:rsid w:val="00464BDF"/>
    <w:rsid w:val="00464C07"/>
    <w:rsid w:val="00464DEC"/>
    <w:rsid w:val="00464E9A"/>
    <w:rsid w:val="0046501D"/>
    <w:rsid w:val="0046505D"/>
    <w:rsid w:val="00465134"/>
    <w:rsid w:val="00465171"/>
    <w:rsid w:val="0046542A"/>
    <w:rsid w:val="00465463"/>
    <w:rsid w:val="00465594"/>
    <w:rsid w:val="00465604"/>
    <w:rsid w:val="0046611A"/>
    <w:rsid w:val="00466197"/>
    <w:rsid w:val="004662BB"/>
    <w:rsid w:val="00466378"/>
    <w:rsid w:val="00466766"/>
    <w:rsid w:val="004669BC"/>
    <w:rsid w:val="00466F56"/>
    <w:rsid w:val="0046751A"/>
    <w:rsid w:val="004676EA"/>
    <w:rsid w:val="00467895"/>
    <w:rsid w:val="00467A09"/>
    <w:rsid w:val="00467FB8"/>
    <w:rsid w:val="004700C1"/>
    <w:rsid w:val="004701BC"/>
    <w:rsid w:val="004701FC"/>
    <w:rsid w:val="0047031D"/>
    <w:rsid w:val="0047034C"/>
    <w:rsid w:val="0047039C"/>
    <w:rsid w:val="00470630"/>
    <w:rsid w:val="004706D2"/>
    <w:rsid w:val="00470987"/>
    <w:rsid w:val="00470AAB"/>
    <w:rsid w:val="00470BB2"/>
    <w:rsid w:val="0047104E"/>
    <w:rsid w:val="0047141C"/>
    <w:rsid w:val="0047169E"/>
    <w:rsid w:val="00471873"/>
    <w:rsid w:val="00471AC3"/>
    <w:rsid w:val="00471B23"/>
    <w:rsid w:val="00471DDA"/>
    <w:rsid w:val="00471FA4"/>
    <w:rsid w:val="004721E0"/>
    <w:rsid w:val="004722CA"/>
    <w:rsid w:val="004723FD"/>
    <w:rsid w:val="00472B55"/>
    <w:rsid w:val="00473626"/>
    <w:rsid w:val="004736E1"/>
    <w:rsid w:val="004736E2"/>
    <w:rsid w:val="004737B0"/>
    <w:rsid w:val="004739CF"/>
    <w:rsid w:val="00473B1D"/>
    <w:rsid w:val="00473DE7"/>
    <w:rsid w:val="00473F3A"/>
    <w:rsid w:val="00473F8F"/>
    <w:rsid w:val="00474651"/>
    <w:rsid w:val="004746CF"/>
    <w:rsid w:val="004749FC"/>
    <w:rsid w:val="00474AD6"/>
    <w:rsid w:val="00474FF6"/>
    <w:rsid w:val="0047537D"/>
    <w:rsid w:val="004753C7"/>
    <w:rsid w:val="004754CB"/>
    <w:rsid w:val="00475759"/>
    <w:rsid w:val="0047584C"/>
    <w:rsid w:val="004758A1"/>
    <w:rsid w:val="0047595E"/>
    <w:rsid w:val="0047598E"/>
    <w:rsid w:val="004760E3"/>
    <w:rsid w:val="004764E5"/>
    <w:rsid w:val="0047659E"/>
    <w:rsid w:val="004766EF"/>
    <w:rsid w:val="00476886"/>
    <w:rsid w:val="00476927"/>
    <w:rsid w:val="004769CD"/>
    <w:rsid w:val="004769F4"/>
    <w:rsid w:val="00476FC6"/>
    <w:rsid w:val="00476FF5"/>
    <w:rsid w:val="00477344"/>
    <w:rsid w:val="00477E25"/>
    <w:rsid w:val="0048017B"/>
    <w:rsid w:val="004804A2"/>
    <w:rsid w:val="004807DE"/>
    <w:rsid w:val="00480D7A"/>
    <w:rsid w:val="00480ED8"/>
    <w:rsid w:val="00481337"/>
    <w:rsid w:val="0048145B"/>
    <w:rsid w:val="0048156F"/>
    <w:rsid w:val="00481604"/>
    <w:rsid w:val="00481798"/>
    <w:rsid w:val="004818D5"/>
    <w:rsid w:val="00481A26"/>
    <w:rsid w:val="00481AD2"/>
    <w:rsid w:val="00481EB1"/>
    <w:rsid w:val="004820A5"/>
    <w:rsid w:val="00482223"/>
    <w:rsid w:val="004824B9"/>
    <w:rsid w:val="00482532"/>
    <w:rsid w:val="004828B6"/>
    <w:rsid w:val="00482B2B"/>
    <w:rsid w:val="00482FFF"/>
    <w:rsid w:val="0048302D"/>
    <w:rsid w:val="0048307B"/>
    <w:rsid w:val="004833A3"/>
    <w:rsid w:val="004833E4"/>
    <w:rsid w:val="00483418"/>
    <w:rsid w:val="0048347C"/>
    <w:rsid w:val="0048347D"/>
    <w:rsid w:val="0048350E"/>
    <w:rsid w:val="004836AA"/>
    <w:rsid w:val="004836D4"/>
    <w:rsid w:val="004837BE"/>
    <w:rsid w:val="00483C4D"/>
    <w:rsid w:val="00483CE7"/>
    <w:rsid w:val="00483D98"/>
    <w:rsid w:val="004846C1"/>
    <w:rsid w:val="00484761"/>
    <w:rsid w:val="00484B7C"/>
    <w:rsid w:val="00484CB7"/>
    <w:rsid w:val="00484DD5"/>
    <w:rsid w:val="0048546A"/>
    <w:rsid w:val="00485AAB"/>
    <w:rsid w:val="00485BDB"/>
    <w:rsid w:val="00485C9B"/>
    <w:rsid w:val="00485E3F"/>
    <w:rsid w:val="00486563"/>
    <w:rsid w:val="0048672D"/>
    <w:rsid w:val="00486775"/>
    <w:rsid w:val="00486890"/>
    <w:rsid w:val="00486A95"/>
    <w:rsid w:val="00486B70"/>
    <w:rsid w:val="004875E6"/>
    <w:rsid w:val="0048764A"/>
    <w:rsid w:val="0048770E"/>
    <w:rsid w:val="004879CC"/>
    <w:rsid w:val="00487E05"/>
    <w:rsid w:val="004906F9"/>
    <w:rsid w:val="00490C32"/>
    <w:rsid w:val="00490D98"/>
    <w:rsid w:val="00490EB5"/>
    <w:rsid w:val="00490FE8"/>
    <w:rsid w:val="004910D6"/>
    <w:rsid w:val="00491280"/>
    <w:rsid w:val="0049130A"/>
    <w:rsid w:val="004913F4"/>
    <w:rsid w:val="00491490"/>
    <w:rsid w:val="004916A6"/>
    <w:rsid w:val="00491914"/>
    <w:rsid w:val="00491A32"/>
    <w:rsid w:val="00491C73"/>
    <w:rsid w:val="00491E29"/>
    <w:rsid w:val="0049240B"/>
    <w:rsid w:val="00492576"/>
    <w:rsid w:val="004927AA"/>
    <w:rsid w:val="00492806"/>
    <w:rsid w:val="00492AC2"/>
    <w:rsid w:val="00492B24"/>
    <w:rsid w:val="00492E1C"/>
    <w:rsid w:val="00492F46"/>
    <w:rsid w:val="00493056"/>
    <w:rsid w:val="0049309B"/>
    <w:rsid w:val="00493190"/>
    <w:rsid w:val="004931FA"/>
    <w:rsid w:val="00493333"/>
    <w:rsid w:val="0049337E"/>
    <w:rsid w:val="00493518"/>
    <w:rsid w:val="00493639"/>
    <w:rsid w:val="00493758"/>
    <w:rsid w:val="004938F5"/>
    <w:rsid w:val="004939F2"/>
    <w:rsid w:val="00493C96"/>
    <w:rsid w:val="00493F60"/>
    <w:rsid w:val="0049465C"/>
    <w:rsid w:val="004949EB"/>
    <w:rsid w:val="00494B8A"/>
    <w:rsid w:val="00494D54"/>
    <w:rsid w:val="00495008"/>
    <w:rsid w:val="00495100"/>
    <w:rsid w:val="00495497"/>
    <w:rsid w:val="004955BD"/>
    <w:rsid w:val="00495612"/>
    <w:rsid w:val="00495809"/>
    <w:rsid w:val="00495853"/>
    <w:rsid w:val="0049587C"/>
    <w:rsid w:val="004959A3"/>
    <w:rsid w:val="00495AC6"/>
    <w:rsid w:val="00495DAE"/>
    <w:rsid w:val="00495DFB"/>
    <w:rsid w:val="0049615D"/>
    <w:rsid w:val="004962B4"/>
    <w:rsid w:val="00496408"/>
    <w:rsid w:val="004964BF"/>
    <w:rsid w:val="004965FB"/>
    <w:rsid w:val="00496771"/>
    <w:rsid w:val="00496B4D"/>
    <w:rsid w:val="00496E5B"/>
    <w:rsid w:val="0049706A"/>
    <w:rsid w:val="0049716B"/>
    <w:rsid w:val="00497635"/>
    <w:rsid w:val="004979F4"/>
    <w:rsid w:val="00497BDD"/>
    <w:rsid w:val="00497D2B"/>
    <w:rsid w:val="00497F71"/>
    <w:rsid w:val="004A0031"/>
    <w:rsid w:val="004A02AD"/>
    <w:rsid w:val="004A02DE"/>
    <w:rsid w:val="004A0440"/>
    <w:rsid w:val="004A079F"/>
    <w:rsid w:val="004A088E"/>
    <w:rsid w:val="004A0CAE"/>
    <w:rsid w:val="004A0EE6"/>
    <w:rsid w:val="004A10BE"/>
    <w:rsid w:val="004A16B9"/>
    <w:rsid w:val="004A1D73"/>
    <w:rsid w:val="004A1DCF"/>
    <w:rsid w:val="004A1FDD"/>
    <w:rsid w:val="004A20A0"/>
    <w:rsid w:val="004A21DE"/>
    <w:rsid w:val="004A2399"/>
    <w:rsid w:val="004A23EB"/>
    <w:rsid w:val="004A23F8"/>
    <w:rsid w:val="004A2687"/>
    <w:rsid w:val="004A28E1"/>
    <w:rsid w:val="004A29A7"/>
    <w:rsid w:val="004A3220"/>
    <w:rsid w:val="004A3308"/>
    <w:rsid w:val="004A3946"/>
    <w:rsid w:val="004A3974"/>
    <w:rsid w:val="004A3A69"/>
    <w:rsid w:val="004A3E5D"/>
    <w:rsid w:val="004A3F21"/>
    <w:rsid w:val="004A3FB1"/>
    <w:rsid w:val="004A44EB"/>
    <w:rsid w:val="004A4753"/>
    <w:rsid w:val="004A47B8"/>
    <w:rsid w:val="004A49D2"/>
    <w:rsid w:val="004A4BBA"/>
    <w:rsid w:val="004A4E75"/>
    <w:rsid w:val="004A4F92"/>
    <w:rsid w:val="004A51AF"/>
    <w:rsid w:val="004A51EE"/>
    <w:rsid w:val="004A526B"/>
    <w:rsid w:val="004A551D"/>
    <w:rsid w:val="004A55E8"/>
    <w:rsid w:val="004A5855"/>
    <w:rsid w:val="004A5B51"/>
    <w:rsid w:val="004A5C4E"/>
    <w:rsid w:val="004A5D13"/>
    <w:rsid w:val="004A5DA5"/>
    <w:rsid w:val="004A60BE"/>
    <w:rsid w:val="004A61BC"/>
    <w:rsid w:val="004A63C0"/>
    <w:rsid w:val="004A6869"/>
    <w:rsid w:val="004A6B84"/>
    <w:rsid w:val="004A6DDA"/>
    <w:rsid w:val="004A70A5"/>
    <w:rsid w:val="004A7265"/>
    <w:rsid w:val="004A7282"/>
    <w:rsid w:val="004A731E"/>
    <w:rsid w:val="004A7438"/>
    <w:rsid w:val="004A7717"/>
    <w:rsid w:val="004A7A28"/>
    <w:rsid w:val="004A7A53"/>
    <w:rsid w:val="004A7B2F"/>
    <w:rsid w:val="004A7E12"/>
    <w:rsid w:val="004A7F30"/>
    <w:rsid w:val="004B0032"/>
    <w:rsid w:val="004B0180"/>
    <w:rsid w:val="004B037F"/>
    <w:rsid w:val="004B05AE"/>
    <w:rsid w:val="004B0799"/>
    <w:rsid w:val="004B07C2"/>
    <w:rsid w:val="004B0B37"/>
    <w:rsid w:val="004B0B5B"/>
    <w:rsid w:val="004B0BB6"/>
    <w:rsid w:val="004B0E0D"/>
    <w:rsid w:val="004B0E54"/>
    <w:rsid w:val="004B0F4D"/>
    <w:rsid w:val="004B1071"/>
    <w:rsid w:val="004B14D5"/>
    <w:rsid w:val="004B17DF"/>
    <w:rsid w:val="004B1A7C"/>
    <w:rsid w:val="004B1AF5"/>
    <w:rsid w:val="004B1BC5"/>
    <w:rsid w:val="004B1F82"/>
    <w:rsid w:val="004B1F8E"/>
    <w:rsid w:val="004B20F7"/>
    <w:rsid w:val="004B22B3"/>
    <w:rsid w:val="004B23CD"/>
    <w:rsid w:val="004B26A1"/>
    <w:rsid w:val="004B26CB"/>
    <w:rsid w:val="004B2774"/>
    <w:rsid w:val="004B27F9"/>
    <w:rsid w:val="004B2864"/>
    <w:rsid w:val="004B2AD7"/>
    <w:rsid w:val="004B2CAC"/>
    <w:rsid w:val="004B2E92"/>
    <w:rsid w:val="004B2FAF"/>
    <w:rsid w:val="004B307F"/>
    <w:rsid w:val="004B32EB"/>
    <w:rsid w:val="004B3515"/>
    <w:rsid w:val="004B370F"/>
    <w:rsid w:val="004B398E"/>
    <w:rsid w:val="004B3A16"/>
    <w:rsid w:val="004B3ECD"/>
    <w:rsid w:val="004B3F56"/>
    <w:rsid w:val="004B4033"/>
    <w:rsid w:val="004B4048"/>
    <w:rsid w:val="004B4972"/>
    <w:rsid w:val="004B4B58"/>
    <w:rsid w:val="004B4C03"/>
    <w:rsid w:val="004B4C48"/>
    <w:rsid w:val="004B4D2B"/>
    <w:rsid w:val="004B4FBE"/>
    <w:rsid w:val="004B5224"/>
    <w:rsid w:val="004B52FA"/>
    <w:rsid w:val="004B5400"/>
    <w:rsid w:val="004B575D"/>
    <w:rsid w:val="004B5A5E"/>
    <w:rsid w:val="004B5AA3"/>
    <w:rsid w:val="004B5AF8"/>
    <w:rsid w:val="004B5B72"/>
    <w:rsid w:val="004B5BB3"/>
    <w:rsid w:val="004B6097"/>
    <w:rsid w:val="004B6386"/>
    <w:rsid w:val="004B65B8"/>
    <w:rsid w:val="004B6A56"/>
    <w:rsid w:val="004B6D3E"/>
    <w:rsid w:val="004B6D40"/>
    <w:rsid w:val="004B6E76"/>
    <w:rsid w:val="004B7288"/>
    <w:rsid w:val="004B7545"/>
    <w:rsid w:val="004B7574"/>
    <w:rsid w:val="004B7850"/>
    <w:rsid w:val="004B7A4A"/>
    <w:rsid w:val="004B7B56"/>
    <w:rsid w:val="004B7B5C"/>
    <w:rsid w:val="004B7EC2"/>
    <w:rsid w:val="004B7EE8"/>
    <w:rsid w:val="004C0332"/>
    <w:rsid w:val="004C0512"/>
    <w:rsid w:val="004C0A15"/>
    <w:rsid w:val="004C125D"/>
    <w:rsid w:val="004C1415"/>
    <w:rsid w:val="004C148F"/>
    <w:rsid w:val="004C152B"/>
    <w:rsid w:val="004C15B9"/>
    <w:rsid w:val="004C1619"/>
    <w:rsid w:val="004C16BC"/>
    <w:rsid w:val="004C179A"/>
    <w:rsid w:val="004C1CA9"/>
    <w:rsid w:val="004C1E16"/>
    <w:rsid w:val="004C1FA6"/>
    <w:rsid w:val="004C2032"/>
    <w:rsid w:val="004C2169"/>
    <w:rsid w:val="004C2543"/>
    <w:rsid w:val="004C2717"/>
    <w:rsid w:val="004C2787"/>
    <w:rsid w:val="004C2A0A"/>
    <w:rsid w:val="004C2B76"/>
    <w:rsid w:val="004C2D0E"/>
    <w:rsid w:val="004C3119"/>
    <w:rsid w:val="004C3273"/>
    <w:rsid w:val="004C3765"/>
    <w:rsid w:val="004C3AA6"/>
    <w:rsid w:val="004C3ACD"/>
    <w:rsid w:val="004C3B6C"/>
    <w:rsid w:val="004C4170"/>
    <w:rsid w:val="004C439C"/>
    <w:rsid w:val="004C4597"/>
    <w:rsid w:val="004C4924"/>
    <w:rsid w:val="004C49FE"/>
    <w:rsid w:val="004C4CC6"/>
    <w:rsid w:val="004C55E5"/>
    <w:rsid w:val="004C57E0"/>
    <w:rsid w:val="004C5914"/>
    <w:rsid w:val="004C5AAF"/>
    <w:rsid w:val="004C5CDB"/>
    <w:rsid w:val="004C5D06"/>
    <w:rsid w:val="004C618D"/>
    <w:rsid w:val="004C61FF"/>
    <w:rsid w:val="004C62AF"/>
    <w:rsid w:val="004C63F7"/>
    <w:rsid w:val="004C6621"/>
    <w:rsid w:val="004C690A"/>
    <w:rsid w:val="004C6D85"/>
    <w:rsid w:val="004C6E39"/>
    <w:rsid w:val="004C6F3A"/>
    <w:rsid w:val="004C715A"/>
    <w:rsid w:val="004C7279"/>
    <w:rsid w:val="004C72A5"/>
    <w:rsid w:val="004C7698"/>
    <w:rsid w:val="004C7B32"/>
    <w:rsid w:val="004C7D80"/>
    <w:rsid w:val="004C7FF3"/>
    <w:rsid w:val="004D011E"/>
    <w:rsid w:val="004D013B"/>
    <w:rsid w:val="004D01FC"/>
    <w:rsid w:val="004D0311"/>
    <w:rsid w:val="004D0A27"/>
    <w:rsid w:val="004D0CFD"/>
    <w:rsid w:val="004D0D0E"/>
    <w:rsid w:val="004D13B9"/>
    <w:rsid w:val="004D15CA"/>
    <w:rsid w:val="004D1A5C"/>
    <w:rsid w:val="004D1C12"/>
    <w:rsid w:val="004D1EDD"/>
    <w:rsid w:val="004D2114"/>
    <w:rsid w:val="004D2171"/>
    <w:rsid w:val="004D2CF7"/>
    <w:rsid w:val="004D2EEB"/>
    <w:rsid w:val="004D2FFF"/>
    <w:rsid w:val="004D32CE"/>
    <w:rsid w:val="004D32EC"/>
    <w:rsid w:val="004D3478"/>
    <w:rsid w:val="004D35E9"/>
    <w:rsid w:val="004D3795"/>
    <w:rsid w:val="004D37F1"/>
    <w:rsid w:val="004D37FE"/>
    <w:rsid w:val="004D383A"/>
    <w:rsid w:val="004D393B"/>
    <w:rsid w:val="004D3B43"/>
    <w:rsid w:val="004D406B"/>
    <w:rsid w:val="004D40A9"/>
    <w:rsid w:val="004D4371"/>
    <w:rsid w:val="004D4434"/>
    <w:rsid w:val="004D4778"/>
    <w:rsid w:val="004D4A02"/>
    <w:rsid w:val="004D4D43"/>
    <w:rsid w:val="004D4E73"/>
    <w:rsid w:val="004D4FC6"/>
    <w:rsid w:val="004D5A3E"/>
    <w:rsid w:val="004D5C8A"/>
    <w:rsid w:val="004D5CFC"/>
    <w:rsid w:val="004D5D02"/>
    <w:rsid w:val="004D5EEE"/>
    <w:rsid w:val="004D603F"/>
    <w:rsid w:val="004D63DF"/>
    <w:rsid w:val="004D6483"/>
    <w:rsid w:val="004D693C"/>
    <w:rsid w:val="004D695F"/>
    <w:rsid w:val="004D6A8C"/>
    <w:rsid w:val="004D6B56"/>
    <w:rsid w:val="004D6C2B"/>
    <w:rsid w:val="004D6DA9"/>
    <w:rsid w:val="004D6DC3"/>
    <w:rsid w:val="004D6E38"/>
    <w:rsid w:val="004D6E7B"/>
    <w:rsid w:val="004D70BE"/>
    <w:rsid w:val="004D70D3"/>
    <w:rsid w:val="004D73CA"/>
    <w:rsid w:val="004D73EF"/>
    <w:rsid w:val="004D7808"/>
    <w:rsid w:val="004D7B05"/>
    <w:rsid w:val="004D7B80"/>
    <w:rsid w:val="004D7BA6"/>
    <w:rsid w:val="004E003D"/>
    <w:rsid w:val="004E03F1"/>
    <w:rsid w:val="004E0858"/>
    <w:rsid w:val="004E0879"/>
    <w:rsid w:val="004E10F2"/>
    <w:rsid w:val="004E1195"/>
    <w:rsid w:val="004E1205"/>
    <w:rsid w:val="004E162A"/>
    <w:rsid w:val="004E17C3"/>
    <w:rsid w:val="004E1CB0"/>
    <w:rsid w:val="004E1CBE"/>
    <w:rsid w:val="004E2071"/>
    <w:rsid w:val="004E2509"/>
    <w:rsid w:val="004E2C3F"/>
    <w:rsid w:val="004E3041"/>
    <w:rsid w:val="004E32F2"/>
    <w:rsid w:val="004E39C9"/>
    <w:rsid w:val="004E3D97"/>
    <w:rsid w:val="004E3E4C"/>
    <w:rsid w:val="004E414E"/>
    <w:rsid w:val="004E434E"/>
    <w:rsid w:val="004E45AF"/>
    <w:rsid w:val="004E4730"/>
    <w:rsid w:val="004E4BE9"/>
    <w:rsid w:val="004E5801"/>
    <w:rsid w:val="004E5837"/>
    <w:rsid w:val="004E596B"/>
    <w:rsid w:val="004E5E16"/>
    <w:rsid w:val="004E5F1E"/>
    <w:rsid w:val="004E615C"/>
    <w:rsid w:val="004E636C"/>
    <w:rsid w:val="004E67E8"/>
    <w:rsid w:val="004E67FD"/>
    <w:rsid w:val="004E681A"/>
    <w:rsid w:val="004E6857"/>
    <w:rsid w:val="004E69B0"/>
    <w:rsid w:val="004E6A0A"/>
    <w:rsid w:val="004E6C69"/>
    <w:rsid w:val="004E6FC3"/>
    <w:rsid w:val="004E6FDD"/>
    <w:rsid w:val="004E73F4"/>
    <w:rsid w:val="004E7596"/>
    <w:rsid w:val="004E7970"/>
    <w:rsid w:val="004E7A11"/>
    <w:rsid w:val="004E7A27"/>
    <w:rsid w:val="004E7B88"/>
    <w:rsid w:val="004F036C"/>
    <w:rsid w:val="004F0403"/>
    <w:rsid w:val="004F041B"/>
    <w:rsid w:val="004F0556"/>
    <w:rsid w:val="004F0603"/>
    <w:rsid w:val="004F0645"/>
    <w:rsid w:val="004F0664"/>
    <w:rsid w:val="004F0804"/>
    <w:rsid w:val="004F0806"/>
    <w:rsid w:val="004F09D2"/>
    <w:rsid w:val="004F0BD9"/>
    <w:rsid w:val="004F0C11"/>
    <w:rsid w:val="004F0C7F"/>
    <w:rsid w:val="004F0C98"/>
    <w:rsid w:val="004F0E3A"/>
    <w:rsid w:val="004F0F78"/>
    <w:rsid w:val="004F0FBD"/>
    <w:rsid w:val="004F0FD1"/>
    <w:rsid w:val="004F1049"/>
    <w:rsid w:val="004F10BB"/>
    <w:rsid w:val="004F150D"/>
    <w:rsid w:val="004F1567"/>
    <w:rsid w:val="004F15AC"/>
    <w:rsid w:val="004F1938"/>
    <w:rsid w:val="004F1B75"/>
    <w:rsid w:val="004F1E57"/>
    <w:rsid w:val="004F1F6C"/>
    <w:rsid w:val="004F2239"/>
    <w:rsid w:val="004F2284"/>
    <w:rsid w:val="004F23A0"/>
    <w:rsid w:val="004F23AA"/>
    <w:rsid w:val="004F2653"/>
    <w:rsid w:val="004F2760"/>
    <w:rsid w:val="004F28F2"/>
    <w:rsid w:val="004F2EB3"/>
    <w:rsid w:val="004F2F8A"/>
    <w:rsid w:val="004F2FB0"/>
    <w:rsid w:val="004F33E9"/>
    <w:rsid w:val="004F34CE"/>
    <w:rsid w:val="004F3C18"/>
    <w:rsid w:val="004F3D57"/>
    <w:rsid w:val="004F3F04"/>
    <w:rsid w:val="004F3FC8"/>
    <w:rsid w:val="004F43B3"/>
    <w:rsid w:val="004F43D5"/>
    <w:rsid w:val="004F4729"/>
    <w:rsid w:val="004F4A65"/>
    <w:rsid w:val="004F4CE9"/>
    <w:rsid w:val="004F4D6F"/>
    <w:rsid w:val="004F4F13"/>
    <w:rsid w:val="004F4F1D"/>
    <w:rsid w:val="004F5138"/>
    <w:rsid w:val="004F5585"/>
    <w:rsid w:val="004F56C4"/>
    <w:rsid w:val="004F5719"/>
    <w:rsid w:val="004F5808"/>
    <w:rsid w:val="004F586C"/>
    <w:rsid w:val="004F5981"/>
    <w:rsid w:val="004F5A4F"/>
    <w:rsid w:val="004F5B3C"/>
    <w:rsid w:val="004F5BF8"/>
    <w:rsid w:val="004F5C8F"/>
    <w:rsid w:val="004F5D24"/>
    <w:rsid w:val="004F5D43"/>
    <w:rsid w:val="004F5FFE"/>
    <w:rsid w:val="004F6038"/>
    <w:rsid w:val="004F61E4"/>
    <w:rsid w:val="004F653F"/>
    <w:rsid w:val="004F6542"/>
    <w:rsid w:val="004F65AE"/>
    <w:rsid w:val="004F67F1"/>
    <w:rsid w:val="004F6BD6"/>
    <w:rsid w:val="004F6DA4"/>
    <w:rsid w:val="004F6F73"/>
    <w:rsid w:val="004F70AB"/>
    <w:rsid w:val="004F718C"/>
    <w:rsid w:val="004F748E"/>
    <w:rsid w:val="004F770B"/>
    <w:rsid w:val="004F77A7"/>
    <w:rsid w:val="004F7BED"/>
    <w:rsid w:val="004F7E1C"/>
    <w:rsid w:val="004F7FBE"/>
    <w:rsid w:val="00500066"/>
    <w:rsid w:val="00500237"/>
    <w:rsid w:val="005003E3"/>
    <w:rsid w:val="0050062C"/>
    <w:rsid w:val="00500749"/>
    <w:rsid w:val="00500BF2"/>
    <w:rsid w:val="00500D7D"/>
    <w:rsid w:val="00500EC2"/>
    <w:rsid w:val="005015A0"/>
    <w:rsid w:val="005017A5"/>
    <w:rsid w:val="005018B8"/>
    <w:rsid w:val="00501A03"/>
    <w:rsid w:val="00501A8E"/>
    <w:rsid w:val="00501B02"/>
    <w:rsid w:val="00501D5C"/>
    <w:rsid w:val="00501E05"/>
    <w:rsid w:val="00501FE2"/>
    <w:rsid w:val="00502070"/>
    <w:rsid w:val="005020C2"/>
    <w:rsid w:val="005022A7"/>
    <w:rsid w:val="00502822"/>
    <w:rsid w:val="005028AA"/>
    <w:rsid w:val="00502C45"/>
    <w:rsid w:val="00502E8A"/>
    <w:rsid w:val="00502F90"/>
    <w:rsid w:val="0050308D"/>
    <w:rsid w:val="005033D2"/>
    <w:rsid w:val="00503667"/>
    <w:rsid w:val="0050381F"/>
    <w:rsid w:val="0050387F"/>
    <w:rsid w:val="005039A1"/>
    <w:rsid w:val="00503D79"/>
    <w:rsid w:val="00503DDB"/>
    <w:rsid w:val="00503FA7"/>
    <w:rsid w:val="005040DF"/>
    <w:rsid w:val="00504350"/>
    <w:rsid w:val="005043AC"/>
    <w:rsid w:val="00504497"/>
    <w:rsid w:val="005044DE"/>
    <w:rsid w:val="00504736"/>
    <w:rsid w:val="00504970"/>
    <w:rsid w:val="00504B5E"/>
    <w:rsid w:val="00504CEF"/>
    <w:rsid w:val="00504EAC"/>
    <w:rsid w:val="0050513A"/>
    <w:rsid w:val="0050520E"/>
    <w:rsid w:val="005052CD"/>
    <w:rsid w:val="00505544"/>
    <w:rsid w:val="005058B9"/>
    <w:rsid w:val="00505934"/>
    <w:rsid w:val="00505A5A"/>
    <w:rsid w:val="005064E8"/>
    <w:rsid w:val="00506853"/>
    <w:rsid w:val="00506A72"/>
    <w:rsid w:val="00506CDF"/>
    <w:rsid w:val="00506DDF"/>
    <w:rsid w:val="00506F40"/>
    <w:rsid w:val="00506FD4"/>
    <w:rsid w:val="00507943"/>
    <w:rsid w:val="005079E9"/>
    <w:rsid w:val="00507D4F"/>
    <w:rsid w:val="00507FAF"/>
    <w:rsid w:val="00510228"/>
    <w:rsid w:val="00510514"/>
    <w:rsid w:val="0051083F"/>
    <w:rsid w:val="005108FA"/>
    <w:rsid w:val="00510A0D"/>
    <w:rsid w:val="00510CB9"/>
    <w:rsid w:val="00510F4F"/>
    <w:rsid w:val="00511011"/>
    <w:rsid w:val="00511670"/>
    <w:rsid w:val="00511725"/>
    <w:rsid w:val="00511777"/>
    <w:rsid w:val="00511778"/>
    <w:rsid w:val="00511AB4"/>
    <w:rsid w:val="00511B22"/>
    <w:rsid w:val="00511EC1"/>
    <w:rsid w:val="005124F1"/>
    <w:rsid w:val="005126C3"/>
    <w:rsid w:val="00512AC6"/>
    <w:rsid w:val="00512E5D"/>
    <w:rsid w:val="00512FB0"/>
    <w:rsid w:val="0051358C"/>
    <w:rsid w:val="005135DE"/>
    <w:rsid w:val="005137A2"/>
    <w:rsid w:val="00513B1A"/>
    <w:rsid w:val="00513D37"/>
    <w:rsid w:val="00513F53"/>
    <w:rsid w:val="00513F73"/>
    <w:rsid w:val="0051433E"/>
    <w:rsid w:val="005145EF"/>
    <w:rsid w:val="00514685"/>
    <w:rsid w:val="00514748"/>
    <w:rsid w:val="00514980"/>
    <w:rsid w:val="00514A1A"/>
    <w:rsid w:val="00514A74"/>
    <w:rsid w:val="00514D14"/>
    <w:rsid w:val="00514D5F"/>
    <w:rsid w:val="00514DB7"/>
    <w:rsid w:val="00514DFF"/>
    <w:rsid w:val="00514EDF"/>
    <w:rsid w:val="00514F3B"/>
    <w:rsid w:val="00514FAD"/>
    <w:rsid w:val="00515211"/>
    <w:rsid w:val="00515220"/>
    <w:rsid w:val="00515227"/>
    <w:rsid w:val="00515268"/>
    <w:rsid w:val="005154FD"/>
    <w:rsid w:val="00515759"/>
    <w:rsid w:val="0051582F"/>
    <w:rsid w:val="0051586E"/>
    <w:rsid w:val="005158D1"/>
    <w:rsid w:val="00515B03"/>
    <w:rsid w:val="00515E3F"/>
    <w:rsid w:val="00515FC3"/>
    <w:rsid w:val="00516123"/>
    <w:rsid w:val="0051612A"/>
    <w:rsid w:val="0051617E"/>
    <w:rsid w:val="00516390"/>
    <w:rsid w:val="00516487"/>
    <w:rsid w:val="005164FC"/>
    <w:rsid w:val="0051652A"/>
    <w:rsid w:val="0051669D"/>
    <w:rsid w:val="00516922"/>
    <w:rsid w:val="0051697B"/>
    <w:rsid w:val="00516A0B"/>
    <w:rsid w:val="00516B3B"/>
    <w:rsid w:val="00516D13"/>
    <w:rsid w:val="00516F41"/>
    <w:rsid w:val="00516F5F"/>
    <w:rsid w:val="00516FD1"/>
    <w:rsid w:val="00517222"/>
    <w:rsid w:val="00517A51"/>
    <w:rsid w:val="00517A67"/>
    <w:rsid w:val="00517ACE"/>
    <w:rsid w:val="00517CEC"/>
    <w:rsid w:val="00517D8B"/>
    <w:rsid w:val="00517FF6"/>
    <w:rsid w:val="0052005D"/>
    <w:rsid w:val="0052009A"/>
    <w:rsid w:val="0052035C"/>
    <w:rsid w:val="0052040E"/>
    <w:rsid w:val="00520620"/>
    <w:rsid w:val="00520634"/>
    <w:rsid w:val="005207F9"/>
    <w:rsid w:val="00520868"/>
    <w:rsid w:val="00520934"/>
    <w:rsid w:val="00520A61"/>
    <w:rsid w:val="00520D10"/>
    <w:rsid w:val="00520D95"/>
    <w:rsid w:val="00520FA4"/>
    <w:rsid w:val="00521819"/>
    <w:rsid w:val="0052195F"/>
    <w:rsid w:val="00521BD0"/>
    <w:rsid w:val="00521C33"/>
    <w:rsid w:val="00521CF3"/>
    <w:rsid w:val="00521D7E"/>
    <w:rsid w:val="00521F17"/>
    <w:rsid w:val="00521FF4"/>
    <w:rsid w:val="00522968"/>
    <w:rsid w:val="00522BA8"/>
    <w:rsid w:val="00522D89"/>
    <w:rsid w:val="00523738"/>
    <w:rsid w:val="00523F04"/>
    <w:rsid w:val="0052401B"/>
    <w:rsid w:val="005240ED"/>
    <w:rsid w:val="0052463E"/>
    <w:rsid w:val="005247C6"/>
    <w:rsid w:val="00524AEA"/>
    <w:rsid w:val="00524B42"/>
    <w:rsid w:val="00524E85"/>
    <w:rsid w:val="0052503E"/>
    <w:rsid w:val="0052528D"/>
    <w:rsid w:val="00525298"/>
    <w:rsid w:val="005252BE"/>
    <w:rsid w:val="00525343"/>
    <w:rsid w:val="005255B2"/>
    <w:rsid w:val="0052573D"/>
    <w:rsid w:val="00525780"/>
    <w:rsid w:val="005258D2"/>
    <w:rsid w:val="00525EB4"/>
    <w:rsid w:val="00526245"/>
    <w:rsid w:val="00526647"/>
    <w:rsid w:val="00526D32"/>
    <w:rsid w:val="00526F70"/>
    <w:rsid w:val="00527547"/>
    <w:rsid w:val="0052754F"/>
    <w:rsid w:val="00527562"/>
    <w:rsid w:val="0052775B"/>
    <w:rsid w:val="00527863"/>
    <w:rsid w:val="005278B4"/>
    <w:rsid w:val="00527BCC"/>
    <w:rsid w:val="00527FED"/>
    <w:rsid w:val="005300D8"/>
    <w:rsid w:val="00530284"/>
    <w:rsid w:val="005304C3"/>
    <w:rsid w:val="0053060F"/>
    <w:rsid w:val="0053061E"/>
    <w:rsid w:val="00530652"/>
    <w:rsid w:val="005308A9"/>
    <w:rsid w:val="005308B5"/>
    <w:rsid w:val="00530AB9"/>
    <w:rsid w:val="00530DCA"/>
    <w:rsid w:val="00530FED"/>
    <w:rsid w:val="00531164"/>
    <w:rsid w:val="00531224"/>
    <w:rsid w:val="00531373"/>
    <w:rsid w:val="00531A61"/>
    <w:rsid w:val="00531C0C"/>
    <w:rsid w:val="00531FAD"/>
    <w:rsid w:val="00532181"/>
    <w:rsid w:val="005321C1"/>
    <w:rsid w:val="005321F6"/>
    <w:rsid w:val="005322EB"/>
    <w:rsid w:val="00532431"/>
    <w:rsid w:val="00532651"/>
    <w:rsid w:val="0053267C"/>
    <w:rsid w:val="005327BD"/>
    <w:rsid w:val="0053290D"/>
    <w:rsid w:val="00532B2D"/>
    <w:rsid w:val="00532C4C"/>
    <w:rsid w:val="00533098"/>
    <w:rsid w:val="00533183"/>
    <w:rsid w:val="005332EE"/>
    <w:rsid w:val="00533573"/>
    <w:rsid w:val="005335E4"/>
    <w:rsid w:val="00533938"/>
    <w:rsid w:val="005339B4"/>
    <w:rsid w:val="00533ABE"/>
    <w:rsid w:val="00533C38"/>
    <w:rsid w:val="00533DD2"/>
    <w:rsid w:val="00533E5B"/>
    <w:rsid w:val="00533F8B"/>
    <w:rsid w:val="0053425A"/>
    <w:rsid w:val="005343FB"/>
    <w:rsid w:val="0053463E"/>
    <w:rsid w:val="00534705"/>
    <w:rsid w:val="0053484B"/>
    <w:rsid w:val="00534A03"/>
    <w:rsid w:val="00534A18"/>
    <w:rsid w:val="00534A86"/>
    <w:rsid w:val="00534CD0"/>
    <w:rsid w:val="00534D41"/>
    <w:rsid w:val="00535355"/>
    <w:rsid w:val="005355E4"/>
    <w:rsid w:val="0053576F"/>
    <w:rsid w:val="00535A95"/>
    <w:rsid w:val="00535AD4"/>
    <w:rsid w:val="00535AFA"/>
    <w:rsid w:val="00535C1C"/>
    <w:rsid w:val="00535D14"/>
    <w:rsid w:val="0053623F"/>
    <w:rsid w:val="005362FE"/>
    <w:rsid w:val="00536355"/>
    <w:rsid w:val="00536A62"/>
    <w:rsid w:val="00536D6E"/>
    <w:rsid w:val="00537081"/>
    <w:rsid w:val="00537117"/>
    <w:rsid w:val="00537315"/>
    <w:rsid w:val="0053760D"/>
    <w:rsid w:val="005376E6"/>
    <w:rsid w:val="00537AFC"/>
    <w:rsid w:val="00537B93"/>
    <w:rsid w:val="00537F07"/>
    <w:rsid w:val="00540367"/>
    <w:rsid w:val="005403CC"/>
    <w:rsid w:val="005405B9"/>
    <w:rsid w:val="00540E13"/>
    <w:rsid w:val="00540F7E"/>
    <w:rsid w:val="00541290"/>
    <w:rsid w:val="00541811"/>
    <w:rsid w:val="0054184E"/>
    <w:rsid w:val="00541A62"/>
    <w:rsid w:val="00541C5E"/>
    <w:rsid w:val="00541C91"/>
    <w:rsid w:val="00541EF5"/>
    <w:rsid w:val="00541F0E"/>
    <w:rsid w:val="00542278"/>
    <w:rsid w:val="00542371"/>
    <w:rsid w:val="0054268E"/>
    <w:rsid w:val="00542E20"/>
    <w:rsid w:val="0054325C"/>
    <w:rsid w:val="0054335A"/>
    <w:rsid w:val="00543425"/>
    <w:rsid w:val="00543878"/>
    <w:rsid w:val="00543AF0"/>
    <w:rsid w:val="00543CF6"/>
    <w:rsid w:val="00544663"/>
    <w:rsid w:val="0054467C"/>
    <w:rsid w:val="00544AC7"/>
    <w:rsid w:val="00544B47"/>
    <w:rsid w:val="0054519F"/>
    <w:rsid w:val="005454C9"/>
    <w:rsid w:val="00545B16"/>
    <w:rsid w:val="00545B6C"/>
    <w:rsid w:val="00545B93"/>
    <w:rsid w:val="00545C10"/>
    <w:rsid w:val="00545D16"/>
    <w:rsid w:val="005461D8"/>
    <w:rsid w:val="005461DF"/>
    <w:rsid w:val="0054641D"/>
    <w:rsid w:val="005464F6"/>
    <w:rsid w:val="005467FB"/>
    <w:rsid w:val="005468FA"/>
    <w:rsid w:val="00546B45"/>
    <w:rsid w:val="00546C5B"/>
    <w:rsid w:val="00546D54"/>
    <w:rsid w:val="00546DC9"/>
    <w:rsid w:val="00546EDA"/>
    <w:rsid w:val="00547376"/>
    <w:rsid w:val="00547397"/>
    <w:rsid w:val="00547BEA"/>
    <w:rsid w:val="00547CDA"/>
    <w:rsid w:val="00547FC3"/>
    <w:rsid w:val="00550055"/>
    <w:rsid w:val="00550070"/>
    <w:rsid w:val="005502D9"/>
    <w:rsid w:val="0055038A"/>
    <w:rsid w:val="00550459"/>
    <w:rsid w:val="00550751"/>
    <w:rsid w:val="005508AA"/>
    <w:rsid w:val="00550979"/>
    <w:rsid w:val="005509B6"/>
    <w:rsid w:val="00550A26"/>
    <w:rsid w:val="00550AC5"/>
    <w:rsid w:val="00550BF5"/>
    <w:rsid w:val="00550E61"/>
    <w:rsid w:val="00551045"/>
    <w:rsid w:val="0055108C"/>
    <w:rsid w:val="005512A0"/>
    <w:rsid w:val="005513AF"/>
    <w:rsid w:val="005513E1"/>
    <w:rsid w:val="00551462"/>
    <w:rsid w:val="005514CF"/>
    <w:rsid w:val="00551504"/>
    <w:rsid w:val="005515C8"/>
    <w:rsid w:val="00551A0A"/>
    <w:rsid w:val="00551D0E"/>
    <w:rsid w:val="00551E7A"/>
    <w:rsid w:val="00552285"/>
    <w:rsid w:val="005522D0"/>
    <w:rsid w:val="0055245B"/>
    <w:rsid w:val="00552E64"/>
    <w:rsid w:val="00553039"/>
    <w:rsid w:val="0055339A"/>
    <w:rsid w:val="00553ABC"/>
    <w:rsid w:val="00553B90"/>
    <w:rsid w:val="00553DD3"/>
    <w:rsid w:val="00553F66"/>
    <w:rsid w:val="00554045"/>
    <w:rsid w:val="00554413"/>
    <w:rsid w:val="0055444D"/>
    <w:rsid w:val="00554479"/>
    <w:rsid w:val="00554645"/>
    <w:rsid w:val="00554CBA"/>
    <w:rsid w:val="00554E76"/>
    <w:rsid w:val="0055507D"/>
    <w:rsid w:val="005551EB"/>
    <w:rsid w:val="005552F6"/>
    <w:rsid w:val="005558A8"/>
    <w:rsid w:val="005558FF"/>
    <w:rsid w:val="00555A65"/>
    <w:rsid w:val="00555AB6"/>
    <w:rsid w:val="00555E6B"/>
    <w:rsid w:val="00556580"/>
    <w:rsid w:val="0055662F"/>
    <w:rsid w:val="00556662"/>
    <w:rsid w:val="00556AB5"/>
    <w:rsid w:val="00556BB0"/>
    <w:rsid w:val="00556F39"/>
    <w:rsid w:val="0055700D"/>
    <w:rsid w:val="00557282"/>
    <w:rsid w:val="005575B7"/>
    <w:rsid w:val="005575C1"/>
    <w:rsid w:val="00557627"/>
    <w:rsid w:val="0055762C"/>
    <w:rsid w:val="0055775E"/>
    <w:rsid w:val="005578D6"/>
    <w:rsid w:val="005579E2"/>
    <w:rsid w:val="00557C9F"/>
    <w:rsid w:val="00557E93"/>
    <w:rsid w:val="0056006E"/>
    <w:rsid w:val="005602D5"/>
    <w:rsid w:val="00560570"/>
    <w:rsid w:val="0056084B"/>
    <w:rsid w:val="005608BC"/>
    <w:rsid w:val="00560BA0"/>
    <w:rsid w:val="00560BB3"/>
    <w:rsid w:val="00560C56"/>
    <w:rsid w:val="00560E42"/>
    <w:rsid w:val="00560E68"/>
    <w:rsid w:val="005610AA"/>
    <w:rsid w:val="0056136C"/>
    <w:rsid w:val="0056139F"/>
    <w:rsid w:val="00561576"/>
    <w:rsid w:val="00561669"/>
    <w:rsid w:val="00561699"/>
    <w:rsid w:val="0056182E"/>
    <w:rsid w:val="00561930"/>
    <w:rsid w:val="00561CB0"/>
    <w:rsid w:val="00561D0A"/>
    <w:rsid w:val="00561E52"/>
    <w:rsid w:val="00562253"/>
    <w:rsid w:val="00562539"/>
    <w:rsid w:val="005626C1"/>
    <w:rsid w:val="00562708"/>
    <w:rsid w:val="00562A0E"/>
    <w:rsid w:val="00562B58"/>
    <w:rsid w:val="00562B89"/>
    <w:rsid w:val="00562E5F"/>
    <w:rsid w:val="00563078"/>
    <w:rsid w:val="005631DD"/>
    <w:rsid w:val="00563408"/>
    <w:rsid w:val="0056418E"/>
    <w:rsid w:val="0056428D"/>
    <w:rsid w:val="005646B1"/>
    <w:rsid w:val="00564DCD"/>
    <w:rsid w:val="0056524D"/>
    <w:rsid w:val="005653CC"/>
    <w:rsid w:val="00565457"/>
    <w:rsid w:val="005655CC"/>
    <w:rsid w:val="00565622"/>
    <w:rsid w:val="005656F9"/>
    <w:rsid w:val="0056593E"/>
    <w:rsid w:val="00565E95"/>
    <w:rsid w:val="00565FB1"/>
    <w:rsid w:val="005660AE"/>
    <w:rsid w:val="005662A0"/>
    <w:rsid w:val="005662C5"/>
    <w:rsid w:val="00566398"/>
    <w:rsid w:val="00566524"/>
    <w:rsid w:val="005669A5"/>
    <w:rsid w:val="00566C93"/>
    <w:rsid w:val="00566EDB"/>
    <w:rsid w:val="00567124"/>
    <w:rsid w:val="0056719E"/>
    <w:rsid w:val="0056721A"/>
    <w:rsid w:val="00567758"/>
    <w:rsid w:val="00567A16"/>
    <w:rsid w:val="00567A70"/>
    <w:rsid w:val="00567AF8"/>
    <w:rsid w:val="00567B8B"/>
    <w:rsid w:val="00567E10"/>
    <w:rsid w:val="00567E30"/>
    <w:rsid w:val="00567E50"/>
    <w:rsid w:val="0057001B"/>
    <w:rsid w:val="005702CB"/>
    <w:rsid w:val="00570333"/>
    <w:rsid w:val="00570779"/>
    <w:rsid w:val="005712BC"/>
    <w:rsid w:val="005713E6"/>
    <w:rsid w:val="00571844"/>
    <w:rsid w:val="00571875"/>
    <w:rsid w:val="00571D59"/>
    <w:rsid w:val="0057203F"/>
    <w:rsid w:val="005725B4"/>
    <w:rsid w:val="005727BE"/>
    <w:rsid w:val="00572906"/>
    <w:rsid w:val="00572A17"/>
    <w:rsid w:val="00572C3D"/>
    <w:rsid w:val="00572D10"/>
    <w:rsid w:val="00572DE6"/>
    <w:rsid w:val="0057300F"/>
    <w:rsid w:val="0057357F"/>
    <w:rsid w:val="005737CA"/>
    <w:rsid w:val="0057385E"/>
    <w:rsid w:val="005739CC"/>
    <w:rsid w:val="00573B07"/>
    <w:rsid w:val="00573EF4"/>
    <w:rsid w:val="00573F59"/>
    <w:rsid w:val="00573F96"/>
    <w:rsid w:val="00573FC8"/>
    <w:rsid w:val="005740D7"/>
    <w:rsid w:val="0057452F"/>
    <w:rsid w:val="005747B9"/>
    <w:rsid w:val="0057488A"/>
    <w:rsid w:val="00574937"/>
    <w:rsid w:val="00574A24"/>
    <w:rsid w:val="00574B94"/>
    <w:rsid w:val="00574DBA"/>
    <w:rsid w:val="00574FB5"/>
    <w:rsid w:val="0057506B"/>
    <w:rsid w:val="0057512F"/>
    <w:rsid w:val="00575578"/>
    <w:rsid w:val="005755D7"/>
    <w:rsid w:val="00575845"/>
    <w:rsid w:val="00575BA2"/>
    <w:rsid w:val="00575F9A"/>
    <w:rsid w:val="00576190"/>
    <w:rsid w:val="00576331"/>
    <w:rsid w:val="00576B36"/>
    <w:rsid w:val="00576BF9"/>
    <w:rsid w:val="00577075"/>
    <w:rsid w:val="00577909"/>
    <w:rsid w:val="005779F2"/>
    <w:rsid w:val="00577E86"/>
    <w:rsid w:val="005800F5"/>
    <w:rsid w:val="005803C3"/>
    <w:rsid w:val="00580881"/>
    <w:rsid w:val="005808B5"/>
    <w:rsid w:val="00580A2B"/>
    <w:rsid w:val="00580CBF"/>
    <w:rsid w:val="00580EDD"/>
    <w:rsid w:val="00580FBF"/>
    <w:rsid w:val="00580FDF"/>
    <w:rsid w:val="005810D9"/>
    <w:rsid w:val="00581199"/>
    <w:rsid w:val="00581434"/>
    <w:rsid w:val="0058149B"/>
    <w:rsid w:val="0058159A"/>
    <w:rsid w:val="00581688"/>
    <w:rsid w:val="005817B8"/>
    <w:rsid w:val="005819E7"/>
    <w:rsid w:val="00581A47"/>
    <w:rsid w:val="00581C99"/>
    <w:rsid w:val="00581E84"/>
    <w:rsid w:val="00581EF4"/>
    <w:rsid w:val="00581EFE"/>
    <w:rsid w:val="00581F27"/>
    <w:rsid w:val="0058259F"/>
    <w:rsid w:val="0058265C"/>
    <w:rsid w:val="00582BB9"/>
    <w:rsid w:val="00582DC9"/>
    <w:rsid w:val="00583147"/>
    <w:rsid w:val="005831C9"/>
    <w:rsid w:val="005833B8"/>
    <w:rsid w:val="005833E5"/>
    <w:rsid w:val="005836BA"/>
    <w:rsid w:val="005837E4"/>
    <w:rsid w:val="0058386F"/>
    <w:rsid w:val="00583B77"/>
    <w:rsid w:val="00583B91"/>
    <w:rsid w:val="00583C03"/>
    <w:rsid w:val="00584085"/>
    <w:rsid w:val="005843CC"/>
    <w:rsid w:val="0058451E"/>
    <w:rsid w:val="0058458D"/>
    <w:rsid w:val="00584845"/>
    <w:rsid w:val="00584886"/>
    <w:rsid w:val="00584B44"/>
    <w:rsid w:val="00584D13"/>
    <w:rsid w:val="00585071"/>
    <w:rsid w:val="005850FF"/>
    <w:rsid w:val="0058524C"/>
    <w:rsid w:val="005853D9"/>
    <w:rsid w:val="00585513"/>
    <w:rsid w:val="00585603"/>
    <w:rsid w:val="005859FC"/>
    <w:rsid w:val="00585CEF"/>
    <w:rsid w:val="005860AE"/>
    <w:rsid w:val="00586393"/>
    <w:rsid w:val="00586462"/>
    <w:rsid w:val="005864F0"/>
    <w:rsid w:val="005865F7"/>
    <w:rsid w:val="00586731"/>
    <w:rsid w:val="0058696A"/>
    <w:rsid w:val="00586A33"/>
    <w:rsid w:val="00586E91"/>
    <w:rsid w:val="005871DF"/>
    <w:rsid w:val="00587246"/>
    <w:rsid w:val="00587294"/>
    <w:rsid w:val="005874BB"/>
    <w:rsid w:val="00587758"/>
    <w:rsid w:val="00587A1D"/>
    <w:rsid w:val="00587D79"/>
    <w:rsid w:val="005900CA"/>
    <w:rsid w:val="005902B2"/>
    <w:rsid w:val="0059044C"/>
    <w:rsid w:val="00590A53"/>
    <w:rsid w:val="00590BF1"/>
    <w:rsid w:val="00590C75"/>
    <w:rsid w:val="005910B4"/>
    <w:rsid w:val="0059112A"/>
    <w:rsid w:val="00591292"/>
    <w:rsid w:val="005913F2"/>
    <w:rsid w:val="0059159F"/>
    <w:rsid w:val="005915BC"/>
    <w:rsid w:val="00591724"/>
    <w:rsid w:val="00591CE6"/>
    <w:rsid w:val="00591CFA"/>
    <w:rsid w:val="00591D04"/>
    <w:rsid w:val="00591D23"/>
    <w:rsid w:val="00591FC1"/>
    <w:rsid w:val="0059232D"/>
    <w:rsid w:val="0059256E"/>
    <w:rsid w:val="00592738"/>
    <w:rsid w:val="00592C28"/>
    <w:rsid w:val="00592CDE"/>
    <w:rsid w:val="00592DB9"/>
    <w:rsid w:val="00593258"/>
    <w:rsid w:val="00593506"/>
    <w:rsid w:val="0059365C"/>
    <w:rsid w:val="005936DA"/>
    <w:rsid w:val="005937B8"/>
    <w:rsid w:val="0059391B"/>
    <w:rsid w:val="00593B29"/>
    <w:rsid w:val="00593B5D"/>
    <w:rsid w:val="00593CB0"/>
    <w:rsid w:val="00593D14"/>
    <w:rsid w:val="00593D36"/>
    <w:rsid w:val="005941FC"/>
    <w:rsid w:val="005944E8"/>
    <w:rsid w:val="00594524"/>
    <w:rsid w:val="00594565"/>
    <w:rsid w:val="0059470A"/>
    <w:rsid w:val="00594C5C"/>
    <w:rsid w:val="00594D88"/>
    <w:rsid w:val="00594DD6"/>
    <w:rsid w:val="00594E84"/>
    <w:rsid w:val="00594F78"/>
    <w:rsid w:val="005950F8"/>
    <w:rsid w:val="0059545A"/>
    <w:rsid w:val="005958F7"/>
    <w:rsid w:val="00595C37"/>
    <w:rsid w:val="00595D18"/>
    <w:rsid w:val="005960D5"/>
    <w:rsid w:val="00596CB8"/>
    <w:rsid w:val="00596CFA"/>
    <w:rsid w:val="00596D06"/>
    <w:rsid w:val="00596E4C"/>
    <w:rsid w:val="00596EAB"/>
    <w:rsid w:val="005973CD"/>
    <w:rsid w:val="00597511"/>
    <w:rsid w:val="005A0040"/>
    <w:rsid w:val="005A0295"/>
    <w:rsid w:val="005A0320"/>
    <w:rsid w:val="005A0471"/>
    <w:rsid w:val="005A04CE"/>
    <w:rsid w:val="005A0C11"/>
    <w:rsid w:val="005A0D9B"/>
    <w:rsid w:val="005A0EA9"/>
    <w:rsid w:val="005A1130"/>
    <w:rsid w:val="005A128B"/>
    <w:rsid w:val="005A135E"/>
    <w:rsid w:val="005A16F3"/>
    <w:rsid w:val="005A1824"/>
    <w:rsid w:val="005A1FA2"/>
    <w:rsid w:val="005A20B4"/>
    <w:rsid w:val="005A2112"/>
    <w:rsid w:val="005A2128"/>
    <w:rsid w:val="005A2498"/>
    <w:rsid w:val="005A25CB"/>
    <w:rsid w:val="005A26DB"/>
    <w:rsid w:val="005A27F2"/>
    <w:rsid w:val="005A2A15"/>
    <w:rsid w:val="005A2D0E"/>
    <w:rsid w:val="005A2E7B"/>
    <w:rsid w:val="005A2F34"/>
    <w:rsid w:val="005A2FC7"/>
    <w:rsid w:val="005A3227"/>
    <w:rsid w:val="005A334E"/>
    <w:rsid w:val="005A3801"/>
    <w:rsid w:val="005A39B1"/>
    <w:rsid w:val="005A3AFE"/>
    <w:rsid w:val="005A3D8C"/>
    <w:rsid w:val="005A3DEB"/>
    <w:rsid w:val="005A47A7"/>
    <w:rsid w:val="005A4BA0"/>
    <w:rsid w:val="005A4E5A"/>
    <w:rsid w:val="005A4F9C"/>
    <w:rsid w:val="005A523A"/>
    <w:rsid w:val="005A526D"/>
    <w:rsid w:val="005A54C8"/>
    <w:rsid w:val="005A558B"/>
    <w:rsid w:val="005A56AB"/>
    <w:rsid w:val="005A56B4"/>
    <w:rsid w:val="005A6021"/>
    <w:rsid w:val="005A647A"/>
    <w:rsid w:val="005A6955"/>
    <w:rsid w:val="005A7315"/>
    <w:rsid w:val="005A7897"/>
    <w:rsid w:val="005A79F0"/>
    <w:rsid w:val="005A7ABB"/>
    <w:rsid w:val="005A7B76"/>
    <w:rsid w:val="005B01F2"/>
    <w:rsid w:val="005B028E"/>
    <w:rsid w:val="005B0A80"/>
    <w:rsid w:val="005B0C98"/>
    <w:rsid w:val="005B0D5B"/>
    <w:rsid w:val="005B0EA6"/>
    <w:rsid w:val="005B0F65"/>
    <w:rsid w:val="005B10D4"/>
    <w:rsid w:val="005B130B"/>
    <w:rsid w:val="005B1438"/>
    <w:rsid w:val="005B14FC"/>
    <w:rsid w:val="005B159C"/>
    <w:rsid w:val="005B1BC1"/>
    <w:rsid w:val="005B1D32"/>
    <w:rsid w:val="005B1E9B"/>
    <w:rsid w:val="005B1F78"/>
    <w:rsid w:val="005B227C"/>
    <w:rsid w:val="005B2333"/>
    <w:rsid w:val="005B2451"/>
    <w:rsid w:val="005B274E"/>
    <w:rsid w:val="005B2788"/>
    <w:rsid w:val="005B2A51"/>
    <w:rsid w:val="005B2ACE"/>
    <w:rsid w:val="005B2B2C"/>
    <w:rsid w:val="005B31C3"/>
    <w:rsid w:val="005B32F0"/>
    <w:rsid w:val="005B34A9"/>
    <w:rsid w:val="005B34F2"/>
    <w:rsid w:val="005B35B3"/>
    <w:rsid w:val="005B35D9"/>
    <w:rsid w:val="005B3A73"/>
    <w:rsid w:val="005B3A9E"/>
    <w:rsid w:val="005B3ABC"/>
    <w:rsid w:val="005B426A"/>
    <w:rsid w:val="005B44A4"/>
    <w:rsid w:val="005B458D"/>
    <w:rsid w:val="005B45F7"/>
    <w:rsid w:val="005B4738"/>
    <w:rsid w:val="005B4840"/>
    <w:rsid w:val="005B497F"/>
    <w:rsid w:val="005B4996"/>
    <w:rsid w:val="005B49CF"/>
    <w:rsid w:val="005B4D45"/>
    <w:rsid w:val="005B4DA7"/>
    <w:rsid w:val="005B4F28"/>
    <w:rsid w:val="005B509D"/>
    <w:rsid w:val="005B52FD"/>
    <w:rsid w:val="005B5512"/>
    <w:rsid w:val="005B56DC"/>
    <w:rsid w:val="005B5B5B"/>
    <w:rsid w:val="005B5BE0"/>
    <w:rsid w:val="005B5E47"/>
    <w:rsid w:val="005B60D5"/>
    <w:rsid w:val="005B62B6"/>
    <w:rsid w:val="005B6461"/>
    <w:rsid w:val="005B65B0"/>
    <w:rsid w:val="005B667A"/>
    <w:rsid w:val="005B688A"/>
    <w:rsid w:val="005B6916"/>
    <w:rsid w:val="005B6951"/>
    <w:rsid w:val="005B69D8"/>
    <w:rsid w:val="005B69F8"/>
    <w:rsid w:val="005B6A14"/>
    <w:rsid w:val="005B6B2F"/>
    <w:rsid w:val="005B714B"/>
    <w:rsid w:val="005B725F"/>
    <w:rsid w:val="005B73BB"/>
    <w:rsid w:val="005B73DF"/>
    <w:rsid w:val="005B7498"/>
    <w:rsid w:val="005B770E"/>
    <w:rsid w:val="005B7845"/>
    <w:rsid w:val="005B78AF"/>
    <w:rsid w:val="005B78BD"/>
    <w:rsid w:val="005B78F5"/>
    <w:rsid w:val="005B7A54"/>
    <w:rsid w:val="005C0129"/>
    <w:rsid w:val="005C0271"/>
    <w:rsid w:val="005C0335"/>
    <w:rsid w:val="005C0642"/>
    <w:rsid w:val="005C07C2"/>
    <w:rsid w:val="005C0F01"/>
    <w:rsid w:val="005C1253"/>
    <w:rsid w:val="005C1365"/>
    <w:rsid w:val="005C15CB"/>
    <w:rsid w:val="005C15CD"/>
    <w:rsid w:val="005C15E3"/>
    <w:rsid w:val="005C19E3"/>
    <w:rsid w:val="005C1D4E"/>
    <w:rsid w:val="005C1E7D"/>
    <w:rsid w:val="005C1E8F"/>
    <w:rsid w:val="005C2017"/>
    <w:rsid w:val="005C2580"/>
    <w:rsid w:val="005C2D17"/>
    <w:rsid w:val="005C2FB0"/>
    <w:rsid w:val="005C3056"/>
    <w:rsid w:val="005C30F5"/>
    <w:rsid w:val="005C32CA"/>
    <w:rsid w:val="005C35A0"/>
    <w:rsid w:val="005C3896"/>
    <w:rsid w:val="005C39B4"/>
    <w:rsid w:val="005C3C4B"/>
    <w:rsid w:val="005C3EEC"/>
    <w:rsid w:val="005C4133"/>
    <w:rsid w:val="005C41F2"/>
    <w:rsid w:val="005C427D"/>
    <w:rsid w:val="005C42CC"/>
    <w:rsid w:val="005C43A5"/>
    <w:rsid w:val="005C4618"/>
    <w:rsid w:val="005C49F3"/>
    <w:rsid w:val="005C4ADD"/>
    <w:rsid w:val="005C5077"/>
    <w:rsid w:val="005C5217"/>
    <w:rsid w:val="005C523B"/>
    <w:rsid w:val="005C5517"/>
    <w:rsid w:val="005C55EE"/>
    <w:rsid w:val="005C5717"/>
    <w:rsid w:val="005C60CC"/>
    <w:rsid w:val="005C659F"/>
    <w:rsid w:val="005C65D0"/>
    <w:rsid w:val="005C6611"/>
    <w:rsid w:val="005C6665"/>
    <w:rsid w:val="005C66A6"/>
    <w:rsid w:val="005C6DCD"/>
    <w:rsid w:val="005C708E"/>
    <w:rsid w:val="005C73A9"/>
    <w:rsid w:val="005C7AAE"/>
    <w:rsid w:val="005C7F8C"/>
    <w:rsid w:val="005D021F"/>
    <w:rsid w:val="005D0558"/>
    <w:rsid w:val="005D05D7"/>
    <w:rsid w:val="005D0666"/>
    <w:rsid w:val="005D066A"/>
    <w:rsid w:val="005D0823"/>
    <w:rsid w:val="005D098E"/>
    <w:rsid w:val="005D0BA9"/>
    <w:rsid w:val="005D1437"/>
    <w:rsid w:val="005D14CD"/>
    <w:rsid w:val="005D16AA"/>
    <w:rsid w:val="005D16B5"/>
    <w:rsid w:val="005D16C9"/>
    <w:rsid w:val="005D17B0"/>
    <w:rsid w:val="005D18B1"/>
    <w:rsid w:val="005D1915"/>
    <w:rsid w:val="005D1A50"/>
    <w:rsid w:val="005D1B0C"/>
    <w:rsid w:val="005D1B15"/>
    <w:rsid w:val="005D1BC9"/>
    <w:rsid w:val="005D1C18"/>
    <w:rsid w:val="005D20E7"/>
    <w:rsid w:val="005D2824"/>
    <w:rsid w:val="005D2989"/>
    <w:rsid w:val="005D2B57"/>
    <w:rsid w:val="005D3036"/>
    <w:rsid w:val="005D3995"/>
    <w:rsid w:val="005D3FBD"/>
    <w:rsid w:val="005D40E2"/>
    <w:rsid w:val="005D4452"/>
    <w:rsid w:val="005D4556"/>
    <w:rsid w:val="005D4823"/>
    <w:rsid w:val="005D4A71"/>
    <w:rsid w:val="005D4B57"/>
    <w:rsid w:val="005D4F1A"/>
    <w:rsid w:val="005D4FE4"/>
    <w:rsid w:val="005D5012"/>
    <w:rsid w:val="005D50FD"/>
    <w:rsid w:val="005D53B1"/>
    <w:rsid w:val="005D555B"/>
    <w:rsid w:val="005D5B0A"/>
    <w:rsid w:val="005D5C56"/>
    <w:rsid w:val="005D5E36"/>
    <w:rsid w:val="005D5F07"/>
    <w:rsid w:val="005D630A"/>
    <w:rsid w:val="005D6608"/>
    <w:rsid w:val="005D6805"/>
    <w:rsid w:val="005D6965"/>
    <w:rsid w:val="005D6DEB"/>
    <w:rsid w:val="005D7220"/>
    <w:rsid w:val="005D72BB"/>
    <w:rsid w:val="005D7532"/>
    <w:rsid w:val="005D797E"/>
    <w:rsid w:val="005D7AB3"/>
    <w:rsid w:val="005D7D3B"/>
    <w:rsid w:val="005D7E17"/>
    <w:rsid w:val="005D7F3B"/>
    <w:rsid w:val="005E0219"/>
    <w:rsid w:val="005E021F"/>
    <w:rsid w:val="005E0270"/>
    <w:rsid w:val="005E06D8"/>
    <w:rsid w:val="005E0CDD"/>
    <w:rsid w:val="005E0D64"/>
    <w:rsid w:val="005E123C"/>
    <w:rsid w:val="005E16DD"/>
    <w:rsid w:val="005E1959"/>
    <w:rsid w:val="005E1B9A"/>
    <w:rsid w:val="005E1CC2"/>
    <w:rsid w:val="005E1D44"/>
    <w:rsid w:val="005E1D84"/>
    <w:rsid w:val="005E1E34"/>
    <w:rsid w:val="005E1E4B"/>
    <w:rsid w:val="005E1EB6"/>
    <w:rsid w:val="005E2043"/>
    <w:rsid w:val="005E2214"/>
    <w:rsid w:val="005E2226"/>
    <w:rsid w:val="005E2420"/>
    <w:rsid w:val="005E24AC"/>
    <w:rsid w:val="005E263E"/>
    <w:rsid w:val="005E27DB"/>
    <w:rsid w:val="005E2906"/>
    <w:rsid w:val="005E2B7F"/>
    <w:rsid w:val="005E2CF7"/>
    <w:rsid w:val="005E3553"/>
    <w:rsid w:val="005E3558"/>
    <w:rsid w:val="005E3980"/>
    <w:rsid w:val="005E3C89"/>
    <w:rsid w:val="005E3E80"/>
    <w:rsid w:val="005E3FA0"/>
    <w:rsid w:val="005E426C"/>
    <w:rsid w:val="005E43CF"/>
    <w:rsid w:val="005E446E"/>
    <w:rsid w:val="005E4674"/>
    <w:rsid w:val="005E492B"/>
    <w:rsid w:val="005E4AB2"/>
    <w:rsid w:val="005E4C33"/>
    <w:rsid w:val="005E4D02"/>
    <w:rsid w:val="005E4FFE"/>
    <w:rsid w:val="005E504D"/>
    <w:rsid w:val="005E5184"/>
    <w:rsid w:val="005E5E94"/>
    <w:rsid w:val="005E5ECD"/>
    <w:rsid w:val="005E5F2E"/>
    <w:rsid w:val="005E60ED"/>
    <w:rsid w:val="005E687F"/>
    <w:rsid w:val="005E68B2"/>
    <w:rsid w:val="005E692F"/>
    <w:rsid w:val="005E6A3D"/>
    <w:rsid w:val="005E6CA9"/>
    <w:rsid w:val="005E6D74"/>
    <w:rsid w:val="005E6E28"/>
    <w:rsid w:val="005E6ECB"/>
    <w:rsid w:val="005E6F8D"/>
    <w:rsid w:val="005E76C6"/>
    <w:rsid w:val="005E7722"/>
    <w:rsid w:val="005E7739"/>
    <w:rsid w:val="005E7870"/>
    <w:rsid w:val="005E788A"/>
    <w:rsid w:val="005E7944"/>
    <w:rsid w:val="005E7D66"/>
    <w:rsid w:val="005E7DDB"/>
    <w:rsid w:val="005F0042"/>
    <w:rsid w:val="005F0172"/>
    <w:rsid w:val="005F029F"/>
    <w:rsid w:val="005F030C"/>
    <w:rsid w:val="005F04F5"/>
    <w:rsid w:val="005F076E"/>
    <w:rsid w:val="005F07B2"/>
    <w:rsid w:val="005F0D07"/>
    <w:rsid w:val="005F0D44"/>
    <w:rsid w:val="005F10D7"/>
    <w:rsid w:val="005F117D"/>
    <w:rsid w:val="005F1461"/>
    <w:rsid w:val="005F1B68"/>
    <w:rsid w:val="005F1E78"/>
    <w:rsid w:val="005F1EFA"/>
    <w:rsid w:val="005F2034"/>
    <w:rsid w:val="005F20A6"/>
    <w:rsid w:val="005F20F3"/>
    <w:rsid w:val="005F20FE"/>
    <w:rsid w:val="005F2132"/>
    <w:rsid w:val="005F215F"/>
    <w:rsid w:val="005F2164"/>
    <w:rsid w:val="005F220B"/>
    <w:rsid w:val="005F2268"/>
    <w:rsid w:val="005F2622"/>
    <w:rsid w:val="005F26CE"/>
    <w:rsid w:val="005F29CF"/>
    <w:rsid w:val="005F29FE"/>
    <w:rsid w:val="005F2F2F"/>
    <w:rsid w:val="005F2FFD"/>
    <w:rsid w:val="005F300F"/>
    <w:rsid w:val="005F308B"/>
    <w:rsid w:val="005F35B3"/>
    <w:rsid w:val="005F36C8"/>
    <w:rsid w:val="005F3A2A"/>
    <w:rsid w:val="005F3C0A"/>
    <w:rsid w:val="005F3C1E"/>
    <w:rsid w:val="005F3CAA"/>
    <w:rsid w:val="005F3D08"/>
    <w:rsid w:val="005F3F17"/>
    <w:rsid w:val="005F3F7A"/>
    <w:rsid w:val="005F3FCC"/>
    <w:rsid w:val="005F42D2"/>
    <w:rsid w:val="005F464F"/>
    <w:rsid w:val="005F4B99"/>
    <w:rsid w:val="005F4CC2"/>
    <w:rsid w:val="005F4F2C"/>
    <w:rsid w:val="005F50E9"/>
    <w:rsid w:val="005F516E"/>
    <w:rsid w:val="005F528F"/>
    <w:rsid w:val="005F5453"/>
    <w:rsid w:val="005F5519"/>
    <w:rsid w:val="005F55E3"/>
    <w:rsid w:val="005F612E"/>
    <w:rsid w:val="005F6263"/>
    <w:rsid w:val="005F62E2"/>
    <w:rsid w:val="005F6466"/>
    <w:rsid w:val="005F6526"/>
    <w:rsid w:val="005F65FE"/>
    <w:rsid w:val="005F669A"/>
    <w:rsid w:val="005F67DA"/>
    <w:rsid w:val="005F68F2"/>
    <w:rsid w:val="005F6965"/>
    <w:rsid w:val="005F6A7A"/>
    <w:rsid w:val="005F6B5E"/>
    <w:rsid w:val="005F6B87"/>
    <w:rsid w:val="005F6D15"/>
    <w:rsid w:val="005F6DA7"/>
    <w:rsid w:val="005F6DB1"/>
    <w:rsid w:val="005F6F9D"/>
    <w:rsid w:val="005F7128"/>
    <w:rsid w:val="005F731F"/>
    <w:rsid w:val="005F74A3"/>
    <w:rsid w:val="005F7700"/>
    <w:rsid w:val="005F782A"/>
    <w:rsid w:val="005F787E"/>
    <w:rsid w:val="005F7CA1"/>
    <w:rsid w:val="005F7D53"/>
    <w:rsid w:val="005F7F08"/>
    <w:rsid w:val="005F7F4D"/>
    <w:rsid w:val="005F7F5D"/>
    <w:rsid w:val="005F7FA0"/>
    <w:rsid w:val="00600193"/>
    <w:rsid w:val="0060042B"/>
    <w:rsid w:val="00600574"/>
    <w:rsid w:val="006005A7"/>
    <w:rsid w:val="00600647"/>
    <w:rsid w:val="0060088C"/>
    <w:rsid w:val="006008B4"/>
    <w:rsid w:val="00600988"/>
    <w:rsid w:val="00600CBA"/>
    <w:rsid w:val="00600EA3"/>
    <w:rsid w:val="00600FDA"/>
    <w:rsid w:val="00601284"/>
    <w:rsid w:val="0060139B"/>
    <w:rsid w:val="006015E6"/>
    <w:rsid w:val="00601614"/>
    <w:rsid w:val="00601927"/>
    <w:rsid w:val="00601A59"/>
    <w:rsid w:val="00601EB7"/>
    <w:rsid w:val="0060214E"/>
    <w:rsid w:val="00602947"/>
    <w:rsid w:val="006029BD"/>
    <w:rsid w:val="00602A8F"/>
    <w:rsid w:val="00602AC3"/>
    <w:rsid w:val="00602EE5"/>
    <w:rsid w:val="00602FF9"/>
    <w:rsid w:val="00603384"/>
    <w:rsid w:val="00603449"/>
    <w:rsid w:val="00603477"/>
    <w:rsid w:val="00603554"/>
    <w:rsid w:val="00603AE6"/>
    <w:rsid w:val="00603E8B"/>
    <w:rsid w:val="0060418F"/>
    <w:rsid w:val="006042A2"/>
    <w:rsid w:val="0060448C"/>
    <w:rsid w:val="00604A2A"/>
    <w:rsid w:val="00604D28"/>
    <w:rsid w:val="00605005"/>
    <w:rsid w:val="006053F3"/>
    <w:rsid w:val="006055D4"/>
    <w:rsid w:val="0060564D"/>
    <w:rsid w:val="00605675"/>
    <w:rsid w:val="00605DD3"/>
    <w:rsid w:val="00605E29"/>
    <w:rsid w:val="006060E0"/>
    <w:rsid w:val="00606330"/>
    <w:rsid w:val="006064CF"/>
    <w:rsid w:val="006065E7"/>
    <w:rsid w:val="00606913"/>
    <w:rsid w:val="0060691B"/>
    <w:rsid w:val="0060692A"/>
    <w:rsid w:val="00606B3D"/>
    <w:rsid w:val="006071EB"/>
    <w:rsid w:val="006071FF"/>
    <w:rsid w:val="0061024D"/>
    <w:rsid w:val="0061035F"/>
    <w:rsid w:val="0061050B"/>
    <w:rsid w:val="00610A3A"/>
    <w:rsid w:val="00610B6F"/>
    <w:rsid w:val="00610D26"/>
    <w:rsid w:val="00610DCB"/>
    <w:rsid w:val="00610E60"/>
    <w:rsid w:val="006113AA"/>
    <w:rsid w:val="00611711"/>
    <w:rsid w:val="0061188C"/>
    <w:rsid w:val="00611902"/>
    <w:rsid w:val="00611DBF"/>
    <w:rsid w:val="00611E95"/>
    <w:rsid w:val="00611F35"/>
    <w:rsid w:val="00612137"/>
    <w:rsid w:val="0061217A"/>
    <w:rsid w:val="00612238"/>
    <w:rsid w:val="00612B76"/>
    <w:rsid w:val="00612C0A"/>
    <w:rsid w:val="00612D2F"/>
    <w:rsid w:val="00612E16"/>
    <w:rsid w:val="0061306C"/>
    <w:rsid w:val="0061307A"/>
    <w:rsid w:val="006132F1"/>
    <w:rsid w:val="006133D4"/>
    <w:rsid w:val="006136F2"/>
    <w:rsid w:val="006138C1"/>
    <w:rsid w:val="00613965"/>
    <w:rsid w:val="00613AB3"/>
    <w:rsid w:val="00613B46"/>
    <w:rsid w:val="00613BC7"/>
    <w:rsid w:val="00614408"/>
    <w:rsid w:val="00614893"/>
    <w:rsid w:val="0061491D"/>
    <w:rsid w:val="00614BFC"/>
    <w:rsid w:val="00614D4D"/>
    <w:rsid w:val="00614EAD"/>
    <w:rsid w:val="00615192"/>
    <w:rsid w:val="006151A5"/>
    <w:rsid w:val="006154C0"/>
    <w:rsid w:val="006157EE"/>
    <w:rsid w:val="00615CEB"/>
    <w:rsid w:val="00615DD7"/>
    <w:rsid w:val="00616422"/>
    <w:rsid w:val="0061642A"/>
    <w:rsid w:val="00616636"/>
    <w:rsid w:val="00616908"/>
    <w:rsid w:val="006169EB"/>
    <w:rsid w:val="00616D1F"/>
    <w:rsid w:val="00616D86"/>
    <w:rsid w:val="00616EDB"/>
    <w:rsid w:val="00617167"/>
    <w:rsid w:val="00617179"/>
    <w:rsid w:val="00617A19"/>
    <w:rsid w:val="00617A47"/>
    <w:rsid w:val="00617E09"/>
    <w:rsid w:val="00617EB1"/>
    <w:rsid w:val="006200E3"/>
    <w:rsid w:val="0062038E"/>
    <w:rsid w:val="00620B87"/>
    <w:rsid w:val="0062114B"/>
    <w:rsid w:val="006211BA"/>
    <w:rsid w:val="0062124F"/>
    <w:rsid w:val="00621312"/>
    <w:rsid w:val="006214B3"/>
    <w:rsid w:val="00621517"/>
    <w:rsid w:val="00621A06"/>
    <w:rsid w:val="006227B5"/>
    <w:rsid w:val="006228EF"/>
    <w:rsid w:val="0062299B"/>
    <w:rsid w:val="00622A80"/>
    <w:rsid w:val="00622B20"/>
    <w:rsid w:val="00622B7E"/>
    <w:rsid w:val="00622F01"/>
    <w:rsid w:val="00622F30"/>
    <w:rsid w:val="0062329D"/>
    <w:rsid w:val="00623698"/>
    <w:rsid w:val="0062372D"/>
    <w:rsid w:val="00623E83"/>
    <w:rsid w:val="0062491A"/>
    <w:rsid w:val="00624E28"/>
    <w:rsid w:val="00625011"/>
    <w:rsid w:val="0062501E"/>
    <w:rsid w:val="0062506C"/>
    <w:rsid w:val="006250C1"/>
    <w:rsid w:val="00625200"/>
    <w:rsid w:val="006253CE"/>
    <w:rsid w:val="006254A9"/>
    <w:rsid w:val="006257D2"/>
    <w:rsid w:val="00625BB4"/>
    <w:rsid w:val="00625D1C"/>
    <w:rsid w:val="00625E96"/>
    <w:rsid w:val="00625F38"/>
    <w:rsid w:val="006261B2"/>
    <w:rsid w:val="00626344"/>
    <w:rsid w:val="006263D3"/>
    <w:rsid w:val="0062646C"/>
    <w:rsid w:val="006264D4"/>
    <w:rsid w:val="006267AD"/>
    <w:rsid w:val="00626A15"/>
    <w:rsid w:val="00626BBE"/>
    <w:rsid w:val="00626D8D"/>
    <w:rsid w:val="00626F41"/>
    <w:rsid w:val="0062703E"/>
    <w:rsid w:val="0062738B"/>
    <w:rsid w:val="006276F0"/>
    <w:rsid w:val="00627817"/>
    <w:rsid w:val="00627C18"/>
    <w:rsid w:val="00627F51"/>
    <w:rsid w:val="006300D2"/>
    <w:rsid w:val="006301ED"/>
    <w:rsid w:val="00630255"/>
    <w:rsid w:val="0063028A"/>
    <w:rsid w:val="0063031B"/>
    <w:rsid w:val="00630773"/>
    <w:rsid w:val="00630859"/>
    <w:rsid w:val="00630E9A"/>
    <w:rsid w:val="00630F07"/>
    <w:rsid w:val="00630F24"/>
    <w:rsid w:val="006310D9"/>
    <w:rsid w:val="00631252"/>
    <w:rsid w:val="006312B3"/>
    <w:rsid w:val="006313B7"/>
    <w:rsid w:val="00631513"/>
    <w:rsid w:val="00631713"/>
    <w:rsid w:val="00631A63"/>
    <w:rsid w:val="00631D14"/>
    <w:rsid w:val="00631ED8"/>
    <w:rsid w:val="00632260"/>
    <w:rsid w:val="006322E1"/>
    <w:rsid w:val="00632379"/>
    <w:rsid w:val="006323D6"/>
    <w:rsid w:val="0063252E"/>
    <w:rsid w:val="00632559"/>
    <w:rsid w:val="006325C3"/>
    <w:rsid w:val="0063260D"/>
    <w:rsid w:val="00632626"/>
    <w:rsid w:val="00632654"/>
    <w:rsid w:val="00632721"/>
    <w:rsid w:val="00632986"/>
    <w:rsid w:val="00632AA4"/>
    <w:rsid w:val="00632D81"/>
    <w:rsid w:val="00632ECA"/>
    <w:rsid w:val="00633122"/>
    <w:rsid w:val="006332B7"/>
    <w:rsid w:val="006336D6"/>
    <w:rsid w:val="0063378E"/>
    <w:rsid w:val="00633A05"/>
    <w:rsid w:val="00633BAC"/>
    <w:rsid w:val="00633C44"/>
    <w:rsid w:val="00634003"/>
    <w:rsid w:val="00634045"/>
    <w:rsid w:val="006345BC"/>
    <w:rsid w:val="006347D6"/>
    <w:rsid w:val="0063487F"/>
    <w:rsid w:val="0063490E"/>
    <w:rsid w:val="00634B9C"/>
    <w:rsid w:val="00634BC9"/>
    <w:rsid w:val="00634C92"/>
    <w:rsid w:val="00634E89"/>
    <w:rsid w:val="00634F77"/>
    <w:rsid w:val="00635297"/>
    <w:rsid w:val="006353C9"/>
    <w:rsid w:val="006357AE"/>
    <w:rsid w:val="0063588E"/>
    <w:rsid w:val="00635A52"/>
    <w:rsid w:val="00635B89"/>
    <w:rsid w:val="00635D43"/>
    <w:rsid w:val="00635D66"/>
    <w:rsid w:val="00635DFA"/>
    <w:rsid w:val="00635E2D"/>
    <w:rsid w:val="00635E52"/>
    <w:rsid w:val="006360E7"/>
    <w:rsid w:val="006364D0"/>
    <w:rsid w:val="0063660B"/>
    <w:rsid w:val="00636686"/>
    <w:rsid w:val="00636949"/>
    <w:rsid w:val="00636C01"/>
    <w:rsid w:val="00636C98"/>
    <w:rsid w:val="00636DA3"/>
    <w:rsid w:val="0063738E"/>
    <w:rsid w:val="006375FA"/>
    <w:rsid w:val="0063762D"/>
    <w:rsid w:val="006376FB"/>
    <w:rsid w:val="0063789D"/>
    <w:rsid w:val="006379FD"/>
    <w:rsid w:val="00637AC2"/>
    <w:rsid w:val="00637D1B"/>
    <w:rsid w:val="00637F05"/>
    <w:rsid w:val="00637F34"/>
    <w:rsid w:val="0064014C"/>
    <w:rsid w:val="006401DC"/>
    <w:rsid w:val="00640254"/>
    <w:rsid w:val="0064071F"/>
    <w:rsid w:val="0064077E"/>
    <w:rsid w:val="0064092D"/>
    <w:rsid w:val="0064097B"/>
    <w:rsid w:val="00640A90"/>
    <w:rsid w:val="00640AEC"/>
    <w:rsid w:val="0064109D"/>
    <w:rsid w:val="0064152C"/>
    <w:rsid w:val="00641705"/>
    <w:rsid w:val="00641B28"/>
    <w:rsid w:val="0064262D"/>
    <w:rsid w:val="00642662"/>
    <w:rsid w:val="006428FE"/>
    <w:rsid w:val="00642905"/>
    <w:rsid w:val="0064293A"/>
    <w:rsid w:val="00642989"/>
    <w:rsid w:val="00642A23"/>
    <w:rsid w:val="00642AC4"/>
    <w:rsid w:val="00642B84"/>
    <w:rsid w:val="00642C48"/>
    <w:rsid w:val="00642C89"/>
    <w:rsid w:val="00642CEE"/>
    <w:rsid w:val="00642F1D"/>
    <w:rsid w:val="00643597"/>
    <w:rsid w:val="006437FB"/>
    <w:rsid w:val="0064422C"/>
    <w:rsid w:val="00644320"/>
    <w:rsid w:val="00644A84"/>
    <w:rsid w:val="00644C2E"/>
    <w:rsid w:val="00644D6D"/>
    <w:rsid w:val="00644DE0"/>
    <w:rsid w:val="0064500C"/>
    <w:rsid w:val="00645024"/>
    <w:rsid w:val="006459CD"/>
    <w:rsid w:val="00645BEA"/>
    <w:rsid w:val="00645CC8"/>
    <w:rsid w:val="00645E2C"/>
    <w:rsid w:val="00645E72"/>
    <w:rsid w:val="00645E80"/>
    <w:rsid w:val="00646450"/>
    <w:rsid w:val="00646597"/>
    <w:rsid w:val="006467B4"/>
    <w:rsid w:val="00646BA6"/>
    <w:rsid w:val="00646DDD"/>
    <w:rsid w:val="00646EA4"/>
    <w:rsid w:val="00647194"/>
    <w:rsid w:val="0064740D"/>
    <w:rsid w:val="006479E3"/>
    <w:rsid w:val="00647B6F"/>
    <w:rsid w:val="00647C09"/>
    <w:rsid w:val="00647E3F"/>
    <w:rsid w:val="00647E43"/>
    <w:rsid w:val="00647E6E"/>
    <w:rsid w:val="00647EC2"/>
    <w:rsid w:val="0065008F"/>
    <w:rsid w:val="00650240"/>
    <w:rsid w:val="00650243"/>
    <w:rsid w:val="006502D9"/>
    <w:rsid w:val="006504EB"/>
    <w:rsid w:val="006507BE"/>
    <w:rsid w:val="0065108D"/>
    <w:rsid w:val="006518BF"/>
    <w:rsid w:val="00651A40"/>
    <w:rsid w:val="00651C13"/>
    <w:rsid w:val="00651F2C"/>
    <w:rsid w:val="00652075"/>
    <w:rsid w:val="006523C1"/>
    <w:rsid w:val="00652511"/>
    <w:rsid w:val="00652695"/>
    <w:rsid w:val="006526A2"/>
    <w:rsid w:val="00652A97"/>
    <w:rsid w:val="00652ABC"/>
    <w:rsid w:val="00652D09"/>
    <w:rsid w:val="00653408"/>
    <w:rsid w:val="00653A91"/>
    <w:rsid w:val="00653B3F"/>
    <w:rsid w:val="00653F11"/>
    <w:rsid w:val="0065452D"/>
    <w:rsid w:val="0065510F"/>
    <w:rsid w:val="006552DA"/>
    <w:rsid w:val="00655497"/>
    <w:rsid w:val="0065551F"/>
    <w:rsid w:val="006558F0"/>
    <w:rsid w:val="00655A65"/>
    <w:rsid w:val="00655A7E"/>
    <w:rsid w:val="00655FD8"/>
    <w:rsid w:val="00656085"/>
    <w:rsid w:val="0065609D"/>
    <w:rsid w:val="006568C6"/>
    <w:rsid w:val="00656977"/>
    <w:rsid w:val="00656A25"/>
    <w:rsid w:val="00656AF4"/>
    <w:rsid w:val="00656CF2"/>
    <w:rsid w:val="00656E75"/>
    <w:rsid w:val="00657485"/>
    <w:rsid w:val="00657592"/>
    <w:rsid w:val="006576DB"/>
    <w:rsid w:val="00657891"/>
    <w:rsid w:val="00657E89"/>
    <w:rsid w:val="00660042"/>
    <w:rsid w:val="006602A3"/>
    <w:rsid w:val="006603D0"/>
    <w:rsid w:val="00660562"/>
    <w:rsid w:val="00660A54"/>
    <w:rsid w:val="00660D97"/>
    <w:rsid w:val="0066132D"/>
    <w:rsid w:val="00661344"/>
    <w:rsid w:val="0066145E"/>
    <w:rsid w:val="00661905"/>
    <w:rsid w:val="006619C5"/>
    <w:rsid w:val="00661BC5"/>
    <w:rsid w:val="00661CFE"/>
    <w:rsid w:val="00661FFF"/>
    <w:rsid w:val="00662302"/>
    <w:rsid w:val="006624C7"/>
    <w:rsid w:val="00662889"/>
    <w:rsid w:val="006628BD"/>
    <w:rsid w:val="006637F3"/>
    <w:rsid w:val="0066391E"/>
    <w:rsid w:val="00663996"/>
    <w:rsid w:val="00663A0B"/>
    <w:rsid w:val="00663AF8"/>
    <w:rsid w:val="00663B0F"/>
    <w:rsid w:val="00663E20"/>
    <w:rsid w:val="00663EDF"/>
    <w:rsid w:val="006641C0"/>
    <w:rsid w:val="00664971"/>
    <w:rsid w:val="006650F3"/>
    <w:rsid w:val="0066520C"/>
    <w:rsid w:val="00665410"/>
    <w:rsid w:val="00665765"/>
    <w:rsid w:val="00665775"/>
    <w:rsid w:val="00665809"/>
    <w:rsid w:val="006659DC"/>
    <w:rsid w:val="00665A41"/>
    <w:rsid w:val="00665B30"/>
    <w:rsid w:val="00665CF8"/>
    <w:rsid w:val="006662C1"/>
    <w:rsid w:val="0066634B"/>
    <w:rsid w:val="00666705"/>
    <w:rsid w:val="0066691A"/>
    <w:rsid w:val="00666BB6"/>
    <w:rsid w:val="00666E81"/>
    <w:rsid w:val="00667009"/>
    <w:rsid w:val="0066718F"/>
    <w:rsid w:val="00667440"/>
    <w:rsid w:val="00667913"/>
    <w:rsid w:val="00667BE6"/>
    <w:rsid w:val="00667DCF"/>
    <w:rsid w:val="00667EC0"/>
    <w:rsid w:val="00667F74"/>
    <w:rsid w:val="00670214"/>
    <w:rsid w:val="00670313"/>
    <w:rsid w:val="0067033F"/>
    <w:rsid w:val="00670475"/>
    <w:rsid w:val="00670744"/>
    <w:rsid w:val="00670768"/>
    <w:rsid w:val="00670958"/>
    <w:rsid w:val="006709AD"/>
    <w:rsid w:val="00670BFE"/>
    <w:rsid w:val="006711BD"/>
    <w:rsid w:val="0067138F"/>
    <w:rsid w:val="006714E5"/>
    <w:rsid w:val="0067164A"/>
    <w:rsid w:val="00671667"/>
    <w:rsid w:val="00671986"/>
    <w:rsid w:val="00671F11"/>
    <w:rsid w:val="006722D7"/>
    <w:rsid w:val="0067257A"/>
    <w:rsid w:val="00672690"/>
    <w:rsid w:val="006728F4"/>
    <w:rsid w:val="006729F5"/>
    <w:rsid w:val="00672A76"/>
    <w:rsid w:val="00672CE3"/>
    <w:rsid w:val="006730E6"/>
    <w:rsid w:val="006731FA"/>
    <w:rsid w:val="006736E7"/>
    <w:rsid w:val="006737D5"/>
    <w:rsid w:val="006737ED"/>
    <w:rsid w:val="006738EF"/>
    <w:rsid w:val="00673DA9"/>
    <w:rsid w:val="00673E86"/>
    <w:rsid w:val="00674185"/>
    <w:rsid w:val="006742BB"/>
    <w:rsid w:val="006743F5"/>
    <w:rsid w:val="006744EE"/>
    <w:rsid w:val="00674B8F"/>
    <w:rsid w:val="00674DE7"/>
    <w:rsid w:val="00674F32"/>
    <w:rsid w:val="00675118"/>
    <w:rsid w:val="006755DB"/>
    <w:rsid w:val="006759F9"/>
    <w:rsid w:val="00675AF5"/>
    <w:rsid w:val="00675CF7"/>
    <w:rsid w:val="00675DCD"/>
    <w:rsid w:val="00675E22"/>
    <w:rsid w:val="00676052"/>
    <w:rsid w:val="00676141"/>
    <w:rsid w:val="006762F3"/>
    <w:rsid w:val="0067681E"/>
    <w:rsid w:val="00676933"/>
    <w:rsid w:val="00676C5A"/>
    <w:rsid w:val="00676DEE"/>
    <w:rsid w:val="00676FA4"/>
    <w:rsid w:val="0067744C"/>
    <w:rsid w:val="0067762A"/>
    <w:rsid w:val="00677684"/>
    <w:rsid w:val="00677791"/>
    <w:rsid w:val="00677937"/>
    <w:rsid w:val="00677A6B"/>
    <w:rsid w:val="00677B71"/>
    <w:rsid w:val="00677DD2"/>
    <w:rsid w:val="00677F92"/>
    <w:rsid w:val="006803E0"/>
    <w:rsid w:val="006803EB"/>
    <w:rsid w:val="00680576"/>
    <w:rsid w:val="0068058A"/>
    <w:rsid w:val="00680871"/>
    <w:rsid w:val="006813A2"/>
    <w:rsid w:val="006815EF"/>
    <w:rsid w:val="0068186D"/>
    <w:rsid w:val="00681AEA"/>
    <w:rsid w:val="00681FA4"/>
    <w:rsid w:val="00681FBE"/>
    <w:rsid w:val="00682041"/>
    <w:rsid w:val="006820A9"/>
    <w:rsid w:val="006825CA"/>
    <w:rsid w:val="00682614"/>
    <w:rsid w:val="00682683"/>
    <w:rsid w:val="0068278F"/>
    <w:rsid w:val="006827A2"/>
    <w:rsid w:val="006827A3"/>
    <w:rsid w:val="00682AD1"/>
    <w:rsid w:val="00682FD8"/>
    <w:rsid w:val="0068323D"/>
    <w:rsid w:val="00683326"/>
    <w:rsid w:val="006834D9"/>
    <w:rsid w:val="006835B7"/>
    <w:rsid w:val="00683673"/>
    <w:rsid w:val="006836E3"/>
    <w:rsid w:val="006838F0"/>
    <w:rsid w:val="00683EB2"/>
    <w:rsid w:val="00684002"/>
    <w:rsid w:val="0068427F"/>
    <w:rsid w:val="00684BC8"/>
    <w:rsid w:val="00684C6E"/>
    <w:rsid w:val="00684CD7"/>
    <w:rsid w:val="00684ECE"/>
    <w:rsid w:val="00684EE8"/>
    <w:rsid w:val="006850EC"/>
    <w:rsid w:val="00685145"/>
    <w:rsid w:val="0068570A"/>
    <w:rsid w:val="0068588E"/>
    <w:rsid w:val="00685A01"/>
    <w:rsid w:val="00685CE3"/>
    <w:rsid w:val="00685EF4"/>
    <w:rsid w:val="006860C8"/>
    <w:rsid w:val="006860F0"/>
    <w:rsid w:val="00686572"/>
    <w:rsid w:val="00686891"/>
    <w:rsid w:val="00686DEE"/>
    <w:rsid w:val="006870ED"/>
    <w:rsid w:val="006874C2"/>
    <w:rsid w:val="006874DF"/>
    <w:rsid w:val="0068751E"/>
    <w:rsid w:val="006875A8"/>
    <w:rsid w:val="00687657"/>
    <w:rsid w:val="0068768B"/>
    <w:rsid w:val="0068773A"/>
    <w:rsid w:val="0068776C"/>
    <w:rsid w:val="00687847"/>
    <w:rsid w:val="00687909"/>
    <w:rsid w:val="00687A3C"/>
    <w:rsid w:val="00687AF8"/>
    <w:rsid w:val="00687BD8"/>
    <w:rsid w:val="00687CD1"/>
    <w:rsid w:val="00690270"/>
    <w:rsid w:val="00690286"/>
    <w:rsid w:val="0069042A"/>
    <w:rsid w:val="00690B8C"/>
    <w:rsid w:val="00690C78"/>
    <w:rsid w:val="00690D94"/>
    <w:rsid w:val="00690E54"/>
    <w:rsid w:val="00690FF1"/>
    <w:rsid w:val="006911D5"/>
    <w:rsid w:val="006912F2"/>
    <w:rsid w:val="006913C0"/>
    <w:rsid w:val="0069148B"/>
    <w:rsid w:val="00691520"/>
    <w:rsid w:val="006917D7"/>
    <w:rsid w:val="00692241"/>
    <w:rsid w:val="00692243"/>
    <w:rsid w:val="0069224D"/>
    <w:rsid w:val="006926EB"/>
    <w:rsid w:val="00692ECE"/>
    <w:rsid w:val="00693048"/>
    <w:rsid w:val="00693062"/>
    <w:rsid w:val="00693395"/>
    <w:rsid w:val="00693473"/>
    <w:rsid w:val="00693573"/>
    <w:rsid w:val="006935BC"/>
    <w:rsid w:val="00693791"/>
    <w:rsid w:val="006937ED"/>
    <w:rsid w:val="00693B7B"/>
    <w:rsid w:val="00693D5D"/>
    <w:rsid w:val="00693FEA"/>
    <w:rsid w:val="00694480"/>
    <w:rsid w:val="006944B8"/>
    <w:rsid w:val="0069472E"/>
    <w:rsid w:val="006952C4"/>
    <w:rsid w:val="00695392"/>
    <w:rsid w:val="006953BB"/>
    <w:rsid w:val="0069540E"/>
    <w:rsid w:val="006958A2"/>
    <w:rsid w:val="006959D1"/>
    <w:rsid w:val="00695AC9"/>
    <w:rsid w:val="00695BD7"/>
    <w:rsid w:val="00695E36"/>
    <w:rsid w:val="00695E40"/>
    <w:rsid w:val="00695FF6"/>
    <w:rsid w:val="00696302"/>
    <w:rsid w:val="00696405"/>
    <w:rsid w:val="00696569"/>
    <w:rsid w:val="00696AC0"/>
    <w:rsid w:val="00696BD5"/>
    <w:rsid w:val="00696ED4"/>
    <w:rsid w:val="00697143"/>
    <w:rsid w:val="0069714C"/>
    <w:rsid w:val="0069730D"/>
    <w:rsid w:val="006973B8"/>
    <w:rsid w:val="006974F0"/>
    <w:rsid w:val="0069758E"/>
    <w:rsid w:val="0069785F"/>
    <w:rsid w:val="00697989"/>
    <w:rsid w:val="00697BB8"/>
    <w:rsid w:val="00697BD0"/>
    <w:rsid w:val="00697F34"/>
    <w:rsid w:val="006A00A5"/>
    <w:rsid w:val="006A03FA"/>
    <w:rsid w:val="006A062D"/>
    <w:rsid w:val="006A0705"/>
    <w:rsid w:val="006A0850"/>
    <w:rsid w:val="006A0B4A"/>
    <w:rsid w:val="006A0C13"/>
    <w:rsid w:val="006A0C90"/>
    <w:rsid w:val="006A0F85"/>
    <w:rsid w:val="006A1185"/>
    <w:rsid w:val="006A121D"/>
    <w:rsid w:val="006A12CF"/>
    <w:rsid w:val="006A169D"/>
    <w:rsid w:val="006A178A"/>
    <w:rsid w:val="006A1897"/>
    <w:rsid w:val="006A22E5"/>
    <w:rsid w:val="006A246A"/>
    <w:rsid w:val="006A24BD"/>
    <w:rsid w:val="006A2626"/>
    <w:rsid w:val="006A2781"/>
    <w:rsid w:val="006A27E2"/>
    <w:rsid w:val="006A2AE9"/>
    <w:rsid w:val="006A2C67"/>
    <w:rsid w:val="006A2DBB"/>
    <w:rsid w:val="006A2E11"/>
    <w:rsid w:val="006A30E4"/>
    <w:rsid w:val="006A3137"/>
    <w:rsid w:val="006A3252"/>
    <w:rsid w:val="006A3354"/>
    <w:rsid w:val="006A37A4"/>
    <w:rsid w:val="006A3B7E"/>
    <w:rsid w:val="006A3B9E"/>
    <w:rsid w:val="006A436C"/>
    <w:rsid w:val="006A43A3"/>
    <w:rsid w:val="006A43C6"/>
    <w:rsid w:val="006A4A64"/>
    <w:rsid w:val="006A4D4B"/>
    <w:rsid w:val="006A51E3"/>
    <w:rsid w:val="006A540C"/>
    <w:rsid w:val="006A5761"/>
    <w:rsid w:val="006A57EE"/>
    <w:rsid w:val="006A5C2E"/>
    <w:rsid w:val="006A5C37"/>
    <w:rsid w:val="006A6268"/>
    <w:rsid w:val="006A6299"/>
    <w:rsid w:val="006A6448"/>
    <w:rsid w:val="006A644E"/>
    <w:rsid w:val="006A6679"/>
    <w:rsid w:val="006A66F8"/>
    <w:rsid w:val="006A6700"/>
    <w:rsid w:val="006A6779"/>
    <w:rsid w:val="006A6AB4"/>
    <w:rsid w:val="006A6B86"/>
    <w:rsid w:val="006A6E7E"/>
    <w:rsid w:val="006A6F8C"/>
    <w:rsid w:val="006A741F"/>
    <w:rsid w:val="006A75EC"/>
    <w:rsid w:val="006A7835"/>
    <w:rsid w:val="006A7940"/>
    <w:rsid w:val="006A79CF"/>
    <w:rsid w:val="006A7A67"/>
    <w:rsid w:val="006A7AC9"/>
    <w:rsid w:val="006B0059"/>
    <w:rsid w:val="006B019C"/>
    <w:rsid w:val="006B0239"/>
    <w:rsid w:val="006B0257"/>
    <w:rsid w:val="006B02A5"/>
    <w:rsid w:val="006B093F"/>
    <w:rsid w:val="006B09FD"/>
    <w:rsid w:val="006B0D2C"/>
    <w:rsid w:val="006B0DA4"/>
    <w:rsid w:val="006B11B3"/>
    <w:rsid w:val="006B14A9"/>
    <w:rsid w:val="006B15E2"/>
    <w:rsid w:val="006B1B37"/>
    <w:rsid w:val="006B1C87"/>
    <w:rsid w:val="006B1E7E"/>
    <w:rsid w:val="006B2119"/>
    <w:rsid w:val="006B2162"/>
    <w:rsid w:val="006B24C5"/>
    <w:rsid w:val="006B24DC"/>
    <w:rsid w:val="006B268C"/>
    <w:rsid w:val="006B2716"/>
    <w:rsid w:val="006B28A9"/>
    <w:rsid w:val="006B28F8"/>
    <w:rsid w:val="006B2B22"/>
    <w:rsid w:val="006B2F66"/>
    <w:rsid w:val="006B3125"/>
    <w:rsid w:val="006B3391"/>
    <w:rsid w:val="006B3CA4"/>
    <w:rsid w:val="006B3F62"/>
    <w:rsid w:val="006B4011"/>
    <w:rsid w:val="006B439D"/>
    <w:rsid w:val="006B4494"/>
    <w:rsid w:val="006B4C02"/>
    <w:rsid w:val="006B4FB5"/>
    <w:rsid w:val="006B5000"/>
    <w:rsid w:val="006B506A"/>
    <w:rsid w:val="006B50C4"/>
    <w:rsid w:val="006B5895"/>
    <w:rsid w:val="006B5994"/>
    <w:rsid w:val="006B5BAC"/>
    <w:rsid w:val="006B5F2D"/>
    <w:rsid w:val="006B6065"/>
    <w:rsid w:val="006B6160"/>
    <w:rsid w:val="006B6297"/>
    <w:rsid w:val="006B639D"/>
    <w:rsid w:val="006B64E1"/>
    <w:rsid w:val="006B674E"/>
    <w:rsid w:val="006B6905"/>
    <w:rsid w:val="006B6D3E"/>
    <w:rsid w:val="006B70BC"/>
    <w:rsid w:val="006B70D4"/>
    <w:rsid w:val="006B727E"/>
    <w:rsid w:val="006B73E2"/>
    <w:rsid w:val="006B7647"/>
    <w:rsid w:val="006B7715"/>
    <w:rsid w:val="006B773F"/>
    <w:rsid w:val="006B78BA"/>
    <w:rsid w:val="006B78C4"/>
    <w:rsid w:val="006B7CAE"/>
    <w:rsid w:val="006B7EEB"/>
    <w:rsid w:val="006B7F03"/>
    <w:rsid w:val="006C0268"/>
    <w:rsid w:val="006C0503"/>
    <w:rsid w:val="006C0C1C"/>
    <w:rsid w:val="006C0C91"/>
    <w:rsid w:val="006C0D9C"/>
    <w:rsid w:val="006C0EF2"/>
    <w:rsid w:val="006C12D0"/>
    <w:rsid w:val="006C15E7"/>
    <w:rsid w:val="006C18CC"/>
    <w:rsid w:val="006C1915"/>
    <w:rsid w:val="006C1BFA"/>
    <w:rsid w:val="006C1F78"/>
    <w:rsid w:val="006C20C4"/>
    <w:rsid w:val="006C2237"/>
    <w:rsid w:val="006C2608"/>
    <w:rsid w:val="006C2835"/>
    <w:rsid w:val="006C2BE9"/>
    <w:rsid w:val="006C2DF2"/>
    <w:rsid w:val="006C2E0F"/>
    <w:rsid w:val="006C339B"/>
    <w:rsid w:val="006C3403"/>
    <w:rsid w:val="006C3DFE"/>
    <w:rsid w:val="006C3ECD"/>
    <w:rsid w:val="006C40A5"/>
    <w:rsid w:val="006C4758"/>
    <w:rsid w:val="006C4AF5"/>
    <w:rsid w:val="006C4B17"/>
    <w:rsid w:val="006C4B4B"/>
    <w:rsid w:val="006C4E0C"/>
    <w:rsid w:val="006C4F13"/>
    <w:rsid w:val="006C4F7E"/>
    <w:rsid w:val="006C523A"/>
    <w:rsid w:val="006C5844"/>
    <w:rsid w:val="006C616F"/>
    <w:rsid w:val="006C646C"/>
    <w:rsid w:val="006C66B1"/>
    <w:rsid w:val="006C6B48"/>
    <w:rsid w:val="006C7571"/>
    <w:rsid w:val="006C75D4"/>
    <w:rsid w:val="006C77CC"/>
    <w:rsid w:val="006C7CC9"/>
    <w:rsid w:val="006C7D4A"/>
    <w:rsid w:val="006D021B"/>
    <w:rsid w:val="006D0844"/>
    <w:rsid w:val="006D09DB"/>
    <w:rsid w:val="006D0CDC"/>
    <w:rsid w:val="006D0D9E"/>
    <w:rsid w:val="006D0DB9"/>
    <w:rsid w:val="006D118C"/>
    <w:rsid w:val="006D142D"/>
    <w:rsid w:val="006D142E"/>
    <w:rsid w:val="006D1709"/>
    <w:rsid w:val="006D1893"/>
    <w:rsid w:val="006D1A18"/>
    <w:rsid w:val="006D1AE9"/>
    <w:rsid w:val="006D1EF4"/>
    <w:rsid w:val="006D1F30"/>
    <w:rsid w:val="006D216B"/>
    <w:rsid w:val="006D2438"/>
    <w:rsid w:val="006D2AD0"/>
    <w:rsid w:val="006D2DAD"/>
    <w:rsid w:val="006D2EBE"/>
    <w:rsid w:val="006D3206"/>
    <w:rsid w:val="006D366C"/>
    <w:rsid w:val="006D37E6"/>
    <w:rsid w:val="006D3846"/>
    <w:rsid w:val="006D39C4"/>
    <w:rsid w:val="006D3C84"/>
    <w:rsid w:val="006D3D10"/>
    <w:rsid w:val="006D41EF"/>
    <w:rsid w:val="006D4295"/>
    <w:rsid w:val="006D448C"/>
    <w:rsid w:val="006D44B2"/>
    <w:rsid w:val="006D4A18"/>
    <w:rsid w:val="006D50FB"/>
    <w:rsid w:val="006D519A"/>
    <w:rsid w:val="006D5222"/>
    <w:rsid w:val="006D5228"/>
    <w:rsid w:val="006D5484"/>
    <w:rsid w:val="006D5575"/>
    <w:rsid w:val="006D5763"/>
    <w:rsid w:val="006D5818"/>
    <w:rsid w:val="006D58FD"/>
    <w:rsid w:val="006D5AAD"/>
    <w:rsid w:val="006D6130"/>
    <w:rsid w:val="006D6147"/>
    <w:rsid w:val="006D6211"/>
    <w:rsid w:val="006D6336"/>
    <w:rsid w:val="006D63CD"/>
    <w:rsid w:val="006D64EE"/>
    <w:rsid w:val="006D65B5"/>
    <w:rsid w:val="006D664A"/>
    <w:rsid w:val="006D672D"/>
    <w:rsid w:val="006D6789"/>
    <w:rsid w:val="006D6FA8"/>
    <w:rsid w:val="006D71CA"/>
    <w:rsid w:val="006D7258"/>
    <w:rsid w:val="006D72EC"/>
    <w:rsid w:val="006D7377"/>
    <w:rsid w:val="006D7929"/>
    <w:rsid w:val="006D7C88"/>
    <w:rsid w:val="006D7D0B"/>
    <w:rsid w:val="006E06CD"/>
    <w:rsid w:val="006E0ACF"/>
    <w:rsid w:val="006E0B11"/>
    <w:rsid w:val="006E0B35"/>
    <w:rsid w:val="006E0C21"/>
    <w:rsid w:val="006E0DBC"/>
    <w:rsid w:val="006E0DDE"/>
    <w:rsid w:val="006E0EB4"/>
    <w:rsid w:val="006E1112"/>
    <w:rsid w:val="006E116A"/>
    <w:rsid w:val="006E11BE"/>
    <w:rsid w:val="006E127A"/>
    <w:rsid w:val="006E173F"/>
    <w:rsid w:val="006E1D0F"/>
    <w:rsid w:val="006E1DB0"/>
    <w:rsid w:val="006E1E72"/>
    <w:rsid w:val="006E1F3F"/>
    <w:rsid w:val="006E20D8"/>
    <w:rsid w:val="006E21A7"/>
    <w:rsid w:val="006E21F1"/>
    <w:rsid w:val="006E2486"/>
    <w:rsid w:val="006E2573"/>
    <w:rsid w:val="006E2810"/>
    <w:rsid w:val="006E2A14"/>
    <w:rsid w:val="006E2A4E"/>
    <w:rsid w:val="006E2ACD"/>
    <w:rsid w:val="006E2C91"/>
    <w:rsid w:val="006E2DB6"/>
    <w:rsid w:val="006E3374"/>
    <w:rsid w:val="006E357C"/>
    <w:rsid w:val="006E35A5"/>
    <w:rsid w:val="006E38A2"/>
    <w:rsid w:val="006E3A05"/>
    <w:rsid w:val="006E3D2B"/>
    <w:rsid w:val="006E3DB8"/>
    <w:rsid w:val="006E4011"/>
    <w:rsid w:val="006E41CC"/>
    <w:rsid w:val="006E4231"/>
    <w:rsid w:val="006E42B8"/>
    <w:rsid w:val="006E4580"/>
    <w:rsid w:val="006E4803"/>
    <w:rsid w:val="006E48B7"/>
    <w:rsid w:val="006E4919"/>
    <w:rsid w:val="006E4F91"/>
    <w:rsid w:val="006E5130"/>
    <w:rsid w:val="006E5269"/>
    <w:rsid w:val="006E53EF"/>
    <w:rsid w:val="006E5415"/>
    <w:rsid w:val="006E5567"/>
    <w:rsid w:val="006E565C"/>
    <w:rsid w:val="006E5797"/>
    <w:rsid w:val="006E5DB2"/>
    <w:rsid w:val="006E5DDA"/>
    <w:rsid w:val="006E5E57"/>
    <w:rsid w:val="006E5FE0"/>
    <w:rsid w:val="006E61C7"/>
    <w:rsid w:val="006E61E4"/>
    <w:rsid w:val="006E62D2"/>
    <w:rsid w:val="006E62F8"/>
    <w:rsid w:val="006E67E0"/>
    <w:rsid w:val="006E696B"/>
    <w:rsid w:val="006E6DD4"/>
    <w:rsid w:val="006E776F"/>
    <w:rsid w:val="006E786E"/>
    <w:rsid w:val="006E7A28"/>
    <w:rsid w:val="006E7B71"/>
    <w:rsid w:val="006E7BA2"/>
    <w:rsid w:val="006E7DA5"/>
    <w:rsid w:val="006E7F2A"/>
    <w:rsid w:val="006F001A"/>
    <w:rsid w:val="006F0283"/>
    <w:rsid w:val="006F052F"/>
    <w:rsid w:val="006F0556"/>
    <w:rsid w:val="006F05EF"/>
    <w:rsid w:val="006F0750"/>
    <w:rsid w:val="006F0A15"/>
    <w:rsid w:val="006F0AEE"/>
    <w:rsid w:val="006F0CFD"/>
    <w:rsid w:val="006F0D00"/>
    <w:rsid w:val="006F0D9B"/>
    <w:rsid w:val="006F0F8C"/>
    <w:rsid w:val="006F102D"/>
    <w:rsid w:val="006F109C"/>
    <w:rsid w:val="006F149F"/>
    <w:rsid w:val="006F15FF"/>
    <w:rsid w:val="006F1662"/>
    <w:rsid w:val="006F19EA"/>
    <w:rsid w:val="006F1AF5"/>
    <w:rsid w:val="006F1DFB"/>
    <w:rsid w:val="006F1E7D"/>
    <w:rsid w:val="006F1FEE"/>
    <w:rsid w:val="006F21EB"/>
    <w:rsid w:val="006F22B2"/>
    <w:rsid w:val="006F238D"/>
    <w:rsid w:val="006F2391"/>
    <w:rsid w:val="006F24F8"/>
    <w:rsid w:val="006F2513"/>
    <w:rsid w:val="006F2662"/>
    <w:rsid w:val="006F279B"/>
    <w:rsid w:val="006F290C"/>
    <w:rsid w:val="006F29ED"/>
    <w:rsid w:val="006F2C47"/>
    <w:rsid w:val="006F2DC4"/>
    <w:rsid w:val="006F2F6B"/>
    <w:rsid w:val="006F3135"/>
    <w:rsid w:val="006F3662"/>
    <w:rsid w:val="006F3828"/>
    <w:rsid w:val="006F3947"/>
    <w:rsid w:val="006F3B0C"/>
    <w:rsid w:val="006F3C94"/>
    <w:rsid w:val="006F3E52"/>
    <w:rsid w:val="006F40CF"/>
    <w:rsid w:val="006F42ED"/>
    <w:rsid w:val="006F44DF"/>
    <w:rsid w:val="006F44EE"/>
    <w:rsid w:val="006F44FA"/>
    <w:rsid w:val="006F4529"/>
    <w:rsid w:val="006F4640"/>
    <w:rsid w:val="006F493E"/>
    <w:rsid w:val="006F4B0C"/>
    <w:rsid w:val="006F4B33"/>
    <w:rsid w:val="006F4D76"/>
    <w:rsid w:val="006F5016"/>
    <w:rsid w:val="006F50AB"/>
    <w:rsid w:val="006F5117"/>
    <w:rsid w:val="006F53AC"/>
    <w:rsid w:val="006F5502"/>
    <w:rsid w:val="006F5643"/>
    <w:rsid w:val="006F5664"/>
    <w:rsid w:val="006F5666"/>
    <w:rsid w:val="006F57BD"/>
    <w:rsid w:val="006F583E"/>
    <w:rsid w:val="006F5F98"/>
    <w:rsid w:val="006F608F"/>
    <w:rsid w:val="006F648B"/>
    <w:rsid w:val="006F66B6"/>
    <w:rsid w:val="006F7119"/>
    <w:rsid w:val="006F728F"/>
    <w:rsid w:val="006F737B"/>
    <w:rsid w:val="006F7786"/>
    <w:rsid w:val="006F780E"/>
    <w:rsid w:val="006F7822"/>
    <w:rsid w:val="006F7931"/>
    <w:rsid w:val="006F7AF9"/>
    <w:rsid w:val="006F7D51"/>
    <w:rsid w:val="00700062"/>
    <w:rsid w:val="00700212"/>
    <w:rsid w:val="00700273"/>
    <w:rsid w:val="00700522"/>
    <w:rsid w:val="00700867"/>
    <w:rsid w:val="007008CC"/>
    <w:rsid w:val="00700BBA"/>
    <w:rsid w:val="00700C50"/>
    <w:rsid w:val="00700D89"/>
    <w:rsid w:val="00701070"/>
    <w:rsid w:val="007016A3"/>
    <w:rsid w:val="00701875"/>
    <w:rsid w:val="00701919"/>
    <w:rsid w:val="0070194B"/>
    <w:rsid w:val="00701B0E"/>
    <w:rsid w:val="00701D19"/>
    <w:rsid w:val="00701EBF"/>
    <w:rsid w:val="00701F7B"/>
    <w:rsid w:val="00702093"/>
    <w:rsid w:val="007020C7"/>
    <w:rsid w:val="0070215E"/>
    <w:rsid w:val="007023E3"/>
    <w:rsid w:val="007025CB"/>
    <w:rsid w:val="007026DA"/>
    <w:rsid w:val="007029CB"/>
    <w:rsid w:val="00702E71"/>
    <w:rsid w:val="007031A3"/>
    <w:rsid w:val="007035EB"/>
    <w:rsid w:val="00703A40"/>
    <w:rsid w:val="00703A8C"/>
    <w:rsid w:val="00703B93"/>
    <w:rsid w:val="00703C11"/>
    <w:rsid w:val="00703CE2"/>
    <w:rsid w:val="00703E58"/>
    <w:rsid w:val="00703EB6"/>
    <w:rsid w:val="007042AA"/>
    <w:rsid w:val="0070444A"/>
    <w:rsid w:val="00704673"/>
    <w:rsid w:val="00704817"/>
    <w:rsid w:val="007048DF"/>
    <w:rsid w:val="00704903"/>
    <w:rsid w:val="0070495A"/>
    <w:rsid w:val="0070496A"/>
    <w:rsid w:val="00704D87"/>
    <w:rsid w:val="00704ED5"/>
    <w:rsid w:val="00704F7C"/>
    <w:rsid w:val="00705085"/>
    <w:rsid w:val="007051F0"/>
    <w:rsid w:val="007055C8"/>
    <w:rsid w:val="00705602"/>
    <w:rsid w:val="00705665"/>
    <w:rsid w:val="0070567D"/>
    <w:rsid w:val="0070583F"/>
    <w:rsid w:val="007058D9"/>
    <w:rsid w:val="00705A34"/>
    <w:rsid w:val="00705A43"/>
    <w:rsid w:val="00705B47"/>
    <w:rsid w:val="00705BD5"/>
    <w:rsid w:val="00705E1E"/>
    <w:rsid w:val="00705F5E"/>
    <w:rsid w:val="00705FCB"/>
    <w:rsid w:val="007065BD"/>
    <w:rsid w:val="00706642"/>
    <w:rsid w:val="007068A5"/>
    <w:rsid w:val="0070691B"/>
    <w:rsid w:val="00706998"/>
    <w:rsid w:val="00706C85"/>
    <w:rsid w:val="0070703F"/>
    <w:rsid w:val="007070A2"/>
    <w:rsid w:val="00707223"/>
    <w:rsid w:val="00707277"/>
    <w:rsid w:val="0070753C"/>
    <w:rsid w:val="00707588"/>
    <w:rsid w:val="007075EC"/>
    <w:rsid w:val="00707727"/>
    <w:rsid w:val="00707AF3"/>
    <w:rsid w:val="00707D83"/>
    <w:rsid w:val="00707E19"/>
    <w:rsid w:val="0071016F"/>
    <w:rsid w:val="00710987"/>
    <w:rsid w:val="00710C7D"/>
    <w:rsid w:val="00710CDF"/>
    <w:rsid w:val="00710D05"/>
    <w:rsid w:val="00710D07"/>
    <w:rsid w:val="00710EF6"/>
    <w:rsid w:val="007110CA"/>
    <w:rsid w:val="007110E8"/>
    <w:rsid w:val="0071142D"/>
    <w:rsid w:val="007114D5"/>
    <w:rsid w:val="007115A0"/>
    <w:rsid w:val="00711656"/>
    <w:rsid w:val="00711696"/>
    <w:rsid w:val="007119F9"/>
    <w:rsid w:val="00711CEC"/>
    <w:rsid w:val="00712219"/>
    <w:rsid w:val="007122EC"/>
    <w:rsid w:val="00712309"/>
    <w:rsid w:val="007123DE"/>
    <w:rsid w:val="0071265A"/>
    <w:rsid w:val="0071268B"/>
    <w:rsid w:val="00712776"/>
    <w:rsid w:val="00712796"/>
    <w:rsid w:val="00712804"/>
    <w:rsid w:val="00712B2F"/>
    <w:rsid w:val="00712B38"/>
    <w:rsid w:val="00712BEA"/>
    <w:rsid w:val="00712F7E"/>
    <w:rsid w:val="00712FB3"/>
    <w:rsid w:val="0071329F"/>
    <w:rsid w:val="00713316"/>
    <w:rsid w:val="00713538"/>
    <w:rsid w:val="00713637"/>
    <w:rsid w:val="0071363F"/>
    <w:rsid w:val="0071390B"/>
    <w:rsid w:val="00713969"/>
    <w:rsid w:val="00713A60"/>
    <w:rsid w:val="00713BE1"/>
    <w:rsid w:val="00713F4C"/>
    <w:rsid w:val="007141B5"/>
    <w:rsid w:val="00714412"/>
    <w:rsid w:val="0071471B"/>
    <w:rsid w:val="00714AAD"/>
    <w:rsid w:val="00714C3B"/>
    <w:rsid w:val="00714C80"/>
    <w:rsid w:val="00715074"/>
    <w:rsid w:val="00715798"/>
    <w:rsid w:val="0071585C"/>
    <w:rsid w:val="007158ED"/>
    <w:rsid w:val="00715960"/>
    <w:rsid w:val="00715968"/>
    <w:rsid w:val="00715986"/>
    <w:rsid w:val="00715C72"/>
    <w:rsid w:val="00715EAD"/>
    <w:rsid w:val="00715EFF"/>
    <w:rsid w:val="00715F83"/>
    <w:rsid w:val="00716190"/>
    <w:rsid w:val="0071619B"/>
    <w:rsid w:val="00716222"/>
    <w:rsid w:val="00716563"/>
    <w:rsid w:val="007167C3"/>
    <w:rsid w:val="00716922"/>
    <w:rsid w:val="007169EF"/>
    <w:rsid w:val="00716A25"/>
    <w:rsid w:val="00716AC9"/>
    <w:rsid w:val="00716BD5"/>
    <w:rsid w:val="00716DC8"/>
    <w:rsid w:val="00716DF6"/>
    <w:rsid w:val="007172EC"/>
    <w:rsid w:val="0071731A"/>
    <w:rsid w:val="00717597"/>
    <w:rsid w:val="007177A4"/>
    <w:rsid w:val="00717821"/>
    <w:rsid w:val="00717A00"/>
    <w:rsid w:val="00717D1B"/>
    <w:rsid w:val="00720426"/>
    <w:rsid w:val="00720465"/>
    <w:rsid w:val="007205E7"/>
    <w:rsid w:val="00720666"/>
    <w:rsid w:val="007207A9"/>
    <w:rsid w:val="00720A24"/>
    <w:rsid w:val="00720A5D"/>
    <w:rsid w:val="00720ED9"/>
    <w:rsid w:val="007211E8"/>
    <w:rsid w:val="0072137E"/>
    <w:rsid w:val="00721529"/>
    <w:rsid w:val="007216F4"/>
    <w:rsid w:val="0072191E"/>
    <w:rsid w:val="00721B31"/>
    <w:rsid w:val="00721B79"/>
    <w:rsid w:val="00721BB0"/>
    <w:rsid w:val="00721C9A"/>
    <w:rsid w:val="00721D32"/>
    <w:rsid w:val="00721D69"/>
    <w:rsid w:val="00721EED"/>
    <w:rsid w:val="00721F15"/>
    <w:rsid w:val="00721FCF"/>
    <w:rsid w:val="00722134"/>
    <w:rsid w:val="007223EF"/>
    <w:rsid w:val="007227A5"/>
    <w:rsid w:val="00722A78"/>
    <w:rsid w:val="00722AD0"/>
    <w:rsid w:val="00722C90"/>
    <w:rsid w:val="00722D8A"/>
    <w:rsid w:val="00722EDA"/>
    <w:rsid w:val="00722F64"/>
    <w:rsid w:val="00723167"/>
    <w:rsid w:val="00723518"/>
    <w:rsid w:val="007238AF"/>
    <w:rsid w:val="0072396D"/>
    <w:rsid w:val="00723A4B"/>
    <w:rsid w:val="00723C42"/>
    <w:rsid w:val="00723D2E"/>
    <w:rsid w:val="007240DE"/>
    <w:rsid w:val="0072438A"/>
    <w:rsid w:val="007243D6"/>
    <w:rsid w:val="007245E2"/>
    <w:rsid w:val="007246E5"/>
    <w:rsid w:val="007248AC"/>
    <w:rsid w:val="00724CC2"/>
    <w:rsid w:val="0072520F"/>
    <w:rsid w:val="00725219"/>
    <w:rsid w:val="00725439"/>
    <w:rsid w:val="007254F7"/>
    <w:rsid w:val="0072551F"/>
    <w:rsid w:val="00725A41"/>
    <w:rsid w:val="00725B45"/>
    <w:rsid w:val="00725EFF"/>
    <w:rsid w:val="0072653A"/>
    <w:rsid w:val="00726559"/>
    <w:rsid w:val="0072657D"/>
    <w:rsid w:val="007265D7"/>
    <w:rsid w:val="0072697F"/>
    <w:rsid w:val="00726E1D"/>
    <w:rsid w:val="00726E5A"/>
    <w:rsid w:val="00726F3D"/>
    <w:rsid w:val="007270CB"/>
    <w:rsid w:val="007273A8"/>
    <w:rsid w:val="007275D6"/>
    <w:rsid w:val="00727718"/>
    <w:rsid w:val="00727BB0"/>
    <w:rsid w:val="00727DA7"/>
    <w:rsid w:val="00727E0B"/>
    <w:rsid w:val="00727E81"/>
    <w:rsid w:val="0073010E"/>
    <w:rsid w:val="0073022D"/>
    <w:rsid w:val="007306F7"/>
    <w:rsid w:val="00730742"/>
    <w:rsid w:val="00730B4E"/>
    <w:rsid w:val="00730D32"/>
    <w:rsid w:val="00730DB1"/>
    <w:rsid w:val="00730EC7"/>
    <w:rsid w:val="007310CD"/>
    <w:rsid w:val="007310CF"/>
    <w:rsid w:val="00731116"/>
    <w:rsid w:val="00731139"/>
    <w:rsid w:val="007312C5"/>
    <w:rsid w:val="00731434"/>
    <w:rsid w:val="007318BB"/>
    <w:rsid w:val="007319D2"/>
    <w:rsid w:val="00731AB9"/>
    <w:rsid w:val="00731AF2"/>
    <w:rsid w:val="00731CB7"/>
    <w:rsid w:val="00731CC8"/>
    <w:rsid w:val="00731D93"/>
    <w:rsid w:val="007322C0"/>
    <w:rsid w:val="00732358"/>
    <w:rsid w:val="00732494"/>
    <w:rsid w:val="00732574"/>
    <w:rsid w:val="007326CB"/>
    <w:rsid w:val="0073293C"/>
    <w:rsid w:val="00732D7D"/>
    <w:rsid w:val="00733026"/>
    <w:rsid w:val="007330EA"/>
    <w:rsid w:val="00733560"/>
    <w:rsid w:val="00733B1D"/>
    <w:rsid w:val="00733BC9"/>
    <w:rsid w:val="007341E6"/>
    <w:rsid w:val="007341F1"/>
    <w:rsid w:val="0073449E"/>
    <w:rsid w:val="007345E1"/>
    <w:rsid w:val="00734605"/>
    <w:rsid w:val="0073472F"/>
    <w:rsid w:val="00734A11"/>
    <w:rsid w:val="00734C35"/>
    <w:rsid w:val="00734C5F"/>
    <w:rsid w:val="007350DB"/>
    <w:rsid w:val="00735115"/>
    <w:rsid w:val="0073530B"/>
    <w:rsid w:val="00735395"/>
    <w:rsid w:val="0073560A"/>
    <w:rsid w:val="0073566B"/>
    <w:rsid w:val="00735855"/>
    <w:rsid w:val="00735AA4"/>
    <w:rsid w:val="00735E80"/>
    <w:rsid w:val="00735F21"/>
    <w:rsid w:val="00735FC7"/>
    <w:rsid w:val="00736019"/>
    <w:rsid w:val="0073610F"/>
    <w:rsid w:val="0073657B"/>
    <w:rsid w:val="007365AE"/>
    <w:rsid w:val="00736A57"/>
    <w:rsid w:val="00736C00"/>
    <w:rsid w:val="00736EF3"/>
    <w:rsid w:val="00737090"/>
    <w:rsid w:val="0073732D"/>
    <w:rsid w:val="00737392"/>
    <w:rsid w:val="007374F5"/>
    <w:rsid w:val="00737566"/>
    <w:rsid w:val="0073765A"/>
    <w:rsid w:val="007377A8"/>
    <w:rsid w:val="007377F1"/>
    <w:rsid w:val="00737930"/>
    <w:rsid w:val="0073793E"/>
    <w:rsid w:val="007379D4"/>
    <w:rsid w:val="00737B33"/>
    <w:rsid w:val="00737B4F"/>
    <w:rsid w:val="00737DAF"/>
    <w:rsid w:val="00737FF1"/>
    <w:rsid w:val="007404EA"/>
    <w:rsid w:val="00740523"/>
    <w:rsid w:val="007405D5"/>
    <w:rsid w:val="007406F5"/>
    <w:rsid w:val="007408CA"/>
    <w:rsid w:val="007409B7"/>
    <w:rsid w:val="00740A7A"/>
    <w:rsid w:val="00740AB0"/>
    <w:rsid w:val="00740F9B"/>
    <w:rsid w:val="00740FBB"/>
    <w:rsid w:val="0074118C"/>
    <w:rsid w:val="007413BB"/>
    <w:rsid w:val="0074163A"/>
    <w:rsid w:val="00741655"/>
    <w:rsid w:val="00741C57"/>
    <w:rsid w:val="00741C7E"/>
    <w:rsid w:val="00741C91"/>
    <w:rsid w:val="00741C99"/>
    <w:rsid w:val="007427A1"/>
    <w:rsid w:val="00742A41"/>
    <w:rsid w:val="00742C34"/>
    <w:rsid w:val="00742E91"/>
    <w:rsid w:val="007434D4"/>
    <w:rsid w:val="0074359A"/>
    <w:rsid w:val="007436A4"/>
    <w:rsid w:val="007437B5"/>
    <w:rsid w:val="00743927"/>
    <w:rsid w:val="0074398F"/>
    <w:rsid w:val="0074417A"/>
    <w:rsid w:val="00744298"/>
    <w:rsid w:val="007452F7"/>
    <w:rsid w:val="007454E2"/>
    <w:rsid w:val="007455C3"/>
    <w:rsid w:val="007457BC"/>
    <w:rsid w:val="0074595D"/>
    <w:rsid w:val="00745A37"/>
    <w:rsid w:val="00745B3A"/>
    <w:rsid w:val="00745D2B"/>
    <w:rsid w:val="00745D45"/>
    <w:rsid w:val="00746632"/>
    <w:rsid w:val="00746AD2"/>
    <w:rsid w:val="007470C3"/>
    <w:rsid w:val="0074748B"/>
    <w:rsid w:val="007479F9"/>
    <w:rsid w:val="00747ADF"/>
    <w:rsid w:val="00747D40"/>
    <w:rsid w:val="0075009E"/>
    <w:rsid w:val="007502E5"/>
    <w:rsid w:val="0075030B"/>
    <w:rsid w:val="007504A3"/>
    <w:rsid w:val="00750675"/>
    <w:rsid w:val="007506F5"/>
    <w:rsid w:val="007509A7"/>
    <w:rsid w:val="00750A0B"/>
    <w:rsid w:val="00750E77"/>
    <w:rsid w:val="007511FB"/>
    <w:rsid w:val="007512B7"/>
    <w:rsid w:val="007515D0"/>
    <w:rsid w:val="0075162D"/>
    <w:rsid w:val="007517EC"/>
    <w:rsid w:val="00751890"/>
    <w:rsid w:val="007518B5"/>
    <w:rsid w:val="00751AEF"/>
    <w:rsid w:val="00751BE8"/>
    <w:rsid w:val="00751DFA"/>
    <w:rsid w:val="00751F4D"/>
    <w:rsid w:val="0075255C"/>
    <w:rsid w:val="007525BE"/>
    <w:rsid w:val="007527FB"/>
    <w:rsid w:val="007528DA"/>
    <w:rsid w:val="0075294D"/>
    <w:rsid w:val="00752BC6"/>
    <w:rsid w:val="00752DAA"/>
    <w:rsid w:val="00752E18"/>
    <w:rsid w:val="00752F16"/>
    <w:rsid w:val="00752F97"/>
    <w:rsid w:val="0075312E"/>
    <w:rsid w:val="0075319E"/>
    <w:rsid w:val="0075322C"/>
    <w:rsid w:val="00753628"/>
    <w:rsid w:val="0075371E"/>
    <w:rsid w:val="0075386F"/>
    <w:rsid w:val="00753963"/>
    <w:rsid w:val="00753A26"/>
    <w:rsid w:val="00753A35"/>
    <w:rsid w:val="00753B2D"/>
    <w:rsid w:val="00753DC3"/>
    <w:rsid w:val="00753ECC"/>
    <w:rsid w:val="00753F44"/>
    <w:rsid w:val="00753F79"/>
    <w:rsid w:val="00753FEB"/>
    <w:rsid w:val="00754007"/>
    <w:rsid w:val="0075408D"/>
    <w:rsid w:val="00754142"/>
    <w:rsid w:val="007541E4"/>
    <w:rsid w:val="00754337"/>
    <w:rsid w:val="0075483A"/>
    <w:rsid w:val="00754D2C"/>
    <w:rsid w:val="00754DFA"/>
    <w:rsid w:val="00754ECB"/>
    <w:rsid w:val="00754ED6"/>
    <w:rsid w:val="00754EFA"/>
    <w:rsid w:val="007552B3"/>
    <w:rsid w:val="00755424"/>
    <w:rsid w:val="007556E3"/>
    <w:rsid w:val="0075585E"/>
    <w:rsid w:val="00755E0D"/>
    <w:rsid w:val="00756015"/>
    <w:rsid w:val="0075616D"/>
    <w:rsid w:val="00756389"/>
    <w:rsid w:val="007569F2"/>
    <w:rsid w:val="00756E1D"/>
    <w:rsid w:val="00756E99"/>
    <w:rsid w:val="0075725E"/>
    <w:rsid w:val="007572EB"/>
    <w:rsid w:val="007573FE"/>
    <w:rsid w:val="007576E0"/>
    <w:rsid w:val="007576FA"/>
    <w:rsid w:val="00757B16"/>
    <w:rsid w:val="00757D3A"/>
    <w:rsid w:val="007601AC"/>
    <w:rsid w:val="007601B2"/>
    <w:rsid w:val="007602C4"/>
    <w:rsid w:val="007602E5"/>
    <w:rsid w:val="007603F0"/>
    <w:rsid w:val="0076046A"/>
    <w:rsid w:val="007606D5"/>
    <w:rsid w:val="00760782"/>
    <w:rsid w:val="00760FAE"/>
    <w:rsid w:val="00761048"/>
    <w:rsid w:val="0076119E"/>
    <w:rsid w:val="007618BD"/>
    <w:rsid w:val="00761955"/>
    <w:rsid w:val="007619B2"/>
    <w:rsid w:val="00761A69"/>
    <w:rsid w:val="00761BB2"/>
    <w:rsid w:val="00761CB3"/>
    <w:rsid w:val="0076210E"/>
    <w:rsid w:val="00762291"/>
    <w:rsid w:val="007622BB"/>
    <w:rsid w:val="007623DC"/>
    <w:rsid w:val="00762738"/>
    <w:rsid w:val="0076282F"/>
    <w:rsid w:val="00762BC6"/>
    <w:rsid w:val="007631D8"/>
    <w:rsid w:val="007633C0"/>
    <w:rsid w:val="007636A1"/>
    <w:rsid w:val="007636DF"/>
    <w:rsid w:val="007636E6"/>
    <w:rsid w:val="0076381F"/>
    <w:rsid w:val="0076394E"/>
    <w:rsid w:val="00763A06"/>
    <w:rsid w:val="00763C61"/>
    <w:rsid w:val="00763FB5"/>
    <w:rsid w:val="00764198"/>
    <w:rsid w:val="007642A1"/>
    <w:rsid w:val="007642AD"/>
    <w:rsid w:val="00764478"/>
    <w:rsid w:val="007646D7"/>
    <w:rsid w:val="007647CB"/>
    <w:rsid w:val="00764961"/>
    <w:rsid w:val="007649B9"/>
    <w:rsid w:val="00764B20"/>
    <w:rsid w:val="00764FC9"/>
    <w:rsid w:val="007650E5"/>
    <w:rsid w:val="0076536E"/>
    <w:rsid w:val="0076575B"/>
    <w:rsid w:val="00765E37"/>
    <w:rsid w:val="0076612C"/>
    <w:rsid w:val="007664A0"/>
    <w:rsid w:val="007664FA"/>
    <w:rsid w:val="007667DB"/>
    <w:rsid w:val="00766CF3"/>
    <w:rsid w:val="00766D0C"/>
    <w:rsid w:val="007674A8"/>
    <w:rsid w:val="007674C8"/>
    <w:rsid w:val="00767544"/>
    <w:rsid w:val="00767606"/>
    <w:rsid w:val="0076767A"/>
    <w:rsid w:val="00767892"/>
    <w:rsid w:val="0076797C"/>
    <w:rsid w:val="0076798E"/>
    <w:rsid w:val="00767AAB"/>
    <w:rsid w:val="00767B38"/>
    <w:rsid w:val="007700BB"/>
    <w:rsid w:val="007701A8"/>
    <w:rsid w:val="007701E7"/>
    <w:rsid w:val="0077028E"/>
    <w:rsid w:val="007702C2"/>
    <w:rsid w:val="00770761"/>
    <w:rsid w:val="00770AE6"/>
    <w:rsid w:val="00770FE6"/>
    <w:rsid w:val="0077107F"/>
    <w:rsid w:val="007715BC"/>
    <w:rsid w:val="00771647"/>
    <w:rsid w:val="00771785"/>
    <w:rsid w:val="00771A35"/>
    <w:rsid w:val="00771B40"/>
    <w:rsid w:val="00771D32"/>
    <w:rsid w:val="00771DA8"/>
    <w:rsid w:val="00771E47"/>
    <w:rsid w:val="00771F72"/>
    <w:rsid w:val="00771F95"/>
    <w:rsid w:val="0077200B"/>
    <w:rsid w:val="00772271"/>
    <w:rsid w:val="00772293"/>
    <w:rsid w:val="007722DE"/>
    <w:rsid w:val="00772432"/>
    <w:rsid w:val="0077245E"/>
    <w:rsid w:val="00772573"/>
    <w:rsid w:val="00772934"/>
    <w:rsid w:val="00772CA1"/>
    <w:rsid w:val="00772D8D"/>
    <w:rsid w:val="00772E74"/>
    <w:rsid w:val="007731CB"/>
    <w:rsid w:val="00773246"/>
    <w:rsid w:val="00773352"/>
    <w:rsid w:val="007738AC"/>
    <w:rsid w:val="00774769"/>
    <w:rsid w:val="00774906"/>
    <w:rsid w:val="00775264"/>
    <w:rsid w:val="00775523"/>
    <w:rsid w:val="007756DC"/>
    <w:rsid w:val="0077578D"/>
    <w:rsid w:val="00775C9F"/>
    <w:rsid w:val="00775F50"/>
    <w:rsid w:val="007761CC"/>
    <w:rsid w:val="0077625F"/>
    <w:rsid w:val="007765C7"/>
    <w:rsid w:val="007765FB"/>
    <w:rsid w:val="007769A0"/>
    <w:rsid w:val="00777916"/>
    <w:rsid w:val="00777A87"/>
    <w:rsid w:val="00777B38"/>
    <w:rsid w:val="00777C28"/>
    <w:rsid w:val="00777DBB"/>
    <w:rsid w:val="007800B3"/>
    <w:rsid w:val="00780171"/>
    <w:rsid w:val="00780287"/>
    <w:rsid w:val="007802F3"/>
    <w:rsid w:val="00780320"/>
    <w:rsid w:val="007804C2"/>
    <w:rsid w:val="007805A4"/>
    <w:rsid w:val="00780874"/>
    <w:rsid w:val="00780BF5"/>
    <w:rsid w:val="00780F43"/>
    <w:rsid w:val="007811E3"/>
    <w:rsid w:val="00781823"/>
    <w:rsid w:val="0078185F"/>
    <w:rsid w:val="00781884"/>
    <w:rsid w:val="00781915"/>
    <w:rsid w:val="00781941"/>
    <w:rsid w:val="00781C91"/>
    <w:rsid w:val="00781D01"/>
    <w:rsid w:val="00781E99"/>
    <w:rsid w:val="007821EA"/>
    <w:rsid w:val="007823E5"/>
    <w:rsid w:val="00782816"/>
    <w:rsid w:val="0078293C"/>
    <w:rsid w:val="00782B9D"/>
    <w:rsid w:val="00782DAE"/>
    <w:rsid w:val="00782DBD"/>
    <w:rsid w:val="00782EF6"/>
    <w:rsid w:val="007832BE"/>
    <w:rsid w:val="007834DF"/>
    <w:rsid w:val="00783877"/>
    <w:rsid w:val="00783937"/>
    <w:rsid w:val="00783E3C"/>
    <w:rsid w:val="00783EE1"/>
    <w:rsid w:val="007841A8"/>
    <w:rsid w:val="00784563"/>
    <w:rsid w:val="0078513E"/>
    <w:rsid w:val="0078519D"/>
    <w:rsid w:val="0078526E"/>
    <w:rsid w:val="007852FD"/>
    <w:rsid w:val="00785431"/>
    <w:rsid w:val="00785D5B"/>
    <w:rsid w:val="00785EDA"/>
    <w:rsid w:val="007861BC"/>
    <w:rsid w:val="00786750"/>
    <w:rsid w:val="00786784"/>
    <w:rsid w:val="0078689E"/>
    <w:rsid w:val="00786AEC"/>
    <w:rsid w:val="00786EB3"/>
    <w:rsid w:val="00787083"/>
    <w:rsid w:val="0078725C"/>
    <w:rsid w:val="0078729B"/>
    <w:rsid w:val="007873F9"/>
    <w:rsid w:val="007874BE"/>
    <w:rsid w:val="0078767F"/>
    <w:rsid w:val="007876AF"/>
    <w:rsid w:val="00787BDA"/>
    <w:rsid w:val="00787C6A"/>
    <w:rsid w:val="00787D77"/>
    <w:rsid w:val="00787EE8"/>
    <w:rsid w:val="00787F56"/>
    <w:rsid w:val="0079017C"/>
    <w:rsid w:val="00790427"/>
    <w:rsid w:val="007904FA"/>
    <w:rsid w:val="00790707"/>
    <w:rsid w:val="00790745"/>
    <w:rsid w:val="007908CD"/>
    <w:rsid w:val="00790BFB"/>
    <w:rsid w:val="00790C3A"/>
    <w:rsid w:val="00790C43"/>
    <w:rsid w:val="00790F02"/>
    <w:rsid w:val="00790FD7"/>
    <w:rsid w:val="0079126B"/>
    <w:rsid w:val="00791C52"/>
    <w:rsid w:val="00791FA6"/>
    <w:rsid w:val="007923EA"/>
    <w:rsid w:val="007925CC"/>
    <w:rsid w:val="0079275E"/>
    <w:rsid w:val="0079298F"/>
    <w:rsid w:val="00792E4C"/>
    <w:rsid w:val="00793C2E"/>
    <w:rsid w:val="00793E3D"/>
    <w:rsid w:val="00793EB0"/>
    <w:rsid w:val="007942D5"/>
    <w:rsid w:val="007944E5"/>
    <w:rsid w:val="00794705"/>
    <w:rsid w:val="00794780"/>
    <w:rsid w:val="00794981"/>
    <w:rsid w:val="00794996"/>
    <w:rsid w:val="00794A82"/>
    <w:rsid w:val="00794ACE"/>
    <w:rsid w:val="00794B3F"/>
    <w:rsid w:val="00794FF3"/>
    <w:rsid w:val="00795039"/>
    <w:rsid w:val="00795342"/>
    <w:rsid w:val="00795454"/>
    <w:rsid w:val="007956DF"/>
    <w:rsid w:val="00795B9A"/>
    <w:rsid w:val="00795BB3"/>
    <w:rsid w:val="00795BC5"/>
    <w:rsid w:val="00795D56"/>
    <w:rsid w:val="007961DB"/>
    <w:rsid w:val="007963B0"/>
    <w:rsid w:val="007964AB"/>
    <w:rsid w:val="007965FC"/>
    <w:rsid w:val="00796886"/>
    <w:rsid w:val="007968E0"/>
    <w:rsid w:val="0079699D"/>
    <w:rsid w:val="00796C4B"/>
    <w:rsid w:val="00796E72"/>
    <w:rsid w:val="00797395"/>
    <w:rsid w:val="0079759B"/>
    <w:rsid w:val="0079764B"/>
    <w:rsid w:val="007977DE"/>
    <w:rsid w:val="0079796B"/>
    <w:rsid w:val="007979EE"/>
    <w:rsid w:val="00797DC6"/>
    <w:rsid w:val="00797FF2"/>
    <w:rsid w:val="007A0045"/>
    <w:rsid w:val="007A0523"/>
    <w:rsid w:val="007A0716"/>
    <w:rsid w:val="007A07C5"/>
    <w:rsid w:val="007A08E0"/>
    <w:rsid w:val="007A0C9C"/>
    <w:rsid w:val="007A10C0"/>
    <w:rsid w:val="007A125B"/>
    <w:rsid w:val="007A1552"/>
    <w:rsid w:val="007A15A5"/>
    <w:rsid w:val="007A1782"/>
    <w:rsid w:val="007A17B6"/>
    <w:rsid w:val="007A1A16"/>
    <w:rsid w:val="007A1AA2"/>
    <w:rsid w:val="007A1C83"/>
    <w:rsid w:val="007A20BC"/>
    <w:rsid w:val="007A22EE"/>
    <w:rsid w:val="007A23CB"/>
    <w:rsid w:val="007A2820"/>
    <w:rsid w:val="007A2A93"/>
    <w:rsid w:val="007A2AC7"/>
    <w:rsid w:val="007A2BC4"/>
    <w:rsid w:val="007A2BC8"/>
    <w:rsid w:val="007A2C02"/>
    <w:rsid w:val="007A2DE3"/>
    <w:rsid w:val="007A308D"/>
    <w:rsid w:val="007A30C5"/>
    <w:rsid w:val="007A3217"/>
    <w:rsid w:val="007A334C"/>
    <w:rsid w:val="007A3586"/>
    <w:rsid w:val="007A3602"/>
    <w:rsid w:val="007A366E"/>
    <w:rsid w:val="007A3676"/>
    <w:rsid w:val="007A387D"/>
    <w:rsid w:val="007A38FC"/>
    <w:rsid w:val="007A3C2C"/>
    <w:rsid w:val="007A3C61"/>
    <w:rsid w:val="007A4096"/>
    <w:rsid w:val="007A436B"/>
    <w:rsid w:val="007A480B"/>
    <w:rsid w:val="007A4C61"/>
    <w:rsid w:val="007A4CF4"/>
    <w:rsid w:val="007A4E28"/>
    <w:rsid w:val="007A4F5D"/>
    <w:rsid w:val="007A512F"/>
    <w:rsid w:val="007A56A9"/>
    <w:rsid w:val="007A5A2F"/>
    <w:rsid w:val="007A5DEA"/>
    <w:rsid w:val="007A6190"/>
    <w:rsid w:val="007A66AB"/>
    <w:rsid w:val="007A67D7"/>
    <w:rsid w:val="007A68C6"/>
    <w:rsid w:val="007A6A1B"/>
    <w:rsid w:val="007A6BCE"/>
    <w:rsid w:val="007A70AC"/>
    <w:rsid w:val="007A719B"/>
    <w:rsid w:val="007A7559"/>
    <w:rsid w:val="007A762F"/>
    <w:rsid w:val="007A7737"/>
    <w:rsid w:val="007A7C5B"/>
    <w:rsid w:val="007A7CE4"/>
    <w:rsid w:val="007B0160"/>
    <w:rsid w:val="007B037C"/>
    <w:rsid w:val="007B03E6"/>
    <w:rsid w:val="007B052F"/>
    <w:rsid w:val="007B07FB"/>
    <w:rsid w:val="007B0A7D"/>
    <w:rsid w:val="007B0B31"/>
    <w:rsid w:val="007B0D67"/>
    <w:rsid w:val="007B0DC3"/>
    <w:rsid w:val="007B0DEC"/>
    <w:rsid w:val="007B0E56"/>
    <w:rsid w:val="007B0E5A"/>
    <w:rsid w:val="007B1010"/>
    <w:rsid w:val="007B121D"/>
    <w:rsid w:val="007B14A7"/>
    <w:rsid w:val="007B1534"/>
    <w:rsid w:val="007B155B"/>
    <w:rsid w:val="007B15BB"/>
    <w:rsid w:val="007B16FF"/>
    <w:rsid w:val="007B189A"/>
    <w:rsid w:val="007B1985"/>
    <w:rsid w:val="007B1B0F"/>
    <w:rsid w:val="007B1B53"/>
    <w:rsid w:val="007B206B"/>
    <w:rsid w:val="007B227B"/>
    <w:rsid w:val="007B23FF"/>
    <w:rsid w:val="007B2607"/>
    <w:rsid w:val="007B2BEA"/>
    <w:rsid w:val="007B2CA6"/>
    <w:rsid w:val="007B2EC5"/>
    <w:rsid w:val="007B2FF1"/>
    <w:rsid w:val="007B338C"/>
    <w:rsid w:val="007B35D3"/>
    <w:rsid w:val="007B37BE"/>
    <w:rsid w:val="007B3AB8"/>
    <w:rsid w:val="007B4192"/>
    <w:rsid w:val="007B4203"/>
    <w:rsid w:val="007B427F"/>
    <w:rsid w:val="007B453B"/>
    <w:rsid w:val="007B45A4"/>
    <w:rsid w:val="007B47C4"/>
    <w:rsid w:val="007B49B2"/>
    <w:rsid w:val="007B4ACD"/>
    <w:rsid w:val="007B4B73"/>
    <w:rsid w:val="007B4BAB"/>
    <w:rsid w:val="007B4BE1"/>
    <w:rsid w:val="007B4CE0"/>
    <w:rsid w:val="007B4DA9"/>
    <w:rsid w:val="007B4F3E"/>
    <w:rsid w:val="007B4F7D"/>
    <w:rsid w:val="007B5120"/>
    <w:rsid w:val="007B526F"/>
    <w:rsid w:val="007B547A"/>
    <w:rsid w:val="007B5642"/>
    <w:rsid w:val="007B59DE"/>
    <w:rsid w:val="007B5A8D"/>
    <w:rsid w:val="007B5BE3"/>
    <w:rsid w:val="007B5CE9"/>
    <w:rsid w:val="007B5D43"/>
    <w:rsid w:val="007B5E1F"/>
    <w:rsid w:val="007B6119"/>
    <w:rsid w:val="007B61F5"/>
    <w:rsid w:val="007B66BB"/>
    <w:rsid w:val="007B68F6"/>
    <w:rsid w:val="007B6B3A"/>
    <w:rsid w:val="007B6B42"/>
    <w:rsid w:val="007B6DF6"/>
    <w:rsid w:val="007B6F84"/>
    <w:rsid w:val="007B7209"/>
    <w:rsid w:val="007B74C1"/>
    <w:rsid w:val="007B781C"/>
    <w:rsid w:val="007B7889"/>
    <w:rsid w:val="007B7893"/>
    <w:rsid w:val="007B7B8A"/>
    <w:rsid w:val="007B7BCF"/>
    <w:rsid w:val="007B7BEE"/>
    <w:rsid w:val="007B7C0B"/>
    <w:rsid w:val="007B7E00"/>
    <w:rsid w:val="007B7F37"/>
    <w:rsid w:val="007C00AD"/>
    <w:rsid w:val="007C02C5"/>
    <w:rsid w:val="007C0835"/>
    <w:rsid w:val="007C0A13"/>
    <w:rsid w:val="007C0C03"/>
    <w:rsid w:val="007C0D46"/>
    <w:rsid w:val="007C1030"/>
    <w:rsid w:val="007C1588"/>
    <w:rsid w:val="007C1A80"/>
    <w:rsid w:val="007C1B57"/>
    <w:rsid w:val="007C1D77"/>
    <w:rsid w:val="007C1DEB"/>
    <w:rsid w:val="007C1E16"/>
    <w:rsid w:val="007C21A0"/>
    <w:rsid w:val="007C22C4"/>
    <w:rsid w:val="007C257E"/>
    <w:rsid w:val="007C2677"/>
    <w:rsid w:val="007C2870"/>
    <w:rsid w:val="007C2A07"/>
    <w:rsid w:val="007C2B97"/>
    <w:rsid w:val="007C2BC8"/>
    <w:rsid w:val="007C2BFD"/>
    <w:rsid w:val="007C2D00"/>
    <w:rsid w:val="007C2DCC"/>
    <w:rsid w:val="007C2F83"/>
    <w:rsid w:val="007C326A"/>
    <w:rsid w:val="007C3297"/>
    <w:rsid w:val="007C36B3"/>
    <w:rsid w:val="007C3808"/>
    <w:rsid w:val="007C3A41"/>
    <w:rsid w:val="007C3C1C"/>
    <w:rsid w:val="007C3C93"/>
    <w:rsid w:val="007C4336"/>
    <w:rsid w:val="007C44D7"/>
    <w:rsid w:val="007C45BA"/>
    <w:rsid w:val="007C4CAA"/>
    <w:rsid w:val="007C4FE2"/>
    <w:rsid w:val="007C4FF4"/>
    <w:rsid w:val="007C52F2"/>
    <w:rsid w:val="007C53B5"/>
    <w:rsid w:val="007C54AB"/>
    <w:rsid w:val="007C55A3"/>
    <w:rsid w:val="007C56AE"/>
    <w:rsid w:val="007C56CD"/>
    <w:rsid w:val="007C56E1"/>
    <w:rsid w:val="007C590D"/>
    <w:rsid w:val="007C5A82"/>
    <w:rsid w:val="007C5F1B"/>
    <w:rsid w:val="007C5F66"/>
    <w:rsid w:val="007C5F99"/>
    <w:rsid w:val="007C6603"/>
    <w:rsid w:val="007C691F"/>
    <w:rsid w:val="007C6EF9"/>
    <w:rsid w:val="007C71B9"/>
    <w:rsid w:val="007C71D3"/>
    <w:rsid w:val="007C7785"/>
    <w:rsid w:val="007C787F"/>
    <w:rsid w:val="007C79DE"/>
    <w:rsid w:val="007C7DE7"/>
    <w:rsid w:val="007C7E53"/>
    <w:rsid w:val="007C7F64"/>
    <w:rsid w:val="007D01A9"/>
    <w:rsid w:val="007D0445"/>
    <w:rsid w:val="007D0493"/>
    <w:rsid w:val="007D04F9"/>
    <w:rsid w:val="007D0BC9"/>
    <w:rsid w:val="007D0CE2"/>
    <w:rsid w:val="007D0F86"/>
    <w:rsid w:val="007D1055"/>
    <w:rsid w:val="007D117D"/>
    <w:rsid w:val="007D1555"/>
    <w:rsid w:val="007D1589"/>
    <w:rsid w:val="007D17EA"/>
    <w:rsid w:val="007D19BA"/>
    <w:rsid w:val="007D1F47"/>
    <w:rsid w:val="007D205E"/>
    <w:rsid w:val="007D2A64"/>
    <w:rsid w:val="007D2B00"/>
    <w:rsid w:val="007D2B06"/>
    <w:rsid w:val="007D2BD0"/>
    <w:rsid w:val="007D2E77"/>
    <w:rsid w:val="007D3862"/>
    <w:rsid w:val="007D3866"/>
    <w:rsid w:val="007D3EDC"/>
    <w:rsid w:val="007D41B2"/>
    <w:rsid w:val="007D4552"/>
    <w:rsid w:val="007D4A1C"/>
    <w:rsid w:val="007D4B78"/>
    <w:rsid w:val="007D4BF6"/>
    <w:rsid w:val="007D5291"/>
    <w:rsid w:val="007D53AB"/>
    <w:rsid w:val="007D5484"/>
    <w:rsid w:val="007D587C"/>
    <w:rsid w:val="007D5E0F"/>
    <w:rsid w:val="007D6707"/>
    <w:rsid w:val="007D672E"/>
    <w:rsid w:val="007D68D9"/>
    <w:rsid w:val="007D697C"/>
    <w:rsid w:val="007D6B97"/>
    <w:rsid w:val="007D6F36"/>
    <w:rsid w:val="007D7044"/>
    <w:rsid w:val="007D706C"/>
    <w:rsid w:val="007D720C"/>
    <w:rsid w:val="007D7611"/>
    <w:rsid w:val="007D7649"/>
    <w:rsid w:val="007D77CE"/>
    <w:rsid w:val="007D783B"/>
    <w:rsid w:val="007D7C62"/>
    <w:rsid w:val="007D7CC4"/>
    <w:rsid w:val="007D7EAC"/>
    <w:rsid w:val="007E00FC"/>
    <w:rsid w:val="007E0207"/>
    <w:rsid w:val="007E028C"/>
    <w:rsid w:val="007E0691"/>
    <w:rsid w:val="007E0914"/>
    <w:rsid w:val="007E09BA"/>
    <w:rsid w:val="007E0CE7"/>
    <w:rsid w:val="007E0D6A"/>
    <w:rsid w:val="007E105F"/>
    <w:rsid w:val="007E1244"/>
    <w:rsid w:val="007E1644"/>
    <w:rsid w:val="007E179E"/>
    <w:rsid w:val="007E18AE"/>
    <w:rsid w:val="007E1BDA"/>
    <w:rsid w:val="007E1C1E"/>
    <w:rsid w:val="007E1E62"/>
    <w:rsid w:val="007E1F3A"/>
    <w:rsid w:val="007E2077"/>
    <w:rsid w:val="007E21C6"/>
    <w:rsid w:val="007E2289"/>
    <w:rsid w:val="007E2383"/>
    <w:rsid w:val="007E25C2"/>
    <w:rsid w:val="007E270E"/>
    <w:rsid w:val="007E2A52"/>
    <w:rsid w:val="007E2CCE"/>
    <w:rsid w:val="007E30DB"/>
    <w:rsid w:val="007E314E"/>
    <w:rsid w:val="007E333A"/>
    <w:rsid w:val="007E3444"/>
    <w:rsid w:val="007E3DB4"/>
    <w:rsid w:val="007E400E"/>
    <w:rsid w:val="007E43BF"/>
    <w:rsid w:val="007E44F6"/>
    <w:rsid w:val="007E46FC"/>
    <w:rsid w:val="007E4836"/>
    <w:rsid w:val="007E486B"/>
    <w:rsid w:val="007E494D"/>
    <w:rsid w:val="007E49B2"/>
    <w:rsid w:val="007E4ACD"/>
    <w:rsid w:val="007E4AF3"/>
    <w:rsid w:val="007E4DFE"/>
    <w:rsid w:val="007E4ECC"/>
    <w:rsid w:val="007E4ED3"/>
    <w:rsid w:val="007E4EE3"/>
    <w:rsid w:val="007E4FC4"/>
    <w:rsid w:val="007E5022"/>
    <w:rsid w:val="007E508D"/>
    <w:rsid w:val="007E51BB"/>
    <w:rsid w:val="007E58FF"/>
    <w:rsid w:val="007E5E75"/>
    <w:rsid w:val="007E6021"/>
    <w:rsid w:val="007E64F4"/>
    <w:rsid w:val="007E6814"/>
    <w:rsid w:val="007E68C3"/>
    <w:rsid w:val="007E6EC0"/>
    <w:rsid w:val="007E6FF0"/>
    <w:rsid w:val="007E7186"/>
    <w:rsid w:val="007E73DE"/>
    <w:rsid w:val="007E7483"/>
    <w:rsid w:val="007E7799"/>
    <w:rsid w:val="007E790E"/>
    <w:rsid w:val="007E7A64"/>
    <w:rsid w:val="007E7B84"/>
    <w:rsid w:val="007E7DA5"/>
    <w:rsid w:val="007E7E13"/>
    <w:rsid w:val="007E7E29"/>
    <w:rsid w:val="007E7F1E"/>
    <w:rsid w:val="007E7F3C"/>
    <w:rsid w:val="007E7F7E"/>
    <w:rsid w:val="007E7F89"/>
    <w:rsid w:val="007F0050"/>
    <w:rsid w:val="007F016B"/>
    <w:rsid w:val="007F0209"/>
    <w:rsid w:val="007F0D49"/>
    <w:rsid w:val="007F0DFF"/>
    <w:rsid w:val="007F0EE9"/>
    <w:rsid w:val="007F0FA5"/>
    <w:rsid w:val="007F1412"/>
    <w:rsid w:val="007F18AC"/>
    <w:rsid w:val="007F1A4C"/>
    <w:rsid w:val="007F1A52"/>
    <w:rsid w:val="007F1AA1"/>
    <w:rsid w:val="007F1E94"/>
    <w:rsid w:val="007F1F07"/>
    <w:rsid w:val="007F213A"/>
    <w:rsid w:val="007F26DA"/>
    <w:rsid w:val="007F27AF"/>
    <w:rsid w:val="007F2A3C"/>
    <w:rsid w:val="007F2A6A"/>
    <w:rsid w:val="007F2A93"/>
    <w:rsid w:val="007F2ACA"/>
    <w:rsid w:val="007F2DBB"/>
    <w:rsid w:val="007F2E2A"/>
    <w:rsid w:val="007F2E74"/>
    <w:rsid w:val="007F2EAC"/>
    <w:rsid w:val="007F3157"/>
    <w:rsid w:val="007F334C"/>
    <w:rsid w:val="007F39E8"/>
    <w:rsid w:val="007F3BBA"/>
    <w:rsid w:val="007F3D58"/>
    <w:rsid w:val="007F4053"/>
    <w:rsid w:val="007F4A11"/>
    <w:rsid w:val="007F4A17"/>
    <w:rsid w:val="007F4E54"/>
    <w:rsid w:val="007F4E9D"/>
    <w:rsid w:val="007F53F7"/>
    <w:rsid w:val="007F5AE0"/>
    <w:rsid w:val="007F5DC2"/>
    <w:rsid w:val="007F6847"/>
    <w:rsid w:val="007F6AA9"/>
    <w:rsid w:val="007F6F5C"/>
    <w:rsid w:val="007F707C"/>
    <w:rsid w:val="007F71DE"/>
    <w:rsid w:val="007F74E3"/>
    <w:rsid w:val="007F7513"/>
    <w:rsid w:val="007F7684"/>
    <w:rsid w:val="007F77B0"/>
    <w:rsid w:val="007F7879"/>
    <w:rsid w:val="007F7938"/>
    <w:rsid w:val="007F7A42"/>
    <w:rsid w:val="007F7AA6"/>
    <w:rsid w:val="007F7AF3"/>
    <w:rsid w:val="007F7D61"/>
    <w:rsid w:val="00800542"/>
    <w:rsid w:val="0080067B"/>
    <w:rsid w:val="00800C4A"/>
    <w:rsid w:val="00800C58"/>
    <w:rsid w:val="0080110F"/>
    <w:rsid w:val="0080133C"/>
    <w:rsid w:val="00801388"/>
    <w:rsid w:val="008013CA"/>
    <w:rsid w:val="0080182F"/>
    <w:rsid w:val="00801A94"/>
    <w:rsid w:val="00801C3A"/>
    <w:rsid w:val="00801DB3"/>
    <w:rsid w:val="00801E11"/>
    <w:rsid w:val="00801E53"/>
    <w:rsid w:val="00802255"/>
    <w:rsid w:val="00802260"/>
    <w:rsid w:val="0080230E"/>
    <w:rsid w:val="00802935"/>
    <w:rsid w:val="00802A91"/>
    <w:rsid w:val="00802BDA"/>
    <w:rsid w:val="00802C86"/>
    <w:rsid w:val="00802EE3"/>
    <w:rsid w:val="008033AE"/>
    <w:rsid w:val="0080346D"/>
    <w:rsid w:val="00803716"/>
    <w:rsid w:val="008039AD"/>
    <w:rsid w:val="00803BAD"/>
    <w:rsid w:val="00803DA8"/>
    <w:rsid w:val="00803FDC"/>
    <w:rsid w:val="008042B2"/>
    <w:rsid w:val="00804882"/>
    <w:rsid w:val="00804DCD"/>
    <w:rsid w:val="0080509A"/>
    <w:rsid w:val="00805A03"/>
    <w:rsid w:val="00805A11"/>
    <w:rsid w:val="00805E88"/>
    <w:rsid w:val="00805EC3"/>
    <w:rsid w:val="008060AE"/>
    <w:rsid w:val="00806183"/>
    <w:rsid w:val="00806315"/>
    <w:rsid w:val="00806593"/>
    <w:rsid w:val="0080659E"/>
    <w:rsid w:val="0080662A"/>
    <w:rsid w:val="0080666E"/>
    <w:rsid w:val="008066AC"/>
    <w:rsid w:val="0080681F"/>
    <w:rsid w:val="00807017"/>
    <w:rsid w:val="008076E5"/>
    <w:rsid w:val="0080783D"/>
    <w:rsid w:val="008079EB"/>
    <w:rsid w:val="00807A52"/>
    <w:rsid w:val="00807A59"/>
    <w:rsid w:val="00807DA6"/>
    <w:rsid w:val="00810514"/>
    <w:rsid w:val="00810517"/>
    <w:rsid w:val="00810906"/>
    <w:rsid w:val="00810A7C"/>
    <w:rsid w:val="00810C70"/>
    <w:rsid w:val="00810C79"/>
    <w:rsid w:val="00811054"/>
    <w:rsid w:val="00811120"/>
    <w:rsid w:val="0081121C"/>
    <w:rsid w:val="0081126E"/>
    <w:rsid w:val="008116D4"/>
    <w:rsid w:val="00811C49"/>
    <w:rsid w:val="00811D5F"/>
    <w:rsid w:val="008120CE"/>
    <w:rsid w:val="0081215B"/>
    <w:rsid w:val="008121DA"/>
    <w:rsid w:val="008124A8"/>
    <w:rsid w:val="00812633"/>
    <w:rsid w:val="008127D9"/>
    <w:rsid w:val="00812904"/>
    <w:rsid w:val="00812920"/>
    <w:rsid w:val="00812CEE"/>
    <w:rsid w:val="0081317B"/>
    <w:rsid w:val="00813182"/>
    <w:rsid w:val="008134D8"/>
    <w:rsid w:val="008136C5"/>
    <w:rsid w:val="00813731"/>
    <w:rsid w:val="0081387D"/>
    <w:rsid w:val="00813BBC"/>
    <w:rsid w:val="00813E98"/>
    <w:rsid w:val="00813F99"/>
    <w:rsid w:val="00813FAA"/>
    <w:rsid w:val="008147E4"/>
    <w:rsid w:val="008149B4"/>
    <w:rsid w:val="00814A30"/>
    <w:rsid w:val="00814BB2"/>
    <w:rsid w:val="00814E91"/>
    <w:rsid w:val="0081532F"/>
    <w:rsid w:val="00815356"/>
    <w:rsid w:val="008153DE"/>
    <w:rsid w:val="008153EB"/>
    <w:rsid w:val="00815A56"/>
    <w:rsid w:val="00815B47"/>
    <w:rsid w:val="00815D7F"/>
    <w:rsid w:val="00815ED8"/>
    <w:rsid w:val="00815F3F"/>
    <w:rsid w:val="00815F79"/>
    <w:rsid w:val="00815FC4"/>
    <w:rsid w:val="0081655E"/>
    <w:rsid w:val="008169CC"/>
    <w:rsid w:val="00816C24"/>
    <w:rsid w:val="00816DE6"/>
    <w:rsid w:val="00817309"/>
    <w:rsid w:val="008176E6"/>
    <w:rsid w:val="008179DF"/>
    <w:rsid w:val="00817BDD"/>
    <w:rsid w:val="00817C35"/>
    <w:rsid w:val="00817FA6"/>
    <w:rsid w:val="00817FB9"/>
    <w:rsid w:val="00817FE1"/>
    <w:rsid w:val="00820294"/>
    <w:rsid w:val="0082031E"/>
    <w:rsid w:val="00820BB5"/>
    <w:rsid w:val="00820C02"/>
    <w:rsid w:val="00820DEC"/>
    <w:rsid w:val="0082119D"/>
    <w:rsid w:val="008211AB"/>
    <w:rsid w:val="00821D3E"/>
    <w:rsid w:val="0082259D"/>
    <w:rsid w:val="008226DD"/>
    <w:rsid w:val="008227EF"/>
    <w:rsid w:val="00822C45"/>
    <w:rsid w:val="008231E8"/>
    <w:rsid w:val="00823624"/>
    <w:rsid w:val="00823687"/>
    <w:rsid w:val="008237A8"/>
    <w:rsid w:val="00823C64"/>
    <w:rsid w:val="00823D5C"/>
    <w:rsid w:val="00823E0C"/>
    <w:rsid w:val="008240CE"/>
    <w:rsid w:val="008246B8"/>
    <w:rsid w:val="0082497B"/>
    <w:rsid w:val="00824BB6"/>
    <w:rsid w:val="0082523B"/>
    <w:rsid w:val="0082534F"/>
    <w:rsid w:val="0082546B"/>
    <w:rsid w:val="00825899"/>
    <w:rsid w:val="00825C12"/>
    <w:rsid w:val="008260D8"/>
    <w:rsid w:val="008261B8"/>
    <w:rsid w:val="00826312"/>
    <w:rsid w:val="008264DA"/>
    <w:rsid w:val="00826581"/>
    <w:rsid w:val="00826647"/>
    <w:rsid w:val="00826813"/>
    <w:rsid w:val="00826964"/>
    <w:rsid w:val="00826AA9"/>
    <w:rsid w:val="00826D59"/>
    <w:rsid w:val="00826D68"/>
    <w:rsid w:val="00826FAD"/>
    <w:rsid w:val="0082706D"/>
    <w:rsid w:val="00827148"/>
    <w:rsid w:val="008272FF"/>
    <w:rsid w:val="0082763A"/>
    <w:rsid w:val="00827785"/>
    <w:rsid w:val="00827849"/>
    <w:rsid w:val="00827907"/>
    <w:rsid w:val="00827ADE"/>
    <w:rsid w:val="00827DD3"/>
    <w:rsid w:val="00830295"/>
    <w:rsid w:val="00830608"/>
    <w:rsid w:val="008306FC"/>
    <w:rsid w:val="0083072E"/>
    <w:rsid w:val="008309DA"/>
    <w:rsid w:val="00830AF7"/>
    <w:rsid w:val="00830CAE"/>
    <w:rsid w:val="00831125"/>
    <w:rsid w:val="00831138"/>
    <w:rsid w:val="0083114C"/>
    <w:rsid w:val="00831449"/>
    <w:rsid w:val="00831848"/>
    <w:rsid w:val="008319AD"/>
    <w:rsid w:val="00831E12"/>
    <w:rsid w:val="00831E3D"/>
    <w:rsid w:val="00832389"/>
    <w:rsid w:val="00832497"/>
    <w:rsid w:val="0083251F"/>
    <w:rsid w:val="00832771"/>
    <w:rsid w:val="008327EB"/>
    <w:rsid w:val="008328F7"/>
    <w:rsid w:val="00832A1F"/>
    <w:rsid w:val="00832A62"/>
    <w:rsid w:val="00832B46"/>
    <w:rsid w:val="00832BE3"/>
    <w:rsid w:val="00832C07"/>
    <w:rsid w:val="00832CCC"/>
    <w:rsid w:val="00832DC6"/>
    <w:rsid w:val="00833193"/>
    <w:rsid w:val="008336F0"/>
    <w:rsid w:val="0083372E"/>
    <w:rsid w:val="00833898"/>
    <w:rsid w:val="00833941"/>
    <w:rsid w:val="008339F9"/>
    <w:rsid w:val="00833A74"/>
    <w:rsid w:val="00833D6F"/>
    <w:rsid w:val="008341AA"/>
    <w:rsid w:val="00834487"/>
    <w:rsid w:val="008345B1"/>
    <w:rsid w:val="00834715"/>
    <w:rsid w:val="0083486E"/>
    <w:rsid w:val="008348B7"/>
    <w:rsid w:val="00834A36"/>
    <w:rsid w:val="00834B26"/>
    <w:rsid w:val="00834CF2"/>
    <w:rsid w:val="00834E69"/>
    <w:rsid w:val="00834E93"/>
    <w:rsid w:val="008353AB"/>
    <w:rsid w:val="00835918"/>
    <w:rsid w:val="00835ABE"/>
    <w:rsid w:val="008361ED"/>
    <w:rsid w:val="008364D3"/>
    <w:rsid w:val="0083674F"/>
    <w:rsid w:val="0083677D"/>
    <w:rsid w:val="008367F9"/>
    <w:rsid w:val="00836836"/>
    <w:rsid w:val="00836954"/>
    <w:rsid w:val="008369D0"/>
    <w:rsid w:val="00836A1C"/>
    <w:rsid w:val="00836EAC"/>
    <w:rsid w:val="00837381"/>
    <w:rsid w:val="0083739F"/>
    <w:rsid w:val="008377BB"/>
    <w:rsid w:val="00837BEF"/>
    <w:rsid w:val="00837C49"/>
    <w:rsid w:val="00837E47"/>
    <w:rsid w:val="00837EAC"/>
    <w:rsid w:val="00837F7A"/>
    <w:rsid w:val="00837FA5"/>
    <w:rsid w:val="00837FFC"/>
    <w:rsid w:val="00840766"/>
    <w:rsid w:val="00840789"/>
    <w:rsid w:val="00840ADC"/>
    <w:rsid w:val="00840E62"/>
    <w:rsid w:val="00840F7F"/>
    <w:rsid w:val="0084101C"/>
    <w:rsid w:val="00841078"/>
    <w:rsid w:val="00841470"/>
    <w:rsid w:val="00841498"/>
    <w:rsid w:val="00841916"/>
    <w:rsid w:val="00841AB9"/>
    <w:rsid w:val="00841B69"/>
    <w:rsid w:val="00841BAB"/>
    <w:rsid w:val="00841C34"/>
    <w:rsid w:val="0084222B"/>
    <w:rsid w:val="008422E6"/>
    <w:rsid w:val="008423F5"/>
    <w:rsid w:val="0084243A"/>
    <w:rsid w:val="008424BA"/>
    <w:rsid w:val="00842D14"/>
    <w:rsid w:val="0084300D"/>
    <w:rsid w:val="00843021"/>
    <w:rsid w:val="0084322C"/>
    <w:rsid w:val="00843E44"/>
    <w:rsid w:val="00844640"/>
    <w:rsid w:val="00844A09"/>
    <w:rsid w:val="00844A38"/>
    <w:rsid w:val="00844B23"/>
    <w:rsid w:val="00844B84"/>
    <w:rsid w:val="00844BD8"/>
    <w:rsid w:val="00844C0E"/>
    <w:rsid w:val="00845060"/>
    <w:rsid w:val="0084506C"/>
    <w:rsid w:val="008451AC"/>
    <w:rsid w:val="00845573"/>
    <w:rsid w:val="008459A9"/>
    <w:rsid w:val="00845CD9"/>
    <w:rsid w:val="00846156"/>
    <w:rsid w:val="00846185"/>
    <w:rsid w:val="0084620E"/>
    <w:rsid w:val="00846215"/>
    <w:rsid w:val="0084623A"/>
    <w:rsid w:val="0084661A"/>
    <w:rsid w:val="00846712"/>
    <w:rsid w:val="008467A8"/>
    <w:rsid w:val="0084692C"/>
    <w:rsid w:val="00846C40"/>
    <w:rsid w:val="00846F72"/>
    <w:rsid w:val="0084702C"/>
    <w:rsid w:val="00847239"/>
    <w:rsid w:val="008474F0"/>
    <w:rsid w:val="008474F9"/>
    <w:rsid w:val="00847990"/>
    <w:rsid w:val="008479A5"/>
    <w:rsid w:val="008479C6"/>
    <w:rsid w:val="00847A10"/>
    <w:rsid w:val="00847A86"/>
    <w:rsid w:val="00847ABB"/>
    <w:rsid w:val="00847BE2"/>
    <w:rsid w:val="00847D21"/>
    <w:rsid w:val="008502BB"/>
    <w:rsid w:val="0085031B"/>
    <w:rsid w:val="00850661"/>
    <w:rsid w:val="00850678"/>
    <w:rsid w:val="008509D8"/>
    <w:rsid w:val="00850D6B"/>
    <w:rsid w:val="00850E8C"/>
    <w:rsid w:val="00850FB0"/>
    <w:rsid w:val="00850FF1"/>
    <w:rsid w:val="0085100C"/>
    <w:rsid w:val="008511A2"/>
    <w:rsid w:val="00851237"/>
    <w:rsid w:val="00851299"/>
    <w:rsid w:val="008512FF"/>
    <w:rsid w:val="00851382"/>
    <w:rsid w:val="0085154D"/>
    <w:rsid w:val="008518FE"/>
    <w:rsid w:val="00851C6D"/>
    <w:rsid w:val="008522FC"/>
    <w:rsid w:val="00852330"/>
    <w:rsid w:val="00852637"/>
    <w:rsid w:val="008528E0"/>
    <w:rsid w:val="00852906"/>
    <w:rsid w:val="00852AEA"/>
    <w:rsid w:val="00852EB6"/>
    <w:rsid w:val="0085312A"/>
    <w:rsid w:val="00853156"/>
    <w:rsid w:val="008531E6"/>
    <w:rsid w:val="00853534"/>
    <w:rsid w:val="00853673"/>
    <w:rsid w:val="00853A9A"/>
    <w:rsid w:val="00853C92"/>
    <w:rsid w:val="00853D07"/>
    <w:rsid w:val="00853E54"/>
    <w:rsid w:val="00853F1B"/>
    <w:rsid w:val="008541A7"/>
    <w:rsid w:val="008541F2"/>
    <w:rsid w:val="0085442A"/>
    <w:rsid w:val="0085447D"/>
    <w:rsid w:val="008544F0"/>
    <w:rsid w:val="00854562"/>
    <w:rsid w:val="0085481E"/>
    <w:rsid w:val="00854840"/>
    <w:rsid w:val="00854C32"/>
    <w:rsid w:val="00855049"/>
    <w:rsid w:val="008551BE"/>
    <w:rsid w:val="008552AF"/>
    <w:rsid w:val="00855407"/>
    <w:rsid w:val="0085570E"/>
    <w:rsid w:val="00855796"/>
    <w:rsid w:val="008558B1"/>
    <w:rsid w:val="008559ED"/>
    <w:rsid w:val="00855C0D"/>
    <w:rsid w:val="00855DEA"/>
    <w:rsid w:val="00856001"/>
    <w:rsid w:val="00856040"/>
    <w:rsid w:val="008561BD"/>
    <w:rsid w:val="00856202"/>
    <w:rsid w:val="0085659C"/>
    <w:rsid w:val="00856782"/>
    <w:rsid w:val="008567C6"/>
    <w:rsid w:val="008567EC"/>
    <w:rsid w:val="00856858"/>
    <w:rsid w:val="0085687D"/>
    <w:rsid w:val="00856B7D"/>
    <w:rsid w:val="00856C99"/>
    <w:rsid w:val="00856F27"/>
    <w:rsid w:val="0085710C"/>
    <w:rsid w:val="008574D6"/>
    <w:rsid w:val="0085799C"/>
    <w:rsid w:val="00857A3C"/>
    <w:rsid w:val="00857B66"/>
    <w:rsid w:val="00857C7E"/>
    <w:rsid w:val="00857CA5"/>
    <w:rsid w:val="00857F8D"/>
    <w:rsid w:val="0086026B"/>
    <w:rsid w:val="008602C5"/>
    <w:rsid w:val="008603DB"/>
    <w:rsid w:val="00860772"/>
    <w:rsid w:val="008607E1"/>
    <w:rsid w:val="00860961"/>
    <w:rsid w:val="00860AE9"/>
    <w:rsid w:val="00860B8B"/>
    <w:rsid w:val="00860BA1"/>
    <w:rsid w:val="00860D60"/>
    <w:rsid w:val="00860E38"/>
    <w:rsid w:val="00860FE5"/>
    <w:rsid w:val="0086135B"/>
    <w:rsid w:val="008613CB"/>
    <w:rsid w:val="0086140B"/>
    <w:rsid w:val="00861413"/>
    <w:rsid w:val="008614CB"/>
    <w:rsid w:val="00861AE7"/>
    <w:rsid w:val="00861B0E"/>
    <w:rsid w:val="00861CCB"/>
    <w:rsid w:val="00861DF6"/>
    <w:rsid w:val="00861FAA"/>
    <w:rsid w:val="00862124"/>
    <w:rsid w:val="008621F0"/>
    <w:rsid w:val="0086224B"/>
    <w:rsid w:val="0086225D"/>
    <w:rsid w:val="0086226A"/>
    <w:rsid w:val="0086235F"/>
    <w:rsid w:val="0086270B"/>
    <w:rsid w:val="0086283F"/>
    <w:rsid w:val="00862A47"/>
    <w:rsid w:val="00863491"/>
    <w:rsid w:val="00863897"/>
    <w:rsid w:val="008639D2"/>
    <w:rsid w:val="00863D01"/>
    <w:rsid w:val="00863F83"/>
    <w:rsid w:val="00864056"/>
    <w:rsid w:val="00864212"/>
    <w:rsid w:val="0086426C"/>
    <w:rsid w:val="008646B7"/>
    <w:rsid w:val="00864E04"/>
    <w:rsid w:val="00864EA0"/>
    <w:rsid w:val="008650A9"/>
    <w:rsid w:val="0086547C"/>
    <w:rsid w:val="008655FD"/>
    <w:rsid w:val="00865981"/>
    <w:rsid w:val="00865CB0"/>
    <w:rsid w:val="00865EE5"/>
    <w:rsid w:val="00866042"/>
    <w:rsid w:val="00866155"/>
    <w:rsid w:val="00866166"/>
    <w:rsid w:val="00866330"/>
    <w:rsid w:val="0086649D"/>
    <w:rsid w:val="0086658D"/>
    <w:rsid w:val="00866A06"/>
    <w:rsid w:val="00866D7D"/>
    <w:rsid w:val="00866E84"/>
    <w:rsid w:val="00866F6C"/>
    <w:rsid w:val="00866FA6"/>
    <w:rsid w:val="00867010"/>
    <w:rsid w:val="00867501"/>
    <w:rsid w:val="0086777C"/>
    <w:rsid w:val="00867996"/>
    <w:rsid w:val="008679F7"/>
    <w:rsid w:val="00867B90"/>
    <w:rsid w:val="00867D9C"/>
    <w:rsid w:val="00867F2E"/>
    <w:rsid w:val="00867FB3"/>
    <w:rsid w:val="00870309"/>
    <w:rsid w:val="008704B1"/>
    <w:rsid w:val="008704BE"/>
    <w:rsid w:val="008704D3"/>
    <w:rsid w:val="0087052D"/>
    <w:rsid w:val="008707E3"/>
    <w:rsid w:val="00870848"/>
    <w:rsid w:val="00870A58"/>
    <w:rsid w:val="00870D29"/>
    <w:rsid w:val="00870E83"/>
    <w:rsid w:val="0087108A"/>
    <w:rsid w:val="00871332"/>
    <w:rsid w:val="0087196C"/>
    <w:rsid w:val="008719CA"/>
    <w:rsid w:val="00871C3F"/>
    <w:rsid w:val="00871C5D"/>
    <w:rsid w:val="00871C6D"/>
    <w:rsid w:val="00871CFA"/>
    <w:rsid w:val="00871E7D"/>
    <w:rsid w:val="00871FDC"/>
    <w:rsid w:val="00872026"/>
    <w:rsid w:val="00872151"/>
    <w:rsid w:val="008724EA"/>
    <w:rsid w:val="0087252B"/>
    <w:rsid w:val="00872760"/>
    <w:rsid w:val="0087276B"/>
    <w:rsid w:val="00872923"/>
    <w:rsid w:val="00872A97"/>
    <w:rsid w:val="00872BE6"/>
    <w:rsid w:val="00872BE8"/>
    <w:rsid w:val="00872D1B"/>
    <w:rsid w:val="00872D44"/>
    <w:rsid w:val="00872D96"/>
    <w:rsid w:val="00872E44"/>
    <w:rsid w:val="008731DE"/>
    <w:rsid w:val="0087381D"/>
    <w:rsid w:val="008739D8"/>
    <w:rsid w:val="00873D1B"/>
    <w:rsid w:val="00873DAF"/>
    <w:rsid w:val="008740B9"/>
    <w:rsid w:val="008741C8"/>
    <w:rsid w:val="00874306"/>
    <w:rsid w:val="0087437A"/>
    <w:rsid w:val="008745DA"/>
    <w:rsid w:val="008749AA"/>
    <w:rsid w:val="008749B5"/>
    <w:rsid w:val="008751C2"/>
    <w:rsid w:val="0087544D"/>
    <w:rsid w:val="0087550B"/>
    <w:rsid w:val="00875511"/>
    <w:rsid w:val="0087558E"/>
    <w:rsid w:val="008757A9"/>
    <w:rsid w:val="00875CA3"/>
    <w:rsid w:val="008764CD"/>
    <w:rsid w:val="008764F8"/>
    <w:rsid w:val="008769B4"/>
    <w:rsid w:val="00876EBC"/>
    <w:rsid w:val="00877254"/>
    <w:rsid w:val="00877303"/>
    <w:rsid w:val="0087753C"/>
    <w:rsid w:val="008775C8"/>
    <w:rsid w:val="00877818"/>
    <w:rsid w:val="0087792E"/>
    <w:rsid w:val="00877A4F"/>
    <w:rsid w:val="00877C9C"/>
    <w:rsid w:val="00877D7C"/>
    <w:rsid w:val="00877F0C"/>
    <w:rsid w:val="00877FCC"/>
    <w:rsid w:val="008800EF"/>
    <w:rsid w:val="00880103"/>
    <w:rsid w:val="00880340"/>
    <w:rsid w:val="00880567"/>
    <w:rsid w:val="008806C6"/>
    <w:rsid w:val="00880C1B"/>
    <w:rsid w:val="00880CA5"/>
    <w:rsid w:val="00880E51"/>
    <w:rsid w:val="00880FC5"/>
    <w:rsid w:val="00881146"/>
    <w:rsid w:val="00881554"/>
    <w:rsid w:val="00881716"/>
    <w:rsid w:val="00881815"/>
    <w:rsid w:val="0088190F"/>
    <w:rsid w:val="00881C18"/>
    <w:rsid w:val="00881C50"/>
    <w:rsid w:val="00881D49"/>
    <w:rsid w:val="00882099"/>
    <w:rsid w:val="00882206"/>
    <w:rsid w:val="00882507"/>
    <w:rsid w:val="008825A8"/>
    <w:rsid w:val="00882728"/>
    <w:rsid w:val="008828B7"/>
    <w:rsid w:val="00882B00"/>
    <w:rsid w:val="00882CA0"/>
    <w:rsid w:val="00882DB9"/>
    <w:rsid w:val="00882E87"/>
    <w:rsid w:val="00882ED6"/>
    <w:rsid w:val="0088318B"/>
    <w:rsid w:val="0088343F"/>
    <w:rsid w:val="0088359C"/>
    <w:rsid w:val="008835DB"/>
    <w:rsid w:val="008836B8"/>
    <w:rsid w:val="008839CC"/>
    <w:rsid w:val="00883AA8"/>
    <w:rsid w:val="00883C2C"/>
    <w:rsid w:val="00883D06"/>
    <w:rsid w:val="00883EAF"/>
    <w:rsid w:val="00884160"/>
    <w:rsid w:val="008843E0"/>
    <w:rsid w:val="0088472C"/>
    <w:rsid w:val="00884793"/>
    <w:rsid w:val="0088498A"/>
    <w:rsid w:val="00884ADB"/>
    <w:rsid w:val="00884CA6"/>
    <w:rsid w:val="00884D58"/>
    <w:rsid w:val="008850AC"/>
    <w:rsid w:val="008851DA"/>
    <w:rsid w:val="00885258"/>
    <w:rsid w:val="00885545"/>
    <w:rsid w:val="00885699"/>
    <w:rsid w:val="0088574E"/>
    <w:rsid w:val="0088592E"/>
    <w:rsid w:val="00885B0C"/>
    <w:rsid w:val="00885E07"/>
    <w:rsid w:val="008864CB"/>
    <w:rsid w:val="00886649"/>
    <w:rsid w:val="00886719"/>
    <w:rsid w:val="00886B79"/>
    <w:rsid w:val="00886CA8"/>
    <w:rsid w:val="00886DC0"/>
    <w:rsid w:val="0088706F"/>
    <w:rsid w:val="0088719B"/>
    <w:rsid w:val="00887242"/>
    <w:rsid w:val="00887426"/>
    <w:rsid w:val="0088752E"/>
    <w:rsid w:val="008875E2"/>
    <w:rsid w:val="00887925"/>
    <w:rsid w:val="008879D3"/>
    <w:rsid w:val="00887D73"/>
    <w:rsid w:val="00887E33"/>
    <w:rsid w:val="00887E6C"/>
    <w:rsid w:val="00887F09"/>
    <w:rsid w:val="00887F11"/>
    <w:rsid w:val="00890209"/>
    <w:rsid w:val="00890371"/>
    <w:rsid w:val="0089037E"/>
    <w:rsid w:val="0089045F"/>
    <w:rsid w:val="008904B4"/>
    <w:rsid w:val="008905E1"/>
    <w:rsid w:val="008907C5"/>
    <w:rsid w:val="00890894"/>
    <w:rsid w:val="00890A59"/>
    <w:rsid w:val="00890AA6"/>
    <w:rsid w:val="00890EBF"/>
    <w:rsid w:val="008916CE"/>
    <w:rsid w:val="008917EB"/>
    <w:rsid w:val="008919EC"/>
    <w:rsid w:val="00891A1D"/>
    <w:rsid w:val="00891ABA"/>
    <w:rsid w:val="00891B88"/>
    <w:rsid w:val="00891BE0"/>
    <w:rsid w:val="00891D4E"/>
    <w:rsid w:val="00891F59"/>
    <w:rsid w:val="00892157"/>
    <w:rsid w:val="0089225F"/>
    <w:rsid w:val="0089255B"/>
    <w:rsid w:val="00892A97"/>
    <w:rsid w:val="00892BA4"/>
    <w:rsid w:val="00892EE4"/>
    <w:rsid w:val="0089377B"/>
    <w:rsid w:val="00893AB0"/>
    <w:rsid w:val="00893CFD"/>
    <w:rsid w:val="00893D17"/>
    <w:rsid w:val="00893DC8"/>
    <w:rsid w:val="00893F3E"/>
    <w:rsid w:val="00894107"/>
    <w:rsid w:val="008941F4"/>
    <w:rsid w:val="00894217"/>
    <w:rsid w:val="008948F9"/>
    <w:rsid w:val="008949BC"/>
    <w:rsid w:val="008949C6"/>
    <w:rsid w:val="00895902"/>
    <w:rsid w:val="0089595F"/>
    <w:rsid w:val="00895BC9"/>
    <w:rsid w:val="00895D1F"/>
    <w:rsid w:val="0089637A"/>
    <w:rsid w:val="008965BF"/>
    <w:rsid w:val="008966D8"/>
    <w:rsid w:val="008966DC"/>
    <w:rsid w:val="00896826"/>
    <w:rsid w:val="00896A33"/>
    <w:rsid w:val="00896E95"/>
    <w:rsid w:val="00896FDE"/>
    <w:rsid w:val="00897062"/>
    <w:rsid w:val="00897A2F"/>
    <w:rsid w:val="00897DB6"/>
    <w:rsid w:val="008A00C4"/>
    <w:rsid w:val="008A0588"/>
    <w:rsid w:val="008A06CF"/>
    <w:rsid w:val="008A07C3"/>
    <w:rsid w:val="008A0A95"/>
    <w:rsid w:val="008A0DD6"/>
    <w:rsid w:val="008A0F0A"/>
    <w:rsid w:val="008A10F8"/>
    <w:rsid w:val="008A124F"/>
    <w:rsid w:val="008A1379"/>
    <w:rsid w:val="008A17C7"/>
    <w:rsid w:val="008A17E3"/>
    <w:rsid w:val="008A1C3B"/>
    <w:rsid w:val="008A1F41"/>
    <w:rsid w:val="008A1F57"/>
    <w:rsid w:val="008A1FA3"/>
    <w:rsid w:val="008A21A9"/>
    <w:rsid w:val="008A222E"/>
    <w:rsid w:val="008A224B"/>
    <w:rsid w:val="008A2260"/>
    <w:rsid w:val="008A2528"/>
    <w:rsid w:val="008A2621"/>
    <w:rsid w:val="008A29FD"/>
    <w:rsid w:val="008A2AC8"/>
    <w:rsid w:val="008A2B1B"/>
    <w:rsid w:val="008A2B59"/>
    <w:rsid w:val="008A2D43"/>
    <w:rsid w:val="008A30C3"/>
    <w:rsid w:val="008A32F7"/>
    <w:rsid w:val="008A355A"/>
    <w:rsid w:val="008A371A"/>
    <w:rsid w:val="008A388D"/>
    <w:rsid w:val="008A388E"/>
    <w:rsid w:val="008A38A5"/>
    <w:rsid w:val="008A38E0"/>
    <w:rsid w:val="008A3B04"/>
    <w:rsid w:val="008A3C23"/>
    <w:rsid w:val="008A3DC8"/>
    <w:rsid w:val="008A3DD5"/>
    <w:rsid w:val="008A3E0B"/>
    <w:rsid w:val="008A3EFA"/>
    <w:rsid w:val="008A417B"/>
    <w:rsid w:val="008A4225"/>
    <w:rsid w:val="008A46D3"/>
    <w:rsid w:val="008A4956"/>
    <w:rsid w:val="008A4BB5"/>
    <w:rsid w:val="008A4EAE"/>
    <w:rsid w:val="008A4F62"/>
    <w:rsid w:val="008A511A"/>
    <w:rsid w:val="008A516E"/>
    <w:rsid w:val="008A5645"/>
    <w:rsid w:val="008A582A"/>
    <w:rsid w:val="008A586A"/>
    <w:rsid w:val="008A58F8"/>
    <w:rsid w:val="008A5E2A"/>
    <w:rsid w:val="008A5E35"/>
    <w:rsid w:val="008A5F83"/>
    <w:rsid w:val="008A604D"/>
    <w:rsid w:val="008A6387"/>
    <w:rsid w:val="008A6866"/>
    <w:rsid w:val="008A69D5"/>
    <w:rsid w:val="008A6B6C"/>
    <w:rsid w:val="008A6CC5"/>
    <w:rsid w:val="008A6D80"/>
    <w:rsid w:val="008A6E80"/>
    <w:rsid w:val="008A6EA7"/>
    <w:rsid w:val="008A6EB4"/>
    <w:rsid w:val="008A6F86"/>
    <w:rsid w:val="008A6FAF"/>
    <w:rsid w:val="008A753D"/>
    <w:rsid w:val="008A7542"/>
    <w:rsid w:val="008A78F2"/>
    <w:rsid w:val="008A7E64"/>
    <w:rsid w:val="008A7F05"/>
    <w:rsid w:val="008A7FE1"/>
    <w:rsid w:val="008B01FE"/>
    <w:rsid w:val="008B026E"/>
    <w:rsid w:val="008B0275"/>
    <w:rsid w:val="008B0412"/>
    <w:rsid w:val="008B063F"/>
    <w:rsid w:val="008B0705"/>
    <w:rsid w:val="008B07E1"/>
    <w:rsid w:val="008B0B0B"/>
    <w:rsid w:val="008B0E1A"/>
    <w:rsid w:val="008B0F18"/>
    <w:rsid w:val="008B107F"/>
    <w:rsid w:val="008B128C"/>
    <w:rsid w:val="008B13D1"/>
    <w:rsid w:val="008B167F"/>
    <w:rsid w:val="008B2726"/>
    <w:rsid w:val="008B288C"/>
    <w:rsid w:val="008B2919"/>
    <w:rsid w:val="008B2BA3"/>
    <w:rsid w:val="008B2C6D"/>
    <w:rsid w:val="008B2F09"/>
    <w:rsid w:val="008B2F74"/>
    <w:rsid w:val="008B3015"/>
    <w:rsid w:val="008B314A"/>
    <w:rsid w:val="008B31C8"/>
    <w:rsid w:val="008B3221"/>
    <w:rsid w:val="008B328B"/>
    <w:rsid w:val="008B329B"/>
    <w:rsid w:val="008B32A9"/>
    <w:rsid w:val="008B33AD"/>
    <w:rsid w:val="008B33F7"/>
    <w:rsid w:val="008B34EB"/>
    <w:rsid w:val="008B3505"/>
    <w:rsid w:val="008B374C"/>
    <w:rsid w:val="008B3D03"/>
    <w:rsid w:val="008B46A8"/>
    <w:rsid w:val="008B49AB"/>
    <w:rsid w:val="008B4B72"/>
    <w:rsid w:val="008B4BED"/>
    <w:rsid w:val="008B4D1B"/>
    <w:rsid w:val="008B4F2D"/>
    <w:rsid w:val="008B503A"/>
    <w:rsid w:val="008B50EF"/>
    <w:rsid w:val="008B526C"/>
    <w:rsid w:val="008B5432"/>
    <w:rsid w:val="008B5504"/>
    <w:rsid w:val="008B57B5"/>
    <w:rsid w:val="008B5B61"/>
    <w:rsid w:val="008B5BA5"/>
    <w:rsid w:val="008B5D67"/>
    <w:rsid w:val="008B5DD1"/>
    <w:rsid w:val="008B5E61"/>
    <w:rsid w:val="008B5FCA"/>
    <w:rsid w:val="008B616B"/>
    <w:rsid w:val="008B659E"/>
    <w:rsid w:val="008B66DD"/>
    <w:rsid w:val="008B6769"/>
    <w:rsid w:val="008B68D1"/>
    <w:rsid w:val="008B69AB"/>
    <w:rsid w:val="008B6FD7"/>
    <w:rsid w:val="008B7002"/>
    <w:rsid w:val="008B7217"/>
    <w:rsid w:val="008B733E"/>
    <w:rsid w:val="008B7420"/>
    <w:rsid w:val="008B7742"/>
    <w:rsid w:val="008B77AE"/>
    <w:rsid w:val="008B785D"/>
    <w:rsid w:val="008B78CC"/>
    <w:rsid w:val="008B7945"/>
    <w:rsid w:val="008B7A0B"/>
    <w:rsid w:val="008B7C12"/>
    <w:rsid w:val="008B7EDD"/>
    <w:rsid w:val="008B7F66"/>
    <w:rsid w:val="008B7FEF"/>
    <w:rsid w:val="008C032B"/>
    <w:rsid w:val="008C0563"/>
    <w:rsid w:val="008C0955"/>
    <w:rsid w:val="008C0A1E"/>
    <w:rsid w:val="008C0ABD"/>
    <w:rsid w:val="008C0C08"/>
    <w:rsid w:val="008C0C53"/>
    <w:rsid w:val="008C0EEB"/>
    <w:rsid w:val="008C1006"/>
    <w:rsid w:val="008C1125"/>
    <w:rsid w:val="008C11E7"/>
    <w:rsid w:val="008C12BA"/>
    <w:rsid w:val="008C186C"/>
    <w:rsid w:val="008C19A8"/>
    <w:rsid w:val="008C1C7D"/>
    <w:rsid w:val="008C1E17"/>
    <w:rsid w:val="008C2205"/>
    <w:rsid w:val="008C2263"/>
    <w:rsid w:val="008C22BD"/>
    <w:rsid w:val="008C23B6"/>
    <w:rsid w:val="008C24F2"/>
    <w:rsid w:val="008C27EE"/>
    <w:rsid w:val="008C2B88"/>
    <w:rsid w:val="008C2C50"/>
    <w:rsid w:val="008C2D7F"/>
    <w:rsid w:val="008C2F7E"/>
    <w:rsid w:val="008C2F98"/>
    <w:rsid w:val="008C30E8"/>
    <w:rsid w:val="008C3268"/>
    <w:rsid w:val="008C32E8"/>
    <w:rsid w:val="008C367A"/>
    <w:rsid w:val="008C3A4F"/>
    <w:rsid w:val="008C3B45"/>
    <w:rsid w:val="008C3CA2"/>
    <w:rsid w:val="008C3ECC"/>
    <w:rsid w:val="008C41DF"/>
    <w:rsid w:val="008C435D"/>
    <w:rsid w:val="008C4559"/>
    <w:rsid w:val="008C4613"/>
    <w:rsid w:val="008C47CB"/>
    <w:rsid w:val="008C49CC"/>
    <w:rsid w:val="008C4BA7"/>
    <w:rsid w:val="008C4BAC"/>
    <w:rsid w:val="008C4D87"/>
    <w:rsid w:val="008C5198"/>
    <w:rsid w:val="008C526D"/>
    <w:rsid w:val="008C52D6"/>
    <w:rsid w:val="008C531B"/>
    <w:rsid w:val="008C5668"/>
    <w:rsid w:val="008C5781"/>
    <w:rsid w:val="008C58A3"/>
    <w:rsid w:val="008C5B83"/>
    <w:rsid w:val="008C5E6E"/>
    <w:rsid w:val="008C5F0E"/>
    <w:rsid w:val="008C6048"/>
    <w:rsid w:val="008C607C"/>
    <w:rsid w:val="008C610E"/>
    <w:rsid w:val="008C615A"/>
    <w:rsid w:val="008C61A0"/>
    <w:rsid w:val="008C647D"/>
    <w:rsid w:val="008C6CE6"/>
    <w:rsid w:val="008C6CF2"/>
    <w:rsid w:val="008C6D55"/>
    <w:rsid w:val="008C6E35"/>
    <w:rsid w:val="008C6E45"/>
    <w:rsid w:val="008C7236"/>
    <w:rsid w:val="008C7267"/>
    <w:rsid w:val="008C72D9"/>
    <w:rsid w:val="008C7359"/>
    <w:rsid w:val="008C74A0"/>
    <w:rsid w:val="008C760B"/>
    <w:rsid w:val="008C7684"/>
    <w:rsid w:val="008C78F8"/>
    <w:rsid w:val="008C7A56"/>
    <w:rsid w:val="008C7CAF"/>
    <w:rsid w:val="008D00EB"/>
    <w:rsid w:val="008D014E"/>
    <w:rsid w:val="008D0846"/>
    <w:rsid w:val="008D094B"/>
    <w:rsid w:val="008D0E6F"/>
    <w:rsid w:val="008D0F30"/>
    <w:rsid w:val="008D0F62"/>
    <w:rsid w:val="008D124F"/>
    <w:rsid w:val="008D1254"/>
    <w:rsid w:val="008D1363"/>
    <w:rsid w:val="008D1A10"/>
    <w:rsid w:val="008D1DEE"/>
    <w:rsid w:val="008D201A"/>
    <w:rsid w:val="008D21AE"/>
    <w:rsid w:val="008D262A"/>
    <w:rsid w:val="008D26D4"/>
    <w:rsid w:val="008D2705"/>
    <w:rsid w:val="008D2B9E"/>
    <w:rsid w:val="008D307F"/>
    <w:rsid w:val="008D3188"/>
    <w:rsid w:val="008D3486"/>
    <w:rsid w:val="008D355D"/>
    <w:rsid w:val="008D359E"/>
    <w:rsid w:val="008D35B1"/>
    <w:rsid w:val="008D3B5D"/>
    <w:rsid w:val="008D3CBE"/>
    <w:rsid w:val="008D3CC4"/>
    <w:rsid w:val="008D3F0B"/>
    <w:rsid w:val="008D3F97"/>
    <w:rsid w:val="008D413D"/>
    <w:rsid w:val="008D44CE"/>
    <w:rsid w:val="008D4831"/>
    <w:rsid w:val="008D49FB"/>
    <w:rsid w:val="008D4B5C"/>
    <w:rsid w:val="008D4BF7"/>
    <w:rsid w:val="008D58EC"/>
    <w:rsid w:val="008D5A8A"/>
    <w:rsid w:val="008D5B2D"/>
    <w:rsid w:val="008D5BDF"/>
    <w:rsid w:val="008D5C9F"/>
    <w:rsid w:val="008D5D8C"/>
    <w:rsid w:val="008D5DD4"/>
    <w:rsid w:val="008D5E33"/>
    <w:rsid w:val="008D5E35"/>
    <w:rsid w:val="008D60C3"/>
    <w:rsid w:val="008D633F"/>
    <w:rsid w:val="008D6486"/>
    <w:rsid w:val="008D69E9"/>
    <w:rsid w:val="008D6A0C"/>
    <w:rsid w:val="008D6BB5"/>
    <w:rsid w:val="008D6E0B"/>
    <w:rsid w:val="008D6F5C"/>
    <w:rsid w:val="008D74B1"/>
    <w:rsid w:val="008D7BD8"/>
    <w:rsid w:val="008D7CB0"/>
    <w:rsid w:val="008D7E40"/>
    <w:rsid w:val="008D7EDA"/>
    <w:rsid w:val="008D7EFE"/>
    <w:rsid w:val="008D7F4F"/>
    <w:rsid w:val="008E0101"/>
    <w:rsid w:val="008E02FC"/>
    <w:rsid w:val="008E05B1"/>
    <w:rsid w:val="008E0645"/>
    <w:rsid w:val="008E090F"/>
    <w:rsid w:val="008E0C2D"/>
    <w:rsid w:val="008E0E52"/>
    <w:rsid w:val="008E0F6F"/>
    <w:rsid w:val="008E103C"/>
    <w:rsid w:val="008E123D"/>
    <w:rsid w:val="008E1574"/>
    <w:rsid w:val="008E1861"/>
    <w:rsid w:val="008E210F"/>
    <w:rsid w:val="008E21F2"/>
    <w:rsid w:val="008E2344"/>
    <w:rsid w:val="008E2480"/>
    <w:rsid w:val="008E2517"/>
    <w:rsid w:val="008E28F6"/>
    <w:rsid w:val="008E2942"/>
    <w:rsid w:val="008E299C"/>
    <w:rsid w:val="008E2ED7"/>
    <w:rsid w:val="008E306D"/>
    <w:rsid w:val="008E347B"/>
    <w:rsid w:val="008E39D4"/>
    <w:rsid w:val="008E3BA0"/>
    <w:rsid w:val="008E3CB4"/>
    <w:rsid w:val="008E3CE7"/>
    <w:rsid w:val="008E4353"/>
    <w:rsid w:val="008E4373"/>
    <w:rsid w:val="008E44A7"/>
    <w:rsid w:val="008E4635"/>
    <w:rsid w:val="008E475D"/>
    <w:rsid w:val="008E475F"/>
    <w:rsid w:val="008E4ACD"/>
    <w:rsid w:val="008E4AEE"/>
    <w:rsid w:val="008E4B6A"/>
    <w:rsid w:val="008E4B83"/>
    <w:rsid w:val="008E4B9E"/>
    <w:rsid w:val="008E4C3D"/>
    <w:rsid w:val="008E4D78"/>
    <w:rsid w:val="008E4DB4"/>
    <w:rsid w:val="008E5071"/>
    <w:rsid w:val="008E50E1"/>
    <w:rsid w:val="008E5220"/>
    <w:rsid w:val="008E52F9"/>
    <w:rsid w:val="008E537E"/>
    <w:rsid w:val="008E552D"/>
    <w:rsid w:val="008E56AB"/>
    <w:rsid w:val="008E57CF"/>
    <w:rsid w:val="008E582D"/>
    <w:rsid w:val="008E5841"/>
    <w:rsid w:val="008E5AE6"/>
    <w:rsid w:val="008E5D75"/>
    <w:rsid w:val="008E5D7B"/>
    <w:rsid w:val="008E63E3"/>
    <w:rsid w:val="008E686D"/>
    <w:rsid w:val="008E6D71"/>
    <w:rsid w:val="008E6F53"/>
    <w:rsid w:val="008E7115"/>
    <w:rsid w:val="008E72B2"/>
    <w:rsid w:val="008E7542"/>
    <w:rsid w:val="008E7758"/>
    <w:rsid w:val="008E7935"/>
    <w:rsid w:val="008E7A0E"/>
    <w:rsid w:val="008E7AC4"/>
    <w:rsid w:val="008E7C92"/>
    <w:rsid w:val="008E7CE4"/>
    <w:rsid w:val="008E7F41"/>
    <w:rsid w:val="008F0181"/>
    <w:rsid w:val="008F023E"/>
    <w:rsid w:val="008F0250"/>
    <w:rsid w:val="008F0515"/>
    <w:rsid w:val="008F104A"/>
    <w:rsid w:val="008F11A1"/>
    <w:rsid w:val="008F12E2"/>
    <w:rsid w:val="008F13B0"/>
    <w:rsid w:val="008F176B"/>
    <w:rsid w:val="008F1A8F"/>
    <w:rsid w:val="008F1B4E"/>
    <w:rsid w:val="008F1D00"/>
    <w:rsid w:val="008F1E65"/>
    <w:rsid w:val="008F1E77"/>
    <w:rsid w:val="008F1EFB"/>
    <w:rsid w:val="008F2156"/>
    <w:rsid w:val="008F23D5"/>
    <w:rsid w:val="008F29D3"/>
    <w:rsid w:val="008F2BCF"/>
    <w:rsid w:val="008F2C11"/>
    <w:rsid w:val="008F2EA3"/>
    <w:rsid w:val="008F305B"/>
    <w:rsid w:val="008F3370"/>
    <w:rsid w:val="008F3CBE"/>
    <w:rsid w:val="008F3E4A"/>
    <w:rsid w:val="008F40D8"/>
    <w:rsid w:val="008F41D5"/>
    <w:rsid w:val="008F41EC"/>
    <w:rsid w:val="008F43C2"/>
    <w:rsid w:val="008F43CF"/>
    <w:rsid w:val="008F4468"/>
    <w:rsid w:val="008F457D"/>
    <w:rsid w:val="008F45BC"/>
    <w:rsid w:val="008F4921"/>
    <w:rsid w:val="008F49D4"/>
    <w:rsid w:val="008F4A63"/>
    <w:rsid w:val="008F4B26"/>
    <w:rsid w:val="008F4CAC"/>
    <w:rsid w:val="008F4ECA"/>
    <w:rsid w:val="008F5045"/>
    <w:rsid w:val="008F510F"/>
    <w:rsid w:val="008F55D6"/>
    <w:rsid w:val="008F5659"/>
    <w:rsid w:val="008F5666"/>
    <w:rsid w:val="008F594A"/>
    <w:rsid w:val="008F6071"/>
    <w:rsid w:val="008F6389"/>
    <w:rsid w:val="008F6581"/>
    <w:rsid w:val="008F6833"/>
    <w:rsid w:val="008F69D2"/>
    <w:rsid w:val="008F6B42"/>
    <w:rsid w:val="008F6C2A"/>
    <w:rsid w:val="008F6D1E"/>
    <w:rsid w:val="008F6DE7"/>
    <w:rsid w:val="008F6FDB"/>
    <w:rsid w:val="008F7239"/>
    <w:rsid w:val="008F74AA"/>
    <w:rsid w:val="008F75E5"/>
    <w:rsid w:val="008F773E"/>
    <w:rsid w:val="008F7888"/>
    <w:rsid w:val="008F7A65"/>
    <w:rsid w:val="008F7C97"/>
    <w:rsid w:val="008F7D5E"/>
    <w:rsid w:val="009000E5"/>
    <w:rsid w:val="00900150"/>
    <w:rsid w:val="00900529"/>
    <w:rsid w:val="0090096E"/>
    <w:rsid w:val="00900C88"/>
    <w:rsid w:val="00900D69"/>
    <w:rsid w:val="00900D96"/>
    <w:rsid w:val="00900EFD"/>
    <w:rsid w:val="00901092"/>
    <w:rsid w:val="009010D3"/>
    <w:rsid w:val="009011A6"/>
    <w:rsid w:val="00901478"/>
    <w:rsid w:val="00901671"/>
    <w:rsid w:val="0090169B"/>
    <w:rsid w:val="00901967"/>
    <w:rsid w:val="00901A93"/>
    <w:rsid w:val="00901CAD"/>
    <w:rsid w:val="00901D5F"/>
    <w:rsid w:val="00901EBC"/>
    <w:rsid w:val="00901F2E"/>
    <w:rsid w:val="009024C6"/>
    <w:rsid w:val="00902595"/>
    <w:rsid w:val="00902AEC"/>
    <w:rsid w:val="00902AFB"/>
    <w:rsid w:val="00902B78"/>
    <w:rsid w:val="00902B7E"/>
    <w:rsid w:val="00902C62"/>
    <w:rsid w:val="00902E89"/>
    <w:rsid w:val="00902F95"/>
    <w:rsid w:val="009037E4"/>
    <w:rsid w:val="00903D6D"/>
    <w:rsid w:val="00903E45"/>
    <w:rsid w:val="00903F97"/>
    <w:rsid w:val="0090402D"/>
    <w:rsid w:val="00904258"/>
    <w:rsid w:val="0090428D"/>
    <w:rsid w:val="0090445F"/>
    <w:rsid w:val="00904668"/>
    <w:rsid w:val="009047DE"/>
    <w:rsid w:val="00904C7E"/>
    <w:rsid w:val="00904FBB"/>
    <w:rsid w:val="00905227"/>
    <w:rsid w:val="00905E5B"/>
    <w:rsid w:val="00906284"/>
    <w:rsid w:val="00906367"/>
    <w:rsid w:val="0090639E"/>
    <w:rsid w:val="009065F7"/>
    <w:rsid w:val="00906775"/>
    <w:rsid w:val="009067A2"/>
    <w:rsid w:val="009068E4"/>
    <w:rsid w:val="009069FC"/>
    <w:rsid w:val="00906A34"/>
    <w:rsid w:val="0090721C"/>
    <w:rsid w:val="0090753E"/>
    <w:rsid w:val="0090756F"/>
    <w:rsid w:val="009075C6"/>
    <w:rsid w:val="009076B0"/>
    <w:rsid w:val="0090797A"/>
    <w:rsid w:val="00907C7C"/>
    <w:rsid w:val="00907D5E"/>
    <w:rsid w:val="00907F28"/>
    <w:rsid w:val="009100F2"/>
    <w:rsid w:val="0091035B"/>
    <w:rsid w:val="009103BF"/>
    <w:rsid w:val="0091046B"/>
    <w:rsid w:val="00910B01"/>
    <w:rsid w:val="00910C6C"/>
    <w:rsid w:val="00910D26"/>
    <w:rsid w:val="00910FEA"/>
    <w:rsid w:val="009110B5"/>
    <w:rsid w:val="009113D1"/>
    <w:rsid w:val="009113E8"/>
    <w:rsid w:val="0091158C"/>
    <w:rsid w:val="00911675"/>
    <w:rsid w:val="00911A16"/>
    <w:rsid w:val="00911DAD"/>
    <w:rsid w:val="00911E87"/>
    <w:rsid w:val="00911F17"/>
    <w:rsid w:val="00912176"/>
    <w:rsid w:val="00912184"/>
    <w:rsid w:val="009121EC"/>
    <w:rsid w:val="00912206"/>
    <w:rsid w:val="009122D4"/>
    <w:rsid w:val="0091260C"/>
    <w:rsid w:val="00912621"/>
    <w:rsid w:val="009126E4"/>
    <w:rsid w:val="009127AA"/>
    <w:rsid w:val="0091281A"/>
    <w:rsid w:val="009129D6"/>
    <w:rsid w:val="00912D09"/>
    <w:rsid w:val="0091346F"/>
    <w:rsid w:val="009134F1"/>
    <w:rsid w:val="0091356B"/>
    <w:rsid w:val="0091381C"/>
    <w:rsid w:val="0091384B"/>
    <w:rsid w:val="0091402C"/>
    <w:rsid w:val="00914517"/>
    <w:rsid w:val="0091465F"/>
    <w:rsid w:val="00914720"/>
    <w:rsid w:val="00914CBF"/>
    <w:rsid w:val="00914D36"/>
    <w:rsid w:val="00914E70"/>
    <w:rsid w:val="00915543"/>
    <w:rsid w:val="00915686"/>
    <w:rsid w:val="00915886"/>
    <w:rsid w:val="0091598F"/>
    <w:rsid w:val="00915ABB"/>
    <w:rsid w:val="00915BDF"/>
    <w:rsid w:val="009169A1"/>
    <w:rsid w:val="009171FB"/>
    <w:rsid w:val="00917396"/>
    <w:rsid w:val="009175E5"/>
    <w:rsid w:val="00917CE7"/>
    <w:rsid w:val="00920290"/>
    <w:rsid w:val="00920435"/>
    <w:rsid w:val="00920818"/>
    <w:rsid w:val="00920907"/>
    <w:rsid w:val="009209A9"/>
    <w:rsid w:val="00920E6D"/>
    <w:rsid w:val="00920E9C"/>
    <w:rsid w:val="00921570"/>
    <w:rsid w:val="0092158A"/>
    <w:rsid w:val="009217CD"/>
    <w:rsid w:val="00921BE5"/>
    <w:rsid w:val="00921D7A"/>
    <w:rsid w:val="00921FF5"/>
    <w:rsid w:val="0092203D"/>
    <w:rsid w:val="0092221F"/>
    <w:rsid w:val="00922467"/>
    <w:rsid w:val="00922556"/>
    <w:rsid w:val="00922A48"/>
    <w:rsid w:val="00922ADA"/>
    <w:rsid w:val="00922B66"/>
    <w:rsid w:val="00922BE5"/>
    <w:rsid w:val="00922EBA"/>
    <w:rsid w:val="00922F7E"/>
    <w:rsid w:val="0092309A"/>
    <w:rsid w:val="0092321A"/>
    <w:rsid w:val="009233A3"/>
    <w:rsid w:val="009233FB"/>
    <w:rsid w:val="00923667"/>
    <w:rsid w:val="0092383E"/>
    <w:rsid w:val="0092386F"/>
    <w:rsid w:val="00923881"/>
    <w:rsid w:val="00923998"/>
    <w:rsid w:val="00923A2C"/>
    <w:rsid w:val="00923CAC"/>
    <w:rsid w:val="0092455A"/>
    <w:rsid w:val="009247DF"/>
    <w:rsid w:val="00924930"/>
    <w:rsid w:val="00924BFC"/>
    <w:rsid w:val="00924E7E"/>
    <w:rsid w:val="00925069"/>
    <w:rsid w:val="00925312"/>
    <w:rsid w:val="0092536B"/>
    <w:rsid w:val="0092568C"/>
    <w:rsid w:val="00925794"/>
    <w:rsid w:val="00925911"/>
    <w:rsid w:val="00925A2D"/>
    <w:rsid w:val="00925E04"/>
    <w:rsid w:val="00926328"/>
    <w:rsid w:val="009264B0"/>
    <w:rsid w:val="0092656C"/>
    <w:rsid w:val="00926712"/>
    <w:rsid w:val="00926BFE"/>
    <w:rsid w:val="00926C25"/>
    <w:rsid w:val="00926D56"/>
    <w:rsid w:val="009270C7"/>
    <w:rsid w:val="00927415"/>
    <w:rsid w:val="009274A0"/>
    <w:rsid w:val="009277E3"/>
    <w:rsid w:val="0092780A"/>
    <w:rsid w:val="00927B30"/>
    <w:rsid w:val="0093015B"/>
    <w:rsid w:val="009302B1"/>
    <w:rsid w:val="009303D3"/>
    <w:rsid w:val="009304F8"/>
    <w:rsid w:val="009307D9"/>
    <w:rsid w:val="00930A5F"/>
    <w:rsid w:val="00930AAE"/>
    <w:rsid w:val="00930CDB"/>
    <w:rsid w:val="00930DBD"/>
    <w:rsid w:val="00930E45"/>
    <w:rsid w:val="00930FC8"/>
    <w:rsid w:val="00931006"/>
    <w:rsid w:val="0093112D"/>
    <w:rsid w:val="00931283"/>
    <w:rsid w:val="00931629"/>
    <w:rsid w:val="00931725"/>
    <w:rsid w:val="00931E56"/>
    <w:rsid w:val="00931F7F"/>
    <w:rsid w:val="00932106"/>
    <w:rsid w:val="00932428"/>
    <w:rsid w:val="00932561"/>
    <w:rsid w:val="009325FE"/>
    <w:rsid w:val="009326C0"/>
    <w:rsid w:val="0093279F"/>
    <w:rsid w:val="00932A73"/>
    <w:rsid w:val="00932CD4"/>
    <w:rsid w:val="00933056"/>
    <w:rsid w:val="00933312"/>
    <w:rsid w:val="0093335C"/>
    <w:rsid w:val="0093336D"/>
    <w:rsid w:val="009333D1"/>
    <w:rsid w:val="00933437"/>
    <w:rsid w:val="009334B8"/>
    <w:rsid w:val="00933662"/>
    <w:rsid w:val="00933744"/>
    <w:rsid w:val="00933AAD"/>
    <w:rsid w:val="00933B33"/>
    <w:rsid w:val="00933CC7"/>
    <w:rsid w:val="00933E61"/>
    <w:rsid w:val="00933E73"/>
    <w:rsid w:val="00933F0D"/>
    <w:rsid w:val="00933FEB"/>
    <w:rsid w:val="00934038"/>
    <w:rsid w:val="009341DE"/>
    <w:rsid w:val="0093421C"/>
    <w:rsid w:val="0093456B"/>
    <w:rsid w:val="009345C5"/>
    <w:rsid w:val="0093480B"/>
    <w:rsid w:val="0093482B"/>
    <w:rsid w:val="00934AE3"/>
    <w:rsid w:val="00934B81"/>
    <w:rsid w:val="00934C36"/>
    <w:rsid w:val="009354FB"/>
    <w:rsid w:val="00935816"/>
    <w:rsid w:val="00935855"/>
    <w:rsid w:val="009358A9"/>
    <w:rsid w:val="009359B0"/>
    <w:rsid w:val="00935C1A"/>
    <w:rsid w:val="00935D36"/>
    <w:rsid w:val="00935FA6"/>
    <w:rsid w:val="00935FEA"/>
    <w:rsid w:val="009364E3"/>
    <w:rsid w:val="00936592"/>
    <w:rsid w:val="00936597"/>
    <w:rsid w:val="0093667E"/>
    <w:rsid w:val="009366DE"/>
    <w:rsid w:val="00936A08"/>
    <w:rsid w:val="00936CD0"/>
    <w:rsid w:val="009370D5"/>
    <w:rsid w:val="00937112"/>
    <w:rsid w:val="00937493"/>
    <w:rsid w:val="009375CB"/>
    <w:rsid w:val="0093762D"/>
    <w:rsid w:val="0093793B"/>
    <w:rsid w:val="00937954"/>
    <w:rsid w:val="00937A8E"/>
    <w:rsid w:val="00937B95"/>
    <w:rsid w:val="00937BA9"/>
    <w:rsid w:val="00937C7C"/>
    <w:rsid w:val="00940235"/>
    <w:rsid w:val="009404D9"/>
    <w:rsid w:val="009408A3"/>
    <w:rsid w:val="009409FE"/>
    <w:rsid w:val="00940A6E"/>
    <w:rsid w:val="00940A7F"/>
    <w:rsid w:val="00940AA2"/>
    <w:rsid w:val="00940ABC"/>
    <w:rsid w:val="00940ACA"/>
    <w:rsid w:val="00940D26"/>
    <w:rsid w:val="00940D66"/>
    <w:rsid w:val="00941119"/>
    <w:rsid w:val="009411F2"/>
    <w:rsid w:val="00941350"/>
    <w:rsid w:val="009413BB"/>
    <w:rsid w:val="0094183C"/>
    <w:rsid w:val="00941A84"/>
    <w:rsid w:val="00941ACB"/>
    <w:rsid w:val="00941BBE"/>
    <w:rsid w:val="00941E8F"/>
    <w:rsid w:val="00942285"/>
    <w:rsid w:val="009423D4"/>
    <w:rsid w:val="00942530"/>
    <w:rsid w:val="009428F1"/>
    <w:rsid w:val="009429D6"/>
    <w:rsid w:val="00942E4D"/>
    <w:rsid w:val="0094307D"/>
    <w:rsid w:val="00943085"/>
    <w:rsid w:val="009430FC"/>
    <w:rsid w:val="009432CE"/>
    <w:rsid w:val="009434B2"/>
    <w:rsid w:val="0094384E"/>
    <w:rsid w:val="00943928"/>
    <w:rsid w:val="00943E25"/>
    <w:rsid w:val="00943E6C"/>
    <w:rsid w:val="00943F10"/>
    <w:rsid w:val="00943FB1"/>
    <w:rsid w:val="0094401B"/>
    <w:rsid w:val="00944450"/>
    <w:rsid w:val="009450D3"/>
    <w:rsid w:val="00945175"/>
    <w:rsid w:val="00945477"/>
    <w:rsid w:val="009454E6"/>
    <w:rsid w:val="00945547"/>
    <w:rsid w:val="00945D14"/>
    <w:rsid w:val="009461BB"/>
    <w:rsid w:val="00946208"/>
    <w:rsid w:val="00946291"/>
    <w:rsid w:val="009462D8"/>
    <w:rsid w:val="0094693A"/>
    <w:rsid w:val="00946E16"/>
    <w:rsid w:val="00946F14"/>
    <w:rsid w:val="0094710B"/>
    <w:rsid w:val="00947120"/>
    <w:rsid w:val="00947392"/>
    <w:rsid w:val="0094764F"/>
    <w:rsid w:val="00947F45"/>
    <w:rsid w:val="009503EF"/>
    <w:rsid w:val="009508E3"/>
    <w:rsid w:val="00950C08"/>
    <w:rsid w:val="00950F12"/>
    <w:rsid w:val="00951068"/>
    <w:rsid w:val="00951228"/>
    <w:rsid w:val="00951349"/>
    <w:rsid w:val="0095135D"/>
    <w:rsid w:val="00951A46"/>
    <w:rsid w:val="00951DC8"/>
    <w:rsid w:val="0095215B"/>
    <w:rsid w:val="00952297"/>
    <w:rsid w:val="009524F8"/>
    <w:rsid w:val="009525E7"/>
    <w:rsid w:val="00952794"/>
    <w:rsid w:val="00952A6A"/>
    <w:rsid w:val="00952E7A"/>
    <w:rsid w:val="00952EF6"/>
    <w:rsid w:val="00952F53"/>
    <w:rsid w:val="009531C9"/>
    <w:rsid w:val="009534A8"/>
    <w:rsid w:val="00953719"/>
    <w:rsid w:val="009539DF"/>
    <w:rsid w:val="00953AFE"/>
    <w:rsid w:val="00953C13"/>
    <w:rsid w:val="00953DDE"/>
    <w:rsid w:val="00953E48"/>
    <w:rsid w:val="009542A4"/>
    <w:rsid w:val="00954314"/>
    <w:rsid w:val="009547A5"/>
    <w:rsid w:val="0095494F"/>
    <w:rsid w:val="00954991"/>
    <w:rsid w:val="00954C57"/>
    <w:rsid w:val="00954E51"/>
    <w:rsid w:val="00955297"/>
    <w:rsid w:val="009552DC"/>
    <w:rsid w:val="0095533E"/>
    <w:rsid w:val="00955573"/>
    <w:rsid w:val="009555B8"/>
    <w:rsid w:val="009558A9"/>
    <w:rsid w:val="00955EB1"/>
    <w:rsid w:val="0095601D"/>
    <w:rsid w:val="00956045"/>
    <w:rsid w:val="0095626D"/>
    <w:rsid w:val="009563C2"/>
    <w:rsid w:val="00956448"/>
    <w:rsid w:val="009565B6"/>
    <w:rsid w:val="0095677A"/>
    <w:rsid w:val="009567F0"/>
    <w:rsid w:val="00956938"/>
    <w:rsid w:val="00956B4C"/>
    <w:rsid w:val="00956B74"/>
    <w:rsid w:val="00956D72"/>
    <w:rsid w:val="00956E52"/>
    <w:rsid w:val="00956FA7"/>
    <w:rsid w:val="00956FB4"/>
    <w:rsid w:val="009572C6"/>
    <w:rsid w:val="009574E3"/>
    <w:rsid w:val="00957532"/>
    <w:rsid w:val="00957A82"/>
    <w:rsid w:val="00957C67"/>
    <w:rsid w:val="00957C6E"/>
    <w:rsid w:val="00957CA3"/>
    <w:rsid w:val="00957CAF"/>
    <w:rsid w:val="00957F8D"/>
    <w:rsid w:val="0096012E"/>
    <w:rsid w:val="009601B2"/>
    <w:rsid w:val="009607A2"/>
    <w:rsid w:val="009608C9"/>
    <w:rsid w:val="00960B2B"/>
    <w:rsid w:val="00960BDC"/>
    <w:rsid w:val="00960FD8"/>
    <w:rsid w:val="0096100C"/>
    <w:rsid w:val="0096112B"/>
    <w:rsid w:val="0096139E"/>
    <w:rsid w:val="009617B4"/>
    <w:rsid w:val="0096186A"/>
    <w:rsid w:val="00961AC3"/>
    <w:rsid w:val="00961B7A"/>
    <w:rsid w:val="00961E35"/>
    <w:rsid w:val="00961E51"/>
    <w:rsid w:val="00962047"/>
    <w:rsid w:val="009626E1"/>
    <w:rsid w:val="009627A7"/>
    <w:rsid w:val="009627D1"/>
    <w:rsid w:val="00962ACB"/>
    <w:rsid w:val="00962B12"/>
    <w:rsid w:val="00962B79"/>
    <w:rsid w:val="00962D89"/>
    <w:rsid w:val="009632F8"/>
    <w:rsid w:val="00963595"/>
    <w:rsid w:val="009638E7"/>
    <w:rsid w:val="00963BE7"/>
    <w:rsid w:val="00964072"/>
    <w:rsid w:val="0096414F"/>
    <w:rsid w:val="0096454A"/>
    <w:rsid w:val="0096475F"/>
    <w:rsid w:val="009647FC"/>
    <w:rsid w:val="00964A6C"/>
    <w:rsid w:val="00964C9D"/>
    <w:rsid w:val="00964FE8"/>
    <w:rsid w:val="009650A8"/>
    <w:rsid w:val="009652EA"/>
    <w:rsid w:val="00965517"/>
    <w:rsid w:val="00965565"/>
    <w:rsid w:val="009655B0"/>
    <w:rsid w:val="009655F1"/>
    <w:rsid w:val="009657A2"/>
    <w:rsid w:val="00965962"/>
    <w:rsid w:val="00965BDF"/>
    <w:rsid w:val="00965E20"/>
    <w:rsid w:val="009661F4"/>
    <w:rsid w:val="0096620C"/>
    <w:rsid w:val="009663DC"/>
    <w:rsid w:val="009663E2"/>
    <w:rsid w:val="0096640E"/>
    <w:rsid w:val="00966874"/>
    <w:rsid w:val="00966882"/>
    <w:rsid w:val="00966B13"/>
    <w:rsid w:val="00966D54"/>
    <w:rsid w:val="00966EB3"/>
    <w:rsid w:val="00967631"/>
    <w:rsid w:val="0096771D"/>
    <w:rsid w:val="009677BA"/>
    <w:rsid w:val="0096783D"/>
    <w:rsid w:val="00967E7C"/>
    <w:rsid w:val="0097048B"/>
    <w:rsid w:val="0097052F"/>
    <w:rsid w:val="009705B6"/>
    <w:rsid w:val="00970776"/>
    <w:rsid w:val="00970862"/>
    <w:rsid w:val="0097089B"/>
    <w:rsid w:val="0097089E"/>
    <w:rsid w:val="0097095B"/>
    <w:rsid w:val="00970963"/>
    <w:rsid w:val="00970A04"/>
    <w:rsid w:val="00970BC3"/>
    <w:rsid w:val="00971318"/>
    <w:rsid w:val="009716D4"/>
    <w:rsid w:val="00971BFD"/>
    <w:rsid w:val="009724F5"/>
    <w:rsid w:val="00972594"/>
    <w:rsid w:val="00972720"/>
    <w:rsid w:val="0097276B"/>
    <w:rsid w:val="009727FC"/>
    <w:rsid w:val="00972D59"/>
    <w:rsid w:val="00972ECD"/>
    <w:rsid w:val="00973068"/>
    <w:rsid w:val="00973127"/>
    <w:rsid w:val="00973156"/>
    <w:rsid w:val="009732CB"/>
    <w:rsid w:val="009733A2"/>
    <w:rsid w:val="009735D1"/>
    <w:rsid w:val="009735E8"/>
    <w:rsid w:val="009736CD"/>
    <w:rsid w:val="009737B9"/>
    <w:rsid w:val="009738C8"/>
    <w:rsid w:val="009738DE"/>
    <w:rsid w:val="00973968"/>
    <w:rsid w:val="0097399A"/>
    <w:rsid w:val="00973BA2"/>
    <w:rsid w:val="00973BE8"/>
    <w:rsid w:val="00973D28"/>
    <w:rsid w:val="00973E8B"/>
    <w:rsid w:val="00973F33"/>
    <w:rsid w:val="00974003"/>
    <w:rsid w:val="0097403F"/>
    <w:rsid w:val="00974235"/>
    <w:rsid w:val="0097431F"/>
    <w:rsid w:val="009745B4"/>
    <w:rsid w:val="0097478D"/>
    <w:rsid w:val="0097481B"/>
    <w:rsid w:val="00974D38"/>
    <w:rsid w:val="0097521F"/>
    <w:rsid w:val="009753EA"/>
    <w:rsid w:val="00975413"/>
    <w:rsid w:val="00975B0F"/>
    <w:rsid w:val="00976016"/>
    <w:rsid w:val="0097633B"/>
    <w:rsid w:val="00976435"/>
    <w:rsid w:val="009765D0"/>
    <w:rsid w:val="00977197"/>
    <w:rsid w:val="009771BF"/>
    <w:rsid w:val="00977594"/>
    <w:rsid w:val="00977A94"/>
    <w:rsid w:val="00977BE7"/>
    <w:rsid w:val="00977F56"/>
    <w:rsid w:val="00977FD8"/>
    <w:rsid w:val="00980113"/>
    <w:rsid w:val="00980242"/>
    <w:rsid w:val="0098096C"/>
    <w:rsid w:val="009809C0"/>
    <w:rsid w:val="00980B96"/>
    <w:rsid w:val="00980E2E"/>
    <w:rsid w:val="00980EBD"/>
    <w:rsid w:val="00981341"/>
    <w:rsid w:val="00981395"/>
    <w:rsid w:val="00981A91"/>
    <w:rsid w:val="00981BA9"/>
    <w:rsid w:val="00981E62"/>
    <w:rsid w:val="00981F21"/>
    <w:rsid w:val="009820D5"/>
    <w:rsid w:val="0098230C"/>
    <w:rsid w:val="00982423"/>
    <w:rsid w:val="0098257D"/>
    <w:rsid w:val="00982635"/>
    <w:rsid w:val="009826B1"/>
    <w:rsid w:val="00982953"/>
    <w:rsid w:val="00982A1F"/>
    <w:rsid w:val="00982B47"/>
    <w:rsid w:val="00982B5B"/>
    <w:rsid w:val="00982D89"/>
    <w:rsid w:val="00982E76"/>
    <w:rsid w:val="009830C0"/>
    <w:rsid w:val="00983166"/>
    <w:rsid w:val="009831DE"/>
    <w:rsid w:val="009836C5"/>
    <w:rsid w:val="009836D5"/>
    <w:rsid w:val="00983759"/>
    <w:rsid w:val="0098383A"/>
    <w:rsid w:val="00983AC8"/>
    <w:rsid w:val="00983AE3"/>
    <w:rsid w:val="00983B15"/>
    <w:rsid w:val="00983FE9"/>
    <w:rsid w:val="00984061"/>
    <w:rsid w:val="00984281"/>
    <w:rsid w:val="009842FF"/>
    <w:rsid w:val="00984509"/>
    <w:rsid w:val="0098460F"/>
    <w:rsid w:val="00984849"/>
    <w:rsid w:val="00984870"/>
    <w:rsid w:val="009848D0"/>
    <w:rsid w:val="009848F2"/>
    <w:rsid w:val="00984B41"/>
    <w:rsid w:val="00984CB7"/>
    <w:rsid w:val="00984E0C"/>
    <w:rsid w:val="00984E50"/>
    <w:rsid w:val="00984F6E"/>
    <w:rsid w:val="00985120"/>
    <w:rsid w:val="00985214"/>
    <w:rsid w:val="00985391"/>
    <w:rsid w:val="009854A7"/>
    <w:rsid w:val="0098556E"/>
    <w:rsid w:val="009855A5"/>
    <w:rsid w:val="009859B3"/>
    <w:rsid w:val="009859FE"/>
    <w:rsid w:val="00985B24"/>
    <w:rsid w:val="00985C5B"/>
    <w:rsid w:val="00985E9C"/>
    <w:rsid w:val="009862C1"/>
    <w:rsid w:val="0098645C"/>
    <w:rsid w:val="00986732"/>
    <w:rsid w:val="00986735"/>
    <w:rsid w:val="009867B5"/>
    <w:rsid w:val="009867DF"/>
    <w:rsid w:val="00986ACC"/>
    <w:rsid w:val="00986CF0"/>
    <w:rsid w:val="00986D9B"/>
    <w:rsid w:val="00986DED"/>
    <w:rsid w:val="00987133"/>
    <w:rsid w:val="00987226"/>
    <w:rsid w:val="0098733E"/>
    <w:rsid w:val="0098765C"/>
    <w:rsid w:val="009878B7"/>
    <w:rsid w:val="00987AFA"/>
    <w:rsid w:val="00987D32"/>
    <w:rsid w:val="00987E20"/>
    <w:rsid w:val="00987F56"/>
    <w:rsid w:val="00987F7D"/>
    <w:rsid w:val="00990449"/>
    <w:rsid w:val="009904A0"/>
    <w:rsid w:val="009904EF"/>
    <w:rsid w:val="009905E8"/>
    <w:rsid w:val="00990673"/>
    <w:rsid w:val="0099068B"/>
    <w:rsid w:val="0099070D"/>
    <w:rsid w:val="00990806"/>
    <w:rsid w:val="00990892"/>
    <w:rsid w:val="00990961"/>
    <w:rsid w:val="00990A95"/>
    <w:rsid w:val="009911C6"/>
    <w:rsid w:val="009913C8"/>
    <w:rsid w:val="0099160D"/>
    <w:rsid w:val="00991C96"/>
    <w:rsid w:val="00991ED3"/>
    <w:rsid w:val="00991F72"/>
    <w:rsid w:val="00991F94"/>
    <w:rsid w:val="009920D0"/>
    <w:rsid w:val="0099244A"/>
    <w:rsid w:val="0099248B"/>
    <w:rsid w:val="009925CF"/>
    <w:rsid w:val="0099275C"/>
    <w:rsid w:val="00992846"/>
    <w:rsid w:val="00992A1A"/>
    <w:rsid w:val="00992BED"/>
    <w:rsid w:val="00992F49"/>
    <w:rsid w:val="009932A1"/>
    <w:rsid w:val="009932E9"/>
    <w:rsid w:val="009933D9"/>
    <w:rsid w:val="00993471"/>
    <w:rsid w:val="00993739"/>
    <w:rsid w:val="0099375F"/>
    <w:rsid w:val="0099452C"/>
    <w:rsid w:val="009948C9"/>
    <w:rsid w:val="00994C79"/>
    <w:rsid w:val="00994D55"/>
    <w:rsid w:val="00994DBA"/>
    <w:rsid w:val="00994E51"/>
    <w:rsid w:val="00994F6F"/>
    <w:rsid w:val="0099510E"/>
    <w:rsid w:val="0099536D"/>
    <w:rsid w:val="009953AF"/>
    <w:rsid w:val="00995545"/>
    <w:rsid w:val="009957A0"/>
    <w:rsid w:val="00995B91"/>
    <w:rsid w:val="00996005"/>
    <w:rsid w:val="00996006"/>
    <w:rsid w:val="009962A5"/>
    <w:rsid w:val="00996348"/>
    <w:rsid w:val="009963A6"/>
    <w:rsid w:val="009966CE"/>
    <w:rsid w:val="009967C4"/>
    <w:rsid w:val="00996B37"/>
    <w:rsid w:val="00996CC4"/>
    <w:rsid w:val="00996EA9"/>
    <w:rsid w:val="00996ED8"/>
    <w:rsid w:val="00996F00"/>
    <w:rsid w:val="00996F77"/>
    <w:rsid w:val="009973D2"/>
    <w:rsid w:val="00997609"/>
    <w:rsid w:val="00997843"/>
    <w:rsid w:val="009978CB"/>
    <w:rsid w:val="00997984"/>
    <w:rsid w:val="009979DC"/>
    <w:rsid w:val="00997AE1"/>
    <w:rsid w:val="00997C15"/>
    <w:rsid w:val="00997DF5"/>
    <w:rsid w:val="00997FAF"/>
    <w:rsid w:val="009A0008"/>
    <w:rsid w:val="009A00CF"/>
    <w:rsid w:val="009A0452"/>
    <w:rsid w:val="009A047E"/>
    <w:rsid w:val="009A0542"/>
    <w:rsid w:val="009A06FE"/>
    <w:rsid w:val="009A081E"/>
    <w:rsid w:val="009A09B5"/>
    <w:rsid w:val="009A0B84"/>
    <w:rsid w:val="009A0CB6"/>
    <w:rsid w:val="009A0D2C"/>
    <w:rsid w:val="009A0DB5"/>
    <w:rsid w:val="009A0DC4"/>
    <w:rsid w:val="009A102D"/>
    <w:rsid w:val="009A11ED"/>
    <w:rsid w:val="009A126A"/>
    <w:rsid w:val="009A12BD"/>
    <w:rsid w:val="009A132F"/>
    <w:rsid w:val="009A1426"/>
    <w:rsid w:val="009A1656"/>
    <w:rsid w:val="009A17F8"/>
    <w:rsid w:val="009A1822"/>
    <w:rsid w:val="009A19A6"/>
    <w:rsid w:val="009A1B05"/>
    <w:rsid w:val="009A1F6E"/>
    <w:rsid w:val="009A1FA7"/>
    <w:rsid w:val="009A2159"/>
    <w:rsid w:val="009A2367"/>
    <w:rsid w:val="009A24F6"/>
    <w:rsid w:val="009A2536"/>
    <w:rsid w:val="009A28BF"/>
    <w:rsid w:val="009A2935"/>
    <w:rsid w:val="009A2998"/>
    <w:rsid w:val="009A299D"/>
    <w:rsid w:val="009A2BC2"/>
    <w:rsid w:val="009A3169"/>
    <w:rsid w:val="009A32A3"/>
    <w:rsid w:val="009A32F1"/>
    <w:rsid w:val="009A37C2"/>
    <w:rsid w:val="009A37C4"/>
    <w:rsid w:val="009A3938"/>
    <w:rsid w:val="009A398F"/>
    <w:rsid w:val="009A3B9B"/>
    <w:rsid w:val="009A3BEC"/>
    <w:rsid w:val="009A3C54"/>
    <w:rsid w:val="009A3CAA"/>
    <w:rsid w:val="009A3D05"/>
    <w:rsid w:val="009A3EF0"/>
    <w:rsid w:val="009A41A6"/>
    <w:rsid w:val="009A422D"/>
    <w:rsid w:val="009A4318"/>
    <w:rsid w:val="009A444C"/>
    <w:rsid w:val="009A46A0"/>
    <w:rsid w:val="009A4B7E"/>
    <w:rsid w:val="009A4BCB"/>
    <w:rsid w:val="009A4C4D"/>
    <w:rsid w:val="009A4E2B"/>
    <w:rsid w:val="009A4E52"/>
    <w:rsid w:val="009A509A"/>
    <w:rsid w:val="009A5133"/>
    <w:rsid w:val="009A53CD"/>
    <w:rsid w:val="009A5607"/>
    <w:rsid w:val="009A59DB"/>
    <w:rsid w:val="009A636C"/>
    <w:rsid w:val="009A666B"/>
    <w:rsid w:val="009A672A"/>
    <w:rsid w:val="009A678B"/>
    <w:rsid w:val="009A67A9"/>
    <w:rsid w:val="009A67D4"/>
    <w:rsid w:val="009A6A2E"/>
    <w:rsid w:val="009A6C0A"/>
    <w:rsid w:val="009A6DB7"/>
    <w:rsid w:val="009A7251"/>
    <w:rsid w:val="009A73DB"/>
    <w:rsid w:val="009A74A1"/>
    <w:rsid w:val="009A75B6"/>
    <w:rsid w:val="009A7772"/>
    <w:rsid w:val="009A7905"/>
    <w:rsid w:val="009A7A24"/>
    <w:rsid w:val="009A7A2C"/>
    <w:rsid w:val="009A7A77"/>
    <w:rsid w:val="009A7B70"/>
    <w:rsid w:val="009A7F26"/>
    <w:rsid w:val="009B04F5"/>
    <w:rsid w:val="009B0B75"/>
    <w:rsid w:val="009B0BAF"/>
    <w:rsid w:val="009B0F3B"/>
    <w:rsid w:val="009B12C6"/>
    <w:rsid w:val="009B13D1"/>
    <w:rsid w:val="009B1A69"/>
    <w:rsid w:val="009B1AEA"/>
    <w:rsid w:val="009B1D02"/>
    <w:rsid w:val="009B1E98"/>
    <w:rsid w:val="009B231A"/>
    <w:rsid w:val="009B2469"/>
    <w:rsid w:val="009B25FD"/>
    <w:rsid w:val="009B263C"/>
    <w:rsid w:val="009B26C1"/>
    <w:rsid w:val="009B26D2"/>
    <w:rsid w:val="009B27A6"/>
    <w:rsid w:val="009B28AF"/>
    <w:rsid w:val="009B2A62"/>
    <w:rsid w:val="009B2AB4"/>
    <w:rsid w:val="009B2B9B"/>
    <w:rsid w:val="009B2DC3"/>
    <w:rsid w:val="009B2F93"/>
    <w:rsid w:val="009B2FDB"/>
    <w:rsid w:val="009B3113"/>
    <w:rsid w:val="009B324A"/>
    <w:rsid w:val="009B3433"/>
    <w:rsid w:val="009B354C"/>
    <w:rsid w:val="009B39AC"/>
    <w:rsid w:val="009B3A5C"/>
    <w:rsid w:val="009B3A71"/>
    <w:rsid w:val="009B3AB2"/>
    <w:rsid w:val="009B3B4F"/>
    <w:rsid w:val="009B3CF7"/>
    <w:rsid w:val="009B3F34"/>
    <w:rsid w:val="009B4034"/>
    <w:rsid w:val="009B40BB"/>
    <w:rsid w:val="009B41CE"/>
    <w:rsid w:val="009B4576"/>
    <w:rsid w:val="009B4606"/>
    <w:rsid w:val="009B46A7"/>
    <w:rsid w:val="009B4786"/>
    <w:rsid w:val="009B4922"/>
    <w:rsid w:val="009B4A60"/>
    <w:rsid w:val="009B4C0C"/>
    <w:rsid w:val="009B4DE1"/>
    <w:rsid w:val="009B53F7"/>
    <w:rsid w:val="009B5409"/>
    <w:rsid w:val="009B5B0B"/>
    <w:rsid w:val="009B5B2A"/>
    <w:rsid w:val="009B5CC7"/>
    <w:rsid w:val="009B5D8C"/>
    <w:rsid w:val="009B5E52"/>
    <w:rsid w:val="009B64AA"/>
    <w:rsid w:val="009B64B0"/>
    <w:rsid w:val="009B657E"/>
    <w:rsid w:val="009B664B"/>
    <w:rsid w:val="009B6743"/>
    <w:rsid w:val="009B6D5B"/>
    <w:rsid w:val="009B6E90"/>
    <w:rsid w:val="009B706A"/>
    <w:rsid w:val="009B78DF"/>
    <w:rsid w:val="009B7924"/>
    <w:rsid w:val="009B7D2C"/>
    <w:rsid w:val="009C0410"/>
    <w:rsid w:val="009C042E"/>
    <w:rsid w:val="009C06D4"/>
    <w:rsid w:val="009C06ED"/>
    <w:rsid w:val="009C0B20"/>
    <w:rsid w:val="009C0D22"/>
    <w:rsid w:val="009C0D63"/>
    <w:rsid w:val="009C0D9B"/>
    <w:rsid w:val="009C10CE"/>
    <w:rsid w:val="009C14BD"/>
    <w:rsid w:val="009C15AA"/>
    <w:rsid w:val="009C1700"/>
    <w:rsid w:val="009C1AA7"/>
    <w:rsid w:val="009C1D89"/>
    <w:rsid w:val="009C1EA9"/>
    <w:rsid w:val="009C1F57"/>
    <w:rsid w:val="009C1FC7"/>
    <w:rsid w:val="009C229D"/>
    <w:rsid w:val="009C23E7"/>
    <w:rsid w:val="009C24E2"/>
    <w:rsid w:val="009C254A"/>
    <w:rsid w:val="009C254F"/>
    <w:rsid w:val="009C2D78"/>
    <w:rsid w:val="009C2E81"/>
    <w:rsid w:val="009C3487"/>
    <w:rsid w:val="009C35C0"/>
    <w:rsid w:val="009C39D6"/>
    <w:rsid w:val="009C3D74"/>
    <w:rsid w:val="009C4171"/>
    <w:rsid w:val="009C41E0"/>
    <w:rsid w:val="009C4289"/>
    <w:rsid w:val="009C44A7"/>
    <w:rsid w:val="009C461F"/>
    <w:rsid w:val="009C4817"/>
    <w:rsid w:val="009C4859"/>
    <w:rsid w:val="009C4935"/>
    <w:rsid w:val="009C49DE"/>
    <w:rsid w:val="009C4FD8"/>
    <w:rsid w:val="009C5308"/>
    <w:rsid w:val="009C5310"/>
    <w:rsid w:val="009C5497"/>
    <w:rsid w:val="009C5CFA"/>
    <w:rsid w:val="009C5F67"/>
    <w:rsid w:val="009C5F85"/>
    <w:rsid w:val="009C6230"/>
    <w:rsid w:val="009C64FF"/>
    <w:rsid w:val="009C652B"/>
    <w:rsid w:val="009C6638"/>
    <w:rsid w:val="009C6AE5"/>
    <w:rsid w:val="009C6EA2"/>
    <w:rsid w:val="009C6F04"/>
    <w:rsid w:val="009C7201"/>
    <w:rsid w:val="009C726B"/>
    <w:rsid w:val="009C7403"/>
    <w:rsid w:val="009C746B"/>
    <w:rsid w:val="009C748C"/>
    <w:rsid w:val="009C760E"/>
    <w:rsid w:val="009C778A"/>
    <w:rsid w:val="009C782E"/>
    <w:rsid w:val="009C7A6C"/>
    <w:rsid w:val="009C7D17"/>
    <w:rsid w:val="009C7DDD"/>
    <w:rsid w:val="009C7E6D"/>
    <w:rsid w:val="009C7FCD"/>
    <w:rsid w:val="009D0277"/>
    <w:rsid w:val="009D02AE"/>
    <w:rsid w:val="009D0531"/>
    <w:rsid w:val="009D05A7"/>
    <w:rsid w:val="009D0ADE"/>
    <w:rsid w:val="009D0B88"/>
    <w:rsid w:val="009D0C31"/>
    <w:rsid w:val="009D0EDB"/>
    <w:rsid w:val="009D0F79"/>
    <w:rsid w:val="009D1567"/>
    <w:rsid w:val="009D1749"/>
    <w:rsid w:val="009D1BA6"/>
    <w:rsid w:val="009D1C32"/>
    <w:rsid w:val="009D1DC2"/>
    <w:rsid w:val="009D1E1D"/>
    <w:rsid w:val="009D2194"/>
    <w:rsid w:val="009D223D"/>
    <w:rsid w:val="009D234E"/>
    <w:rsid w:val="009D24BB"/>
    <w:rsid w:val="009D2557"/>
    <w:rsid w:val="009D262C"/>
    <w:rsid w:val="009D294A"/>
    <w:rsid w:val="009D2AA2"/>
    <w:rsid w:val="009D2F6B"/>
    <w:rsid w:val="009D320E"/>
    <w:rsid w:val="009D388C"/>
    <w:rsid w:val="009D3930"/>
    <w:rsid w:val="009D3A7B"/>
    <w:rsid w:val="009D3ADA"/>
    <w:rsid w:val="009D3AE4"/>
    <w:rsid w:val="009D3AF6"/>
    <w:rsid w:val="009D3D26"/>
    <w:rsid w:val="009D3E18"/>
    <w:rsid w:val="009D3F27"/>
    <w:rsid w:val="009D412D"/>
    <w:rsid w:val="009D4169"/>
    <w:rsid w:val="009D44DF"/>
    <w:rsid w:val="009D44F5"/>
    <w:rsid w:val="009D4523"/>
    <w:rsid w:val="009D5221"/>
    <w:rsid w:val="009D5240"/>
    <w:rsid w:val="009D531E"/>
    <w:rsid w:val="009D55AE"/>
    <w:rsid w:val="009D5AF9"/>
    <w:rsid w:val="009D5C36"/>
    <w:rsid w:val="009D5CBA"/>
    <w:rsid w:val="009D667E"/>
    <w:rsid w:val="009D6747"/>
    <w:rsid w:val="009D6813"/>
    <w:rsid w:val="009D695F"/>
    <w:rsid w:val="009D6B3B"/>
    <w:rsid w:val="009D6B7D"/>
    <w:rsid w:val="009D6C0E"/>
    <w:rsid w:val="009D6C95"/>
    <w:rsid w:val="009D6D95"/>
    <w:rsid w:val="009D7143"/>
    <w:rsid w:val="009D7367"/>
    <w:rsid w:val="009D73BE"/>
    <w:rsid w:val="009D7559"/>
    <w:rsid w:val="009D7568"/>
    <w:rsid w:val="009D76AA"/>
    <w:rsid w:val="009D774A"/>
    <w:rsid w:val="009D776B"/>
    <w:rsid w:val="009D7789"/>
    <w:rsid w:val="009D7881"/>
    <w:rsid w:val="009D78B8"/>
    <w:rsid w:val="009E0046"/>
    <w:rsid w:val="009E01F2"/>
    <w:rsid w:val="009E043D"/>
    <w:rsid w:val="009E04FF"/>
    <w:rsid w:val="009E078B"/>
    <w:rsid w:val="009E0FE6"/>
    <w:rsid w:val="009E10B0"/>
    <w:rsid w:val="009E10B5"/>
    <w:rsid w:val="009E11F6"/>
    <w:rsid w:val="009E1514"/>
    <w:rsid w:val="009E1546"/>
    <w:rsid w:val="009E1813"/>
    <w:rsid w:val="009E1911"/>
    <w:rsid w:val="009E1AA3"/>
    <w:rsid w:val="009E1AF2"/>
    <w:rsid w:val="009E1C3F"/>
    <w:rsid w:val="009E1CAE"/>
    <w:rsid w:val="009E2069"/>
    <w:rsid w:val="009E20FE"/>
    <w:rsid w:val="009E21A1"/>
    <w:rsid w:val="009E22D9"/>
    <w:rsid w:val="009E2579"/>
    <w:rsid w:val="009E2748"/>
    <w:rsid w:val="009E2825"/>
    <w:rsid w:val="009E2C87"/>
    <w:rsid w:val="009E3005"/>
    <w:rsid w:val="009E35B5"/>
    <w:rsid w:val="009E37FD"/>
    <w:rsid w:val="009E3BFD"/>
    <w:rsid w:val="009E3ED8"/>
    <w:rsid w:val="009E3F29"/>
    <w:rsid w:val="009E3F3E"/>
    <w:rsid w:val="009E426A"/>
    <w:rsid w:val="009E4444"/>
    <w:rsid w:val="009E484E"/>
    <w:rsid w:val="009E4B31"/>
    <w:rsid w:val="009E5390"/>
    <w:rsid w:val="009E5448"/>
    <w:rsid w:val="009E57DA"/>
    <w:rsid w:val="009E5900"/>
    <w:rsid w:val="009E59C9"/>
    <w:rsid w:val="009E5A74"/>
    <w:rsid w:val="009E5AA7"/>
    <w:rsid w:val="009E5B1E"/>
    <w:rsid w:val="009E5BB1"/>
    <w:rsid w:val="009E5C89"/>
    <w:rsid w:val="009E5CA7"/>
    <w:rsid w:val="009E5CD9"/>
    <w:rsid w:val="009E5E8F"/>
    <w:rsid w:val="009E64AE"/>
    <w:rsid w:val="009E64C1"/>
    <w:rsid w:val="009E6AF0"/>
    <w:rsid w:val="009E6CB4"/>
    <w:rsid w:val="009E6E9B"/>
    <w:rsid w:val="009E7165"/>
    <w:rsid w:val="009E742D"/>
    <w:rsid w:val="009E7929"/>
    <w:rsid w:val="009E794C"/>
    <w:rsid w:val="009E7DC0"/>
    <w:rsid w:val="009E7F4A"/>
    <w:rsid w:val="009E7FBB"/>
    <w:rsid w:val="009F0328"/>
    <w:rsid w:val="009F03D0"/>
    <w:rsid w:val="009F0998"/>
    <w:rsid w:val="009F0C5E"/>
    <w:rsid w:val="009F0E14"/>
    <w:rsid w:val="009F1051"/>
    <w:rsid w:val="009F1358"/>
    <w:rsid w:val="009F145B"/>
    <w:rsid w:val="009F1759"/>
    <w:rsid w:val="009F1AA5"/>
    <w:rsid w:val="009F1BC6"/>
    <w:rsid w:val="009F1BF5"/>
    <w:rsid w:val="009F21EB"/>
    <w:rsid w:val="009F27D6"/>
    <w:rsid w:val="009F29C4"/>
    <w:rsid w:val="009F312D"/>
    <w:rsid w:val="009F329F"/>
    <w:rsid w:val="009F3345"/>
    <w:rsid w:val="009F33FE"/>
    <w:rsid w:val="009F34C8"/>
    <w:rsid w:val="009F3514"/>
    <w:rsid w:val="009F354D"/>
    <w:rsid w:val="009F3727"/>
    <w:rsid w:val="009F3A91"/>
    <w:rsid w:val="009F405A"/>
    <w:rsid w:val="009F40FB"/>
    <w:rsid w:val="009F43B0"/>
    <w:rsid w:val="009F448E"/>
    <w:rsid w:val="009F4585"/>
    <w:rsid w:val="009F45E2"/>
    <w:rsid w:val="009F4834"/>
    <w:rsid w:val="009F4FA5"/>
    <w:rsid w:val="009F4FD3"/>
    <w:rsid w:val="009F51A8"/>
    <w:rsid w:val="009F56B1"/>
    <w:rsid w:val="009F570B"/>
    <w:rsid w:val="009F5795"/>
    <w:rsid w:val="009F5C05"/>
    <w:rsid w:val="009F5C54"/>
    <w:rsid w:val="009F5CE8"/>
    <w:rsid w:val="009F5E1D"/>
    <w:rsid w:val="009F5E4F"/>
    <w:rsid w:val="009F5EE9"/>
    <w:rsid w:val="009F5F4C"/>
    <w:rsid w:val="009F632E"/>
    <w:rsid w:val="009F64B4"/>
    <w:rsid w:val="009F6539"/>
    <w:rsid w:val="009F66D7"/>
    <w:rsid w:val="009F6C8D"/>
    <w:rsid w:val="009F6FED"/>
    <w:rsid w:val="009F71AE"/>
    <w:rsid w:val="009F73BD"/>
    <w:rsid w:val="009F76C7"/>
    <w:rsid w:val="009F77DD"/>
    <w:rsid w:val="009F7BA7"/>
    <w:rsid w:val="00A000AA"/>
    <w:rsid w:val="00A00CD6"/>
    <w:rsid w:val="00A014F0"/>
    <w:rsid w:val="00A01639"/>
    <w:rsid w:val="00A016AF"/>
    <w:rsid w:val="00A017E2"/>
    <w:rsid w:val="00A017F6"/>
    <w:rsid w:val="00A0186B"/>
    <w:rsid w:val="00A01B3B"/>
    <w:rsid w:val="00A01BE1"/>
    <w:rsid w:val="00A01E8A"/>
    <w:rsid w:val="00A022EC"/>
    <w:rsid w:val="00A024A4"/>
    <w:rsid w:val="00A025BA"/>
    <w:rsid w:val="00A025C3"/>
    <w:rsid w:val="00A0266B"/>
    <w:rsid w:val="00A02685"/>
    <w:rsid w:val="00A0292F"/>
    <w:rsid w:val="00A02B00"/>
    <w:rsid w:val="00A030B0"/>
    <w:rsid w:val="00A03340"/>
    <w:rsid w:val="00A033EF"/>
    <w:rsid w:val="00A036FB"/>
    <w:rsid w:val="00A03A78"/>
    <w:rsid w:val="00A03ADE"/>
    <w:rsid w:val="00A043A3"/>
    <w:rsid w:val="00A045B7"/>
    <w:rsid w:val="00A0494D"/>
    <w:rsid w:val="00A04B35"/>
    <w:rsid w:val="00A04ED2"/>
    <w:rsid w:val="00A04F83"/>
    <w:rsid w:val="00A053F1"/>
    <w:rsid w:val="00A054A5"/>
    <w:rsid w:val="00A055F7"/>
    <w:rsid w:val="00A0569F"/>
    <w:rsid w:val="00A0574C"/>
    <w:rsid w:val="00A05C15"/>
    <w:rsid w:val="00A05C86"/>
    <w:rsid w:val="00A05CC4"/>
    <w:rsid w:val="00A060D8"/>
    <w:rsid w:val="00A061DD"/>
    <w:rsid w:val="00A062A9"/>
    <w:rsid w:val="00A062C9"/>
    <w:rsid w:val="00A06408"/>
    <w:rsid w:val="00A06993"/>
    <w:rsid w:val="00A06DBB"/>
    <w:rsid w:val="00A0722F"/>
    <w:rsid w:val="00A07270"/>
    <w:rsid w:val="00A075BD"/>
    <w:rsid w:val="00A079C5"/>
    <w:rsid w:val="00A07C07"/>
    <w:rsid w:val="00A10144"/>
    <w:rsid w:val="00A101BC"/>
    <w:rsid w:val="00A105B1"/>
    <w:rsid w:val="00A105E8"/>
    <w:rsid w:val="00A10612"/>
    <w:rsid w:val="00A109EC"/>
    <w:rsid w:val="00A10BD2"/>
    <w:rsid w:val="00A10D67"/>
    <w:rsid w:val="00A10D79"/>
    <w:rsid w:val="00A10E44"/>
    <w:rsid w:val="00A11049"/>
    <w:rsid w:val="00A11BFF"/>
    <w:rsid w:val="00A11CC7"/>
    <w:rsid w:val="00A11DB3"/>
    <w:rsid w:val="00A120BE"/>
    <w:rsid w:val="00A12325"/>
    <w:rsid w:val="00A12401"/>
    <w:rsid w:val="00A124B7"/>
    <w:rsid w:val="00A12524"/>
    <w:rsid w:val="00A1263A"/>
    <w:rsid w:val="00A128F7"/>
    <w:rsid w:val="00A12AAE"/>
    <w:rsid w:val="00A12B56"/>
    <w:rsid w:val="00A12BC3"/>
    <w:rsid w:val="00A12E33"/>
    <w:rsid w:val="00A130AF"/>
    <w:rsid w:val="00A132C2"/>
    <w:rsid w:val="00A13701"/>
    <w:rsid w:val="00A13908"/>
    <w:rsid w:val="00A14065"/>
    <w:rsid w:val="00A1429E"/>
    <w:rsid w:val="00A1433C"/>
    <w:rsid w:val="00A1436A"/>
    <w:rsid w:val="00A143AD"/>
    <w:rsid w:val="00A145A4"/>
    <w:rsid w:val="00A14842"/>
    <w:rsid w:val="00A14895"/>
    <w:rsid w:val="00A1494C"/>
    <w:rsid w:val="00A149BB"/>
    <w:rsid w:val="00A149DB"/>
    <w:rsid w:val="00A14DAD"/>
    <w:rsid w:val="00A14F6E"/>
    <w:rsid w:val="00A15023"/>
    <w:rsid w:val="00A15231"/>
    <w:rsid w:val="00A15334"/>
    <w:rsid w:val="00A1539D"/>
    <w:rsid w:val="00A1568D"/>
    <w:rsid w:val="00A15AA0"/>
    <w:rsid w:val="00A15B6E"/>
    <w:rsid w:val="00A15E98"/>
    <w:rsid w:val="00A1621B"/>
    <w:rsid w:val="00A16331"/>
    <w:rsid w:val="00A165BA"/>
    <w:rsid w:val="00A16756"/>
    <w:rsid w:val="00A167D1"/>
    <w:rsid w:val="00A168F4"/>
    <w:rsid w:val="00A169C7"/>
    <w:rsid w:val="00A169FA"/>
    <w:rsid w:val="00A16B5C"/>
    <w:rsid w:val="00A16CE1"/>
    <w:rsid w:val="00A16D05"/>
    <w:rsid w:val="00A16D9F"/>
    <w:rsid w:val="00A17068"/>
    <w:rsid w:val="00A17221"/>
    <w:rsid w:val="00A1732E"/>
    <w:rsid w:val="00A17609"/>
    <w:rsid w:val="00A1791D"/>
    <w:rsid w:val="00A17987"/>
    <w:rsid w:val="00A179AD"/>
    <w:rsid w:val="00A17AA0"/>
    <w:rsid w:val="00A17AAC"/>
    <w:rsid w:val="00A17CFB"/>
    <w:rsid w:val="00A200DD"/>
    <w:rsid w:val="00A204A8"/>
    <w:rsid w:val="00A206E5"/>
    <w:rsid w:val="00A207A2"/>
    <w:rsid w:val="00A207E3"/>
    <w:rsid w:val="00A20903"/>
    <w:rsid w:val="00A20A85"/>
    <w:rsid w:val="00A20BBC"/>
    <w:rsid w:val="00A20DFD"/>
    <w:rsid w:val="00A20E58"/>
    <w:rsid w:val="00A21003"/>
    <w:rsid w:val="00A2133A"/>
    <w:rsid w:val="00A217AC"/>
    <w:rsid w:val="00A218A8"/>
    <w:rsid w:val="00A21A38"/>
    <w:rsid w:val="00A21F00"/>
    <w:rsid w:val="00A22025"/>
    <w:rsid w:val="00A223EF"/>
    <w:rsid w:val="00A2243E"/>
    <w:rsid w:val="00A224B5"/>
    <w:rsid w:val="00A226AD"/>
    <w:rsid w:val="00A22805"/>
    <w:rsid w:val="00A228CC"/>
    <w:rsid w:val="00A22A04"/>
    <w:rsid w:val="00A22A4E"/>
    <w:rsid w:val="00A22C58"/>
    <w:rsid w:val="00A22D65"/>
    <w:rsid w:val="00A22FCB"/>
    <w:rsid w:val="00A2339D"/>
    <w:rsid w:val="00A23891"/>
    <w:rsid w:val="00A238E3"/>
    <w:rsid w:val="00A239C8"/>
    <w:rsid w:val="00A23EC9"/>
    <w:rsid w:val="00A2411F"/>
    <w:rsid w:val="00A2493C"/>
    <w:rsid w:val="00A24B10"/>
    <w:rsid w:val="00A24C43"/>
    <w:rsid w:val="00A24D03"/>
    <w:rsid w:val="00A25287"/>
    <w:rsid w:val="00A2538F"/>
    <w:rsid w:val="00A25531"/>
    <w:rsid w:val="00A25546"/>
    <w:rsid w:val="00A257AC"/>
    <w:rsid w:val="00A2583E"/>
    <w:rsid w:val="00A25A36"/>
    <w:rsid w:val="00A26268"/>
    <w:rsid w:val="00A2632E"/>
    <w:rsid w:val="00A26671"/>
    <w:rsid w:val="00A26743"/>
    <w:rsid w:val="00A26911"/>
    <w:rsid w:val="00A26A10"/>
    <w:rsid w:val="00A26A6A"/>
    <w:rsid w:val="00A26BA7"/>
    <w:rsid w:val="00A26DB3"/>
    <w:rsid w:val="00A272D6"/>
    <w:rsid w:val="00A2740B"/>
    <w:rsid w:val="00A275EF"/>
    <w:rsid w:val="00A27BAF"/>
    <w:rsid w:val="00A27C94"/>
    <w:rsid w:val="00A27D00"/>
    <w:rsid w:val="00A27DFB"/>
    <w:rsid w:val="00A27FBF"/>
    <w:rsid w:val="00A30232"/>
    <w:rsid w:val="00A30248"/>
    <w:rsid w:val="00A303BE"/>
    <w:rsid w:val="00A304F1"/>
    <w:rsid w:val="00A30B74"/>
    <w:rsid w:val="00A30EB5"/>
    <w:rsid w:val="00A30F96"/>
    <w:rsid w:val="00A31691"/>
    <w:rsid w:val="00A31BFF"/>
    <w:rsid w:val="00A31E17"/>
    <w:rsid w:val="00A31F23"/>
    <w:rsid w:val="00A322CB"/>
    <w:rsid w:val="00A323C6"/>
    <w:rsid w:val="00A32537"/>
    <w:rsid w:val="00A32688"/>
    <w:rsid w:val="00A3285B"/>
    <w:rsid w:val="00A32BBC"/>
    <w:rsid w:val="00A32BBE"/>
    <w:rsid w:val="00A32DAD"/>
    <w:rsid w:val="00A33377"/>
    <w:rsid w:val="00A33575"/>
    <w:rsid w:val="00A336D0"/>
    <w:rsid w:val="00A33721"/>
    <w:rsid w:val="00A337C4"/>
    <w:rsid w:val="00A33D43"/>
    <w:rsid w:val="00A34480"/>
    <w:rsid w:val="00A34695"/>
    <w:rsid w:val="00A34A5D"/>
    <w:rsid w:val="00A34E4F"/>
    <w:rsid w:val="00A34EBE"/>
    <w:rsid w:val="00A3500A"/>
    <w:rsid w:val="00A351DA"/>
    <w:rsid w:val="00A35219"/>
    <w:rsid w:val="00A3544C"/>
    <w:rsid w:val="00A3559C"/>
    <w:rsid w:val="00A357E5"/>
    <w:rsid w:val="00A35803"/>
    <w:rsid w:val="00A35B5D"/>
    <w:rsid w:val="00A35DB9"/>
    <w:rsid w:val="00A364BF"/>
    <w:rsid w:val="00A36702"/>
    <w:rsid w:val="00A36AFA"/>
    <w:rsid w:val="00A36B17"/>
    <w:rsid w:val="00A37018"/>
    <w:rsid w:val="00A372E7"/>
    <w:rsid w:val="00A373FF"/>
    <w:rsid w:val="00A375A0"/>
    <w:rsid w:val="00A376FB"/>
    <w:rsid w:val="00A37780"/>
    <w:rsid w:val="00A377DD"/>
    <w:rsid w:val="00A378A7"/>
    <w:rsid w:val="00A379DE"/>
    <w:rsid w:val="00A37B6E"/>
    <w:rsid w:val="00A4002A"/>
    <w:rsid w:val="00A401EB"/>
    <w:rsid w:val="00A40224"/>
    <w:rsid w:val="00A40240"/>
    <w:rsid w:val="00A4034C"/>
    <w:rsid w:val="00A4067C"/>
    <w:rsid w:val="00A407B7"/>
    <w:rsid w:val="00A40D63"/>
    <w:rsid w:val="00A40F04"/>
    <w:rsid w:val="00A4106B"/>
    <w:rsid w:val="00A41156"/>
    <w:rsid w:val="00A413A3"/>
    <w:rsid w:val="00A413C1"/>
    <w:rsid w:val="00A415F8"/>
    <w:rsid w:val="00A41A45"/>
    <w:rsid w:val="00A41A5C"/>
    <w:rsid w:val="00A41AF8"/>
    <w:rsid w:val="00A41B2D"/>
    <w:rsid w:val="00A41C6D"/>
    <w:rsid w:val="00A41D86"/>
    <w:rsid w:val="00A42032"/>
    <w:rsid w:val="00A42039"/>
    <w:rsid w:val="00A420A2"/>
    <w:rsid w:val="00A42356"/>
    <w:rsid w:val="00A42796"/>
    <w:rsid w:val="00A428BD"/>
    <w:rsid w:val="00A42A5A"/>
    <w:rsid w:val="00A42CE7"/>
    <w:rsid w:val="00A42DFF"/>
    <w:rsid w:val="00A42FB0"/>
    <w:rsid w:val="00A42FC4"/>
    <w:rsid w:val="00A43186"/>
    <w:rsid w:val="00A43263"/>
    <w:rsid w:val="00A432DF"/>
    <w:rsid w:val="00A43354"/>
    <w:rsid w:val="00A43589"/>
    <w:rsid w:val="00A435D8"/>
    <w:rsid w:val="00A43A95"/>
    <w:rsid w:val="00A43B6A"/>
    <w:rsid w:val="00A43B72"/>
    <w:rsid w:val="00A43CCA"/>
    <w:rsid w:val="00A43CED"/>
    <w:rsid w:val="00A43FAC"/>
    <w:rsid w:val="00A441AC"/>
    <w:rsid w:val="00A443C9"/>
    <w:rsid w:val="00A445F3"/>
    <w:rsid w:val="00A449EA"/>
    <w:rsid w:val="00A44C73"/>
    <w:rsid w:val="00A450B1"/>
    <w:rsid w:val="00A45158"/>
    <w:rsid w:val="00A452FA"/>
    <w:rsid w:val="00A453A8"/>
    <w:rsid w:val="00A45430"/>
    <w:rsid w:val="00A45503"/>
    <w:rsid w:val="00A457BD"/>
    <w:rsid w:val="00A45865"/>
    <w:rsid w:val="00A45A2B"/>
    <w:rsid w:val="00A45E1C"/>
    <w:rsid w:val="00A45E93"/>
    <w:rsid w:val="00A45ECC"/>
    <w:rsid w:val="00A45F4E"/>
    <w:rsid w:val="00A461DE"/>
    <w:rsid w:val="00A46278"/>
    <w:rsid w:val="00A465B5"/>
    <w:rsid w:val="00A4685E"/>
    <w:rsid w:val="00A46988"/>
    <w:rsid w:val="00A469C5"/>
    <w:rsid w:val="00A469EF"/>
    <w:rsid w:val="00A46C35"/>
    <w:rsid w:val="00A46C52"/>
    <w:rsid w:val="00A47018"/>
    <w:rsid w:val="00A470DE"/>
    <w:rsid w:val="00A472F1"/>
    <w:rsid w:val="00A474C1"/>
    <w:rsid w:val="00A47627"/>
    <w:rsid w:val="00A47AAC"/>
    <w:rsid w:val="00A47CD0"/>
    <w:rsid w:val="00A47EA6"/>
    <w:rsid w:val="00A47F94"/>
    <w:rsid w:val="00A5003B"/>
    <w:rsid w:val="00A5064C"/>
    <w:rsid w:val="00A5072B"/>
    <w:rsid w:val="00A50A9A"/>
    <w:rsid w:val="00A50E09"/>
    <w:rsid w:val="00A50F14"/>
    <w:rsid w:val="00A50F2D"/>
    <w:rsid w:val="00A5114E"/>
    <w:rsid w:val="00A512E9"/>
    <w:rsid w:val="00A515AD"/>
    <w:rsid w:val="00A515F0"/>
    <w:rsid w:val="00A517C4"/>
    <w:rsid w:val="00A5182D"/>
    <w:rsid w:val="00A51913"/>
    <w:rsid w:val="00A51A99"/>
    <w:rsid w:val="00A51CCC"/>
    <w:rsid w:val="00A51E21"/>
    <w:rsid w:val="00A51E7C"/>
    <w:rsid w:val="00A520CC"/>
    <w:rsid w:val="00A5237D"/>
    <w:rsid w:val="00A5266A"/>
    <w:rsid w:val="00A52735"/>
    <w:rsid w:val="00A529F4"/>
    <w:rsid w:val="00A52B2D"/>
    <w:rsid w:val="00A52BD6"/>
    <w:rsid w:val="00A52E23"/>
    <w:rsid w:val="00A52E87"/>
    <w:rsid w:val="00A53009"/>
    <w:rsid w:val="00A531C4"/>
    <w:rsid w:val="00A53258"/>
    <w:rsid w:val="00A533E8"/>
    <w:rsid w:val="00A5353E"/>
    <w:rsid w:val="00A53605"/>
    <w:rsid w:val="00A53824"/>
    <w:rsid w:val="00A53B26"/>
    <w:rsid w:val="00A53D9D"/>
    <w:rsid w:val="00A54171"/>
    <w:rsid w:val="00A54412"/>
    <w:rsid w:val="00A545C4"/>
    <w:rsid w:val="00A547A1"/>
    <w:rsid w:val="00A54886"/>
    <w:rsid w:val="00A548D2"/>
    <w:rsid w:val="00A54C4A"/>
    <w:rsid w:val="00A54EFA"/>
    <w:rsid w:val="00A55042"/>
    <w:rsid w:val="00A55064"/>
    <w:rsid w:val="00A55124"/>
    <w:rsid w:val="00A55160"/>
    <w:rsid w:val="00A5520F"/>
    <w:rsid w:val="00A554A3"/>
    <w:rsid w:val="00A555B8"/>
    <w:rsid w:val="00A5564A"/>
    <w:rsid w:val="00A55717"/>
    <w:rsid w:val="00A5572E"/>
    <w:rsid w:val="00A55957"/>
    <w:rsid w:val="00A55B33"/>
    <w:rsid w:val="00A55CDB"/>
    <w:rsid w:val="00A560CC"/>
    <w:rsid w:val="00A560CE"/>
    <w:rsid w:val="00A56222"/>
    <w:rsid w:val="00A563C2"/>
    <w:rsid w:val="00A565D7"/>
    <w:rsid w:val="00A567DC"/>
    <w:rsid w:val="00A56807"/>
    <w:rsid w:val="00A56FBC"/>
    <w:rsid w:val="00A57263"/>
    <w:rsid w:val="00A574BE"/>
    <w:rsid w:val="00A5751D"/>
    <w:rsid w:val="00A57565"/>
    <w:rsid w:val="00A5759C"/>
    <w:rsid w:val="00A57606"/>
    <w:rsid w:val="00A5769D"/>
    <w:rsid w:val="00A57954"/>
    <w:rsid w:val="00A579A9"/>
    <w:rsid w:val="00A57ABA"/>
    <w:rsid w:val="00A57AFB"/>
    <w:rsid w:val="00A57B23"/>
    <w:rsid w:val="00A57B75"/>
    <w:rsid w:val="00A57F41"/>
    <w:rsid w:val="00A6024D"/>
    <w:rsid w:val="00A60A77"/>
    <w:rsid w:val="00A60CFA"/>
    <w:rsid w:val="00A613FC"/>
    <w:rsid w:val="00A61432"/>
    <w:rsid w:val="00A6160B"/>
    <w:rsid w:val="00A61A0E"/>
    <w:rsid w:val="00A61D5D"/>
    <w:rsid w:val="00A61E1E"/>
    <w:rsid w:val="00A61E54"/>
    <w:rsid w:val="00A6208A"/>
    <w:rsid w:val="00A62190"/>
    <w:rsid w:val="00A6221B"/>
    <w:rsid w:val="00A62365"/>
    <w:rsid w:val="00A62392"/>
    <w:rsid w:val="00A62546"/>
    <w:rsid w:val="00A632B0"/>
    <w:rsid w:val="00A63687"/>
    <w:rsid w:val="00A636D2"/>
    <w:rsid w:val="00A63EE9"/>
    <w:rsid w:val="00A6433B"/>
    <w:rsid w:val="00A6435B"/>
    <w:rsid w:val="00A64492"/>
    <w:rsid w:val="00A64565"/>
    <w:rsid w:val="00A64887"/>
    <w:rsid w:val="00A649B8"/>
    <w:rsid w:val="00A64A3A"/>
    <w:rsid w:val="00A64D48"/>
    <w:rsid w:val="00A655C5"/>
    <w:rsid w:val="00A65A72"/>
    <w:rsid w:val="00A65BF1"/>
    <w:rsid w:val="00A65C25"/>
    <w:rsid w:val="00A65DCA"/>
    <w:rsid w:val="00A65F36"/>
    <w:rsid w:val="00A65F91"/>
    <w:rsid w:val="00A667C9"/>
    <w:rsid w:val="00A66A27"/>
    <w:rsid w:val="00A66B0A"/>
    <w:rsid w:val="00A66E65"/>
    <w:rsid w:val="00A67020"/>
    <w:rsid w:val="00A67038"/>
    <w:rsid w:val="00A67532"/>
    <w:rsid w:val="00A677E7"/>
    <w:rsid w:val="00A70433"/>
    <w:rsid w:val="00A70753"/>
    <w:rsid w:val="00A70919"/>
    <w:rsid w:val="00A70AD3"/>
    <w:rsid w:val="00A70C7C"/>
    <w:rsid w:val="00A70D97"/>
    <w:rsid w:val="00A70F46"/>
    <w:rsid w:val="00A71073"/>
    <w:rsid w:val="00A7185A"/>
    <w:rsid w:val="00A71AED"/>
    <w:rsid w:val="00A71C00"/>
    <w:rsid w:val="00A71DCA"/>
    <w:rsid w:val="00A72118"/>
    <w:rsid w:val="00A72406"/>
    <w:rsid w:val="00A72492"/>
    <w:rsid w:val="00A7278B"/>
    <w:rsid w:val="00A72DEB"/>
    <w:rsid w:val="00A72E91"/>
    <w:rsid w:val="00A72F9D"/>
    <w:rsid w:val="00A730F5"/>
    <w:rsid w:val="00A733DB"/>
    <w:rsid w:val="00A734C8"/>
    <w:rsid w:val="00A73ABD"/>
    <w:rsid w:val="00A73CAC"/>
    <w:rsid w:val="00A73E48"/>
    <w:rsid w:val="00A73F95"/>
    <w:rsid w:val="00A7413E"/>
    <w:rsid w:val="00A748E8"/>
    <w:rsid w:val="00A74AAC"/>
    <w:rsid w:val="00A74ED2"/>
    <w:rsid w:val="00A751D8"/>
    <w:rsid w:val="00A7528E"/>
    <w:rsid w:val="00A7536A"/>
    <w:rsid w:val="00A75444"/>
    <w:rsid w:val="00A75457"/>
    <w:rsid w:val="00A75590"/>
    <w:rsid w:val="00A75609"/>
    <w:rsid w:val="00A75631"/>
    <w:rsid w:val="00A758EA"/>
    <w:rsid w:val="00A75AAD"/>
    <w:rsid w:val="00A760C7"/>
    <w:rsid w:val="00A7619A"/>
    <w:rsid w:val="00A761C9"/>
    <w:rsid w:val="00A763E6"/>
    <w:rsid w:val="00A764A5"/>
    <w:rsid w:val="00A76549"/>
    <w:rsid w:val="00A766D0"/>
    <w:rsid w:val="00A76772"/>
    <w:rsid w:val="00A76B66"/>
    <w:rsid w:val="00A76CE0"/>
    <w:rsid w:val="00A76FB7"/>
    <w:rsid w:val="00A77428"/>
    <w:rsid w:val="00A775D1"/>
    <w:rsid w:val="00A77629"/>
    <w:rsid w:val="00A77631"/>
    <w:rsid w:val="00A7794E"/>
    <w:rsid w:val="00A77AF9"/>
    <w:rsid w:val="00A77E2D"/>
    <w:rsid w:val="00A77E7E"/>
    <w:rsid w:val="00A77EA4"/>
    <w:rsid w:val="00A802F8"/>
    <w:rsid w:val="00A80486"/>
    <w:rsid w:val="00A805AE"/>
    <w:rsid w:val="00A80693"/>
    <w:rsid w:val="00A80708"/>
    <w:rsid w:val="00A8073B"/>
    <w:rsid w:val="00A8077E"/>
    <w:rsid w:val="00A80A7E"/>
    <w:rsid w:val="00A8114B"/>
    <w:rsid w:val="00A81205"/>
    <w:rsid w:val="00A812D2"/>
    <w:rsid w:val="00A8134F"/>
    <w:rsid w:val="00A813AF"/>
    <w:rsid w:val="00A8144F"/>
    <w:rsid w:val="00A81612"/>
    <w:rsid w:val="00A81C4A"/>
    <w:rsid w:val="00A81E9E"/>
    <w:rsid w:val="00A82041"/>
    <w:rsid w:val="00A82077"/>
    <w:rsid w:val="00A8239C"/>
    <w:rsid w:val="00A824B2"/>
    <w:rsid w:val="00A8258D"/>
    <w:rsid w:val="00A8263B"/>
    <w:rsid w:val="00A826E9"/>
    <w:rsid w:val="00A829AD"/>
    <w:rsid w:val="00A82A51"/>
    <w:rsid w:val="00A82B87"/>
    <w:rsid w:val="00A82CFB"/>
    <w:rsid w:val="00A82D02"/>
    <w:rsid w:val="00A82F03"/>
    <w:rsid w:val="00A82FC5"/>
    <w:rsid w:val="00A82FD9"/>
    <w:rsid w:val="00A83137"/>
    <w:rsid w:val="00A8320D"/>
    <w:rsid w:val="00A83489"/>
    <w:rsid w:val="00A83498"/>
    <w:rsid w:val="00A83544"/>
    <w:rsid w:val="00A835A5"/>
    <w:rsid w:val="00A83613"/>
    <w:rsid w:val="00A8386F"/>
    <w:rsid w:val="00A8399F"/>
    <w:rsid w:val="00A839A6"/>
    <w:rsid w:val="00A839A8"/>
    <w:rsid w:val="00A839C4"/>
    <w:rsid w:val="00A83BF5"/>
    <w:rsid w:val="00A83C2A"/>
    <w:rsid w:val="00A83C9F"/>
    <w:rsid w:val="00A83EE4"/>
    <w:rsid w:val="00A840F3"/>
    <w:rsid w:val="00A841C5"/>
    <w:rsid w:val="00A8434F"/>
    <w:rsid w:val="00A844B6"/>
    <w:rsid w:val="00A8473A"/>
    <w:rsid w:val="00A849B5"/>
    <w:rsid w:val="00A84A7D"/>
    <w:rsid w:val="00A84C99"/>
    <w:rsid w:val="00A84E26"/>
    <w:rsid w:val="00A851AD"/>
    <w:rsid w:val="00A8578F"/>
    <w:rsid w:val="00A857D6"/>
    <w:rsid w:val="00A85814"/>
    <w:rsid w:val="00A85A79"/>
    <w:rsid w:val="00A85E2D"/>
    <w:rsid w:val="00A85ED9"/>
    <w:rsid w:val="00A86214"/>
    <w:rsid w:val="00A86257"/>
    <w:rsid w:val="00A86454"/>
    <w:rsid w:val="00A8663A"/>
    <w:rsid w:val="00A86813"/>
    <w:rsid w:val="00A86AF5"/>
    <w:rsid w:val="00A8701F"/>
    <w:rsid w:val="00A8719B"/>
    <w:rsid w:val="00A873B3"/>
    <w:rsid w:val="00A87402"/>
    <w:rsid w:val="00A87494"/>
    <w:rsid w:val="00A879B4"/>
    <w:rsid w:val="00A87D49"/>
    <w:rsid w:val="00A87DBB"/>
    <w:rsid w:val="00A900A9"/>
    <w:rsid w:val="00A9015A"/>
    <w:rsid w:val="00A9044D"/>
    <w:rsid w:val="00A90472"/>
    <w:rsid w:val="00A904E1"/>
    <w:rsid w:val="00A9055D"/>
    <w:rsid w:val="00A90805"/>
    <w:rsid w:val="00A908D1"/>
    <w:rsid w:val="00A90A0A"/>
    <w:rsid w:val="00A90A6D"/>
    <w:rsid w:val="00A90B60"/>
    <w:rsid w:val="00A911DA"/>
    <w:rsid w:val="00A91309"/>
    <w:rsid w:val="00A91A76"/>
    <w:rsid w:val="00A91DEE"/>
    <w:rsid w:val="00A91FD4"/>
    <w:rsid w:val="00A91FEA"/>
    <w:rsid w:val="00A920B4"/>
    <w:rsid w:val="00A92176"/>
    <w:rsid w:val="00A923E2"/>
    <w:rsid w:val="00A9262A"/>
    <w:rsid w:val="00A9285E"/>
    <w:rsid w:val="00A92D8A"/>
    <w:rsid w:val="00A930CC"/>
    <w:rsid w:val="00A930FC"/>
    <w:rsid w:val="00A93306"/>
    <w:rsid w:val="00A9330F"/>
    <w:rsid w:val="00A93320"/>
    <w:rsid w:val="00A9355E"/>
    <w:rsid w:val="00A93694"/>
    <w:rsid w:val="00A9439F"/>
    <w:rsid w:val="00A943E5"/>
    <w:rsid w:val="00A94453"/>
    <w:rsid w:val="00A94473"/>
    <w:rsid w:val="00A945F1"/>
    <w:rsid w:val="00A94DFF"/>
    <w:rsid w:val="00A94EFA"/>
    <w:rsid w:val="00A94FD0"/>
    <w:rsid w:val="00A950A9"/>
    <w:rsid w:val="00A95386"/>
    <w:rsid w:val="00A95676"/>
    <w:rsid w:val="00A95699"/>
    <w:rsid w:val="00A956BA"/>
    <w:rsid w:val="00A95725"/>
    <w:rsid w:val="00A9583A"/>
    <w:rsid w:val="00A95B7E"/>
    <w:rsid w:val="00A95C50"/>
    <w:rsid w:val="00A95CCA"/>
    <w:rsid w:val="00A95DF0"/>
    <w:rsid w:val="00A95ECD"/>
    <w:rsid w:val="00A960B0"/>
    <w:rsid w:val="00A9622C"/>
    <w:rsid w:val="00A967A1"/>
    <w:rsid w:val="00A967E4"/>
    <w:rsid w:val="00A96A76"/>
    <w:rsid w:val="00A96AF3"/>
    <w:rsid w:val="00A96B3A"/>
    <w:rsid w:val="00A96DE1"/>
    <w:rsid w:val="00A96F7C"/>
    <w:rsid w:val="00A96FF3"/>
    <w:rsid w:val="00A97085"/>
    <w:rsid w:val="00A971FD"/>
    <w:rsid w:val="00A97720"/>
    <w:rsid w:val="00A977B3"/>
    <w:rsid w:val="00A97849"/>
    <w:rsid w:val="00A97CBF"/>
    <w:rsid w:val="00A97D35"/>
    <w:rsid w:val="00AA0055"/>
    <w:rsid w:val="00AA0203"/>
    <w:rsid w:val="00AA0470"/>
    <w:rsid w:val="00AA0E7A"/>
    <w:rsid w:val="00AA0EAF"/>
    <w:rsid w:val="00AA0F5F"/>
    <w:rsid w:val="00AA1156"/>
    <w:rsid w:val="00AA123E"/>
    <w:rsid w:val="00AA170A"/>
    <w:rsid w:val="00AA1DD1"/>
    <w:rsid w:val="00AA1E67"/>
    <w:rsid w:val="00AA21A1"/>
    <w:rsid w:val="00AA2729"/>
    <w:rsid w:val="00AA2909"/>
    <w:rsid w:val="00AA2C52"/>
    <w:rsid w:val="00AA2CC7"/>
    <w:rsid w:val="00AA2EA6"/>
    <w:rsid w:val="00AA31FD"/>
    <w:rsid w:val="00AA321D"/>
    <w:rsid w:val="00AA322F"/>
    <w:rsid w:val="00AA3289"/>
    <w:rsid w:val="00AA36CD"/>
    <w:rsid w:val="00AA387D"/>
    <w:rsid w:val="00AA3B23"/>
    <w:rsid w:val="00AA3C5D"/>
    <w:rsid w:val="00AA3E37"/>
    <w:rsid w:val="00AA4198"/>
    <w:rsid w:val="00AA4667"/>
    <w:rsid w:val="00AA4A0E"/>
    <w:rsid w:val="00AA4C5F"/>
    <w:rsid w:val="00AA4F8E"/>
    <w:rsid w:val="00AA52C4"/>
    <w:rsid w:val="00AA5452"/>
    <w:rsid w:val="00AA55E9"/>
    <w:rsid w:val="00AA5808"/>
    <w:rsid w:val="00AA5A59"/>
    <w:rsid w:val="00AA5B54"/>
    <w:rsid w:val="00AA6392"/>
    <w:rsid w:val="00AA63C2"/>
    <w:rsid w:val="00AA63F9"/>
    <w:rsid w:val="00AA640F"/>
    <w:rsid w:val="00AA64F3"/>
    <w:rsid w:val="00AA66D9"/>
    <w:rsid w:val="00AA6854"/>
    <w:rsid w:val="00AA6D58"/>
    <w:rsid w:val="00AA6E7E"/>
    <w:rsid w:val="00AA74AD"/>
    <w:rsid w:val="00AA79A9"/>
    <w:rsid w:val="00AA7AA4"/>
    <w:rsid w:val="00AA7BE1"/>
    <w:rsid w:val="00AA7FBB"/>
    <w:rsid w:val="00AB020C"/>
    <w:rsid w:val="00AB04A4"/>
    <w:rsid w:val="00AB0673"/>
    <w:rsid w:val="00AB08D0"/>
    <w:rsid w:val="00AB0D11"/>
    <w:rsid w:val="00AB11E9"/>
    <w:rsid w:val="00AB125A"/>
    <w:rsid w:val="00AB1278"/>
    <w:rsid w:val="00AB130A"/>
    <w:rsid w:val="00AB15D9"/>
    <w:rsid w:val="00AB164F"/>
    <w:rsid w:val="00AB173F"/>
    <w:rsid w:val="00AB1BD4"/>
    <w:rsid w:val="00AB1D68"/>
    <w:rsid w:val="00AB1F0E"/>
    <w:rsid w:val="00AB2081"/>
    <w:rsid w:val="00AB20AE"/>
    <w:rsid w:val="00AB233A"/>
    <w:rsid w:val="00AB26BE"/>
    <w:rsid w:val="00AB2807"/>
    <w:rsid w:val="00AB28CF"/>
    <w:rsid w:val="00AB2C57"/>
    <w:rsid w:val="00AB3A58"/>
    <w:rsid w:val="00AB4300"/>
    <w:rsid w:val="00AB48A6"/>
    <w:rsid w:val="00AB4988"/>
    <w:rsid w:val="00AB4BAD"/>
    <w:rsid w:val="00AB4E3C"/>
    <w:rsid w:val="00AB4E43"/>
    <w:rsid w:val="00AB50F7"/>
    <w:rsid w:val="00AB525D"/>
    <w:rsid w:val="00AB530D"/>
    <w:rsid w:val="00AB5310"/>
    <w:rsid w:val="00AB569E"/>
    <w:rsid w:val="00AB5A44"/>
    <w:rsid w:val="00AB5C2A"/>
    <w:rsid w:val="00AB60F5"/>
    <w:rsid w:val="00AB615B"/>
    <w:rsid w:val="00AB6BE8"/>
    <w:rsid w:val="00AB6E34"/>
    <w:rsid w:val="00AB6EE2"/>
    <w:rsid w:val="00AB6FCB"/>
    <w:rsid w:val="00AB72B7"/>
    <w:rsid w:val="00AB7356"/>
    <w:rsid w:val="00AB79A6"/>
    <w:rsid w:val="00AB7BDB"/>
    <w:rsid w:val="00AB7D50"/>
    <w:rsid w:val="00AB7F10"/>
    <w:rsid w:val="00AB7F9B"/>
    <w:rsid w:val="00AC0028"/>
    <w:rsid w:val="00AC02EC"/>
    <w:rsid w:val="00AC044A"/>
    <w:rsid w:val="00AC0CCC"/>
    <w:rsid w:val="00AC0D63"/>
    <w:rsid w:val="00AC0F49"/>
    <w:rsid w:val="00AC104B"/>
    <w:rsid w:val="00AC176D"/>
    <w:rsid w:val="00AC1940"/>
    <w:rsid w:val="00AC1A1E"/>
    <w:rsid w:val="00AC1E1B"/>
    <w:rsid w:val="00AC20EB"/>
    <w:rsid w:val="00AC219D"/>
    <w:rsid w:val="00AC2395"/>
    <w:rsid w:val="00AC2480"/>
    <w:rsid w:val="00AC2486"/>
    <w:rsid w:val="00AC2A17"/>
    <w:rsid w:val="00AC2BB2"/>
    <w:rsid w:val="00AC2D53"/>
    <w:rsid w:val="00AC3037"/>
    <w:rsid w:val="00AC30F4"/>
    <w:rsid w:val="00AC31D8"/>
    <w:rsid w:val="00AC31EF"/>
    <w:rsid w:val="00AC36CF"/>
    <w:rsid w:val="00AC3705"/>
    <w:rsid w:val="00AC3718"/>
    <w:rsid w:val="00AC3A60"/>
    <w:rsid w:val="00AC3AAC"/>
    <w:rsid w:val="00AC3F76"/>
    <w:rsid w:val="00AC3FB1"/>
    <w:rsid w:val="00AC407F"/>
    <w:rsid w:val="00AC429E"/>
    <w:rsid w:val="00AC432C"/>
    <w:rsid w:val="00AC4504"/>
    <w:rsid w:val="00AC4850"/>
    <w:rsid w:val="00AC4F54"/>
    <w:rsid w:val="00AC509C"/>
    <w:rsid w:val="00AC51C5"/>
    <w:rsid w:val="00AC535C"/>
    <w:rsid w:val="00AC5440"/>
    <w:rsid w:val="00AC54C9"/>
    <w:rsid w:val="00AC5568"/>
    <w:rsid w:val="00AC585B"/>
    <w:rsid w:val="00AC5883"/>
    <w:rsid w:val="00AC5DBB"/>
    <w:rsid w:val="00AC5E67"/>
    <w:rsid w:val="00AC5FC6"/>
    <w:rsid w:val="00AC6064"/>
    <w:rsid w:val="00AC6D4E"/>
    <w:rsid w:val="00AC6DD9"/>
    <w:rsid w:val="00AC6F5A"/>
    <w:rsid w:val="00AC71E7"/>
    <w:rsid w:val="00AC7316"/>
    <w:rsid w:val="00AC7452"/>
    <w:rsid w:val="00AC767A"/>
    <w:rsid w:val="00AC76C8"/>
    <w:rsid w:val="00AC76F0"/>
    <w:rsid w:val="00AC7716"/>
    <w:rsid w:val="00AC777B"/>
    <w:rsid w:val="00AC7798"/>
    <w:rsid w:val="00AC7A5D"/>
    <w:rsid w:val="00AC7ADB"/>
    <w:rsid w:val="00AC7B99"/>
    <w:rsid w:val="00AC7DED"/>
    <w:rsid w:val="00AC7EDF"/>
    <w:rsid w:val="00AD077B"/>
    <w:rsid w:val="00AD0880"/>
    <w:rsid w:val="00AD0929"/>
    <w:rsid w:val="00AD0CE2"/>
    <w:rsid w:val="00AD1042"/>
    <w:rsid w:val="00AD1222"/>
    <w:rsid w:val="00AD148A"/>
    <w:rsid w:val="00AD186E"/>
    <w:rsid w:val="00AD1D23"/>
    <w:rsid w:val="00AD1F88"/>
    <w:rsid w:val="00AD1FD7"/>
    <w:rsid w:val="00AD2113"/>
    <w:rsid w:val="00AD237F"/>
    <w:rsid w:val="00AD249E"/>
    <w:rsid w:val="00AD25BC"/>
    <w:rsid w:val="00AD271C"/>
    <w:rsid w:val="00AD2728"/>
    <w:rsid w:val="00AD2785"/>
    <w:rsid w:val="00AD30C3"/>
    <w:rsid w:val="00AD37D2"/>
    <w:rsid w:val="00AD396D"/>
    <w:rsid w:val="00AD3A65"/>
    <w:rsid w:val="00AD3BE6"/>
    <w:rsid w:val="00AD40D7"/>
    <w:rsid w:val="00AD447E"/>
    <w:rsid w:val="00AD45E5"/>
    <w:rsid w:val="00AD468C"/>
    <w:rsid w:val="00AD472C"/>
    <w:rsid w:val="00AD4996"/>
    <w:rsid w:val="00AD4A41"/>
    <w:rsid w:val="00AD4BAC"/>
    <w:rsid w:val="00AD4D60"/>
    <w:rsid w:val="00AD4EF9"/>
    <w:rsid w:val="00AD50B9"/>
    <w:rsid w:val="00AD524A"/>
    <w:rsid w:val="00AD556C"/>
    <w:rsid w:val="00AD569C"/>
    <w:rsid w:val="00AD593A"/>
    <w:rsid w:val="00AD5972"/>
    <w:rsid w:val="00AD62D1"/>
    <w:rsid w:val="00AD649E"/>
    <w:rsid w:val="00AD64D5"/>
    <w:rsid w:val="00AD662C"/>
    <w:rsid w:val="00AD6635"/>
    <w:rsid w:val="00AD66A6"/>
    <w:rsid w:val="00AD6735"/>
    <w:rsid w:val="00AD6A55"/>
    <w:rsid w:val="00AD6B3B"/>
    <w:rsid w:val="00AD6C30"/>
    <w:rsid w:val="00AD6CAE"/>
    <w:rsid w:val="00AD70B3"/>
    <w:rsid w:val="00AD7579"/>
    <w:rsid w:val="00AD76F3"/>
    <w:rsid w:val="00AD79B4"/>
    <w:rsid w:val="00AD7BEC"/>
    <w:rsid w:val="00AD7E37"/>
    <w:rsid w:val="00AD7EDF"/>
    <w:rsid w:val="00AE025E"/>
    <w:rsid w:val="00AE0295"/>
    <w:rsid w:val="00AE02D0"/>
    <w:rsid w:val="00AE0CD3"/>
    <w:rsid w:val="00AE0D5B"/>
    <w:rsid w:val="00AE0E0C"/>
    <w:rsid w:val="00AE0EEF"/>
    <w:rsid w:val="00AE0F2B"/>
    <w:rsid w:val="00AE12E9"/>
    <w:rsid w:val="00AE1481"/>
    <w:rsid w:val="00AE178F"/>
    <w:rsid w:val="00AE1925"/>
    <w:rsid w:val="00AE1C57"/>
    <w:rsid w:val="00AE2883"/>
    <w:rsid w:val="00AE2A58"/>
    <w:rsid w:val="00AE2B2E"/>
    <w:rsid w:val="00AE3012"/>
    <w:rsid w:val="00AE31BB"/>
    <w:rsid w:val="00AE32A4"/>
    <w:rsid w:val="00AE34CE"/>
    <w:rsid w:val="00AE365F"/>
    <w:rsid w:val="00AE37E1"/>
    <w:rsid w:val="00AE3853"/>
    <w:rsid w:val="00AE39FF"/>
    <w:rsid w:val="00AE3A07"/>
    <w:rsid w:val="00AE3D2D"/>
    <w:rsid w:val="00AE3F1B"/>
    <w:rsid w:val="00AE4094"/>
    <w:rsid w:val="00AE41A7"/>
    <w:rsid w:val="00AE42B7"/>
    <w:rsid w:val="00AE452C"/>
    <w:rsid w:val="00AE491F"/>
    <w:rsid w:val="00AE49C1"/>
    <w:rsid w:val="00AE49F0"/>
    <w:rsid w:val="00AE4A82"/>
    <w:rsid w:val="00AE4C4A"/>
    <w:rsid w:val="00AE4DAE"/>
    <w:rsid w:val="00AE4E0D"/>
    <w:rsid w:val="00AE4E9F"/>
    <w:rsid w:val="00AE4FA6"/>
    <w:rsid w:val="00AE505C"/>
    <w:rsid w:val="00AE51EF"/>
    <w:rsid w:val="00AE53DE"/>
    <w:rsid w:val="00AE5587"/>
    <w:rsid w:val="00AE5D69"/>
    <w:rsid w:val="00AE5D8C"/>
    <w:rsid w:val="00AE6184"/>
    <w:rsid w:val="00AE623D"/>
    <w:rsid w:val="00AE6D80"/>
    <w:rsid w:val="00AE6D87"/>
    <w:rsid w:val="00AE7286"/>
    <w:rsid w:val="00AE7420"/>
    <w:rsid w:val="00AE7454"/>
    <w:rsid w:val="00AE7A97"/>
    <w:rsid w:val="00AE7BA1"/>
    <w:rsid w:val="00AE7C4A"/>
    <w:rsid w:val="00AE7DFE"/>
    <w:rsid w:val="00AF01B9"/>
    <w:rsid w:val="00AF02EA"/>
    <w:rsid w:val="00AF04D5"/>
    <w:rsid w:val="00AF0C2E"/>
    <w:rsid w:val="00AF0D3C"/>
    <w:rsid w:val="00AF1066"/>
    <w:rsid w:val="00AF13CF"/>
    <w:rsid w:val="00AF14E5"/>
    <w:rsid w:val="00AF15E7"/>
    <w:rsid w:val="00AF1693"/>
    <w:rsid w:val="00AF180E"/>
    <w:rsid w:val="00AF182D"/>
    <w:rsid w:val="00AF1DFC"/>
    <w:rsid w:val="00AF2530"/>
    <w:rsid w:val="00AF264F"/>
    <w:rsid w:val="00AF275A"/>
    <w:rsid w:val="00AF2818"/>
    <w:rsid w:val="00AF2ADF"/>
    <w:rsid w:val="00AF2C04"/>
    <w:rsid w:val="00AF3580"/>
    <w:rsid w:val="00AF35C1"/>
    <w:rsid w:val="00AF3B73"/>
    <w:rsid w:val="00AF3C7F"/>
    <w:rsid w:val="00AF4040"/>
    <w:rsid w:val="00AF40C3"/>
    <w:rsid w:val="00AF4256"/>
    <w:rsid w:val="00AF464F"/>
    <w:rsid w:val="00AF4DEA"/>
    <w:rsid w:val="00AF4EE7"/>
    <w:rsid w:val="00AF54F9"/>
    <w:rsid w:val="00AF5A49"/>
    <w:rsid w:val="00AF5B9A"/>
    <w:rsid w:val="00AF5CD7"/>
    <w:rsid w:val="00AF5CE9"/>
    <w:rsid w:val="00AF5D70"/>
    <w:rsid w:val="00AF6033"/>
    <w:rsid w:val="00AF6152"/>
    <w:rsid w:val="00AF619C"/>
    <w:rsid w:val="00AF63F7"/>
    <w:rsid w:val="00AF65A6"/>
    <w:rsid w:val="00AF6D9C"/>
    <w:rsid w:val="00AF6EB8"/>
    <w:rsid w:val="00AF70D2"/>
    <w:rsid w:val="00AF7295"/>
    <w:rsid w:val="00AF75AA"/>
    <w:rsid w:val="00AF7AE0"/>
    <w:rsid w:val="00AF7D34"/>
    <w:rsid w:val="00B0006F"/>
    <w:rsid w:val="00B000A7"/>
    <w:rsid w:val="00B00B82"/>
    <w:rsid w:val="00B00BF2"/>
    <w:rsid w:val="00B00C67"/>
    <w:rsid w:val="00B00C93"/>
    <w:rsid w:val="00B00EAD"/>
    <w:rsid w:val="00B00FFC"/>
    <w:rsid w:val="00B012D4"/>
    <w:rsid w:val="00B014E8"/>
    <w:rsid w:val="00B01703"/>
    <w:rsid w:val="00B018E8"/>
    <w:rsid w:val="00B0190B"/>
    <w:rsid w:val="00B01957"/>
    <w:rsid w:val="00B01A1C"/>
    <w:rsid w:val="00B01AF1"/>
    <w:rsid w:val="00B01B09"/>
    <w:rsid w:val="00B01B6E"/>
    <w:rsid w:val="00B01FD7"/>
    <w:rsid w:val="00B020EA"/>
    <w:rsid w:val="00B0246E"/>
    <w:rsid w:val="00B025E2"/>
    <w:rsid w:val="00B02641"/>
    <w:rsid w:val="00B0290E"/>
    <w:rsid w:val="00B0296B"/>
    <w:rsid w:val="00B02C5B"/>
    <w:rsid w:val="00B02CFB"/>
    <w:rsid w:val="00B02CFD"/>
    <w:rsid w:val="00B02CFE"/>
    <w:rsid w:val="00B02D5F"/>
    <w:rsid w:val="00B030B4"/>
    <w:rsid w:val="00B03133"/>
    <w:rsid w:val="00B031DC"/>
    <w:rsid w:val="00B0353E"/>
    <w:rsid w:val="00B03631"/>
    <w:rsid w:val="00B03701"/>
    <w:rsid w:val="00B03A3B"/>
    <w:rsid w:val="00B03A8F"/>
    <w:rsid w:val="00B03BFE"/>
    <w:rsid w:val="00B03D4F"/>
    <w:rsid w:val="00B0420A"/>
    <w:rsid w:val="00B042DC"/>
    <w:rsid w:val="00B04318"/>
    <w:rsid w:val="00B043FE"/>
    <w:rsid w:val="00B047B0"/>
    <w:rsid w:val="00B04885"/>
    <w:rsid w:val="00B04996"/>
    <w:rsid w:val="00B0499E"/>
    <w:rsid w:val="00B04AC3"/>
    <w:rsid w:val="00B05072"/>
    <w:rsid w:val="00B052EE"/>
    <w:rsid w:val="00B0546F"/>
    <w:rsid w:val="00B05B09"/>
    <w:rsid w:val="00B05B81"/>
    <w:rsid w:val="00B05F9F"/>
    <w:rsid w:val="00B05FC5"/>
    <w:rsid w:val="00B06236"/>
    <w:rsid w:val="00B062AF"/>
    <w:rsid w:val="00B06574"/>
    <w:rsid w:val="00B0689E"/>
    <w:rsid w:val="00B06A26"/>
    <w:rsid w:val="00B06CB8"/>
    <w:rsid w:val="00B06EAA"/>
    <w:rsid w:val="00B07032"/>
    <w:rsid w:val="00B07178"/>
    <w:rsid w:val="00B07359"/>
    <w:rsid w:val="00B07A28"/>
    <w:rsid w:val="00B07B64"/>
    <w:rsid w:val="00B07C65"/>
    <w:rsid w:val="00B07E21"/>
    <w:rsid w:val="00B07E3F"/>
    <w:rsid w:val="00B100CE"/>
    <w:rsid w:val="00B10497"/>
    <w:rsid w:val="00B10549"/>
    <w:rsid w:val="00B1077F"/>
    <w:rsid w:val="00B10A24"/>
    <w:rsid w:val="00B10B5C"/>
    <w:rsid w:val="00B10C95"/>
    <w:rsid w:val="00B10D1E"/>
    <w:rsid w:val="00B11303"/>
    <w:rsid w:val="00B115D6"/>
    <w:rsid w:val="00B115ED"/>
    <w:rsid w:val="00B118EB"/>
    <w:rsid w:val="00B11A81"/>
    <w:rsid w:val="00B11BC3"/>
    <w:rsid w:val="00B11FA6"/>
    <w:rsid w:val="00B12932"/>
    <w:rsid w:val="00B12C52"/>
    <w:rsid w:val="00B12C5B"/>
    <w:rsid w:val="00B132F0"/>
    <w:rsid w:val="00B133A7"/>
    <w:rsid w:val="00B13465"/>
    <w:rsid w:val="00B137CE"/>
    <w:rsid w:val="00B14368"/>
    <w:rsid w:val="00B1443E"/>
    <w:rsid w:val="00B148A1"/>
    <w:rsid w:val="00B149E7"/>
    <w:rsid w:val="00B14AE2"/>
    <w:rsid w:val="00B14D08"/>
    <w:rsid w:val="00B14DC4"/>
    <w:rsid w:val="00B14EA3"/>
    <w:rsid w:val="00B14EAF"/>
    <w:rsid w:val="00B14EB3"/>
    <w:rsid w:val="00B14EFD"/>
    <w:rsid w:val="00B14FB8"/>
    <w:rsid w:val="00B1559D"/>
    <w:rsid w:val="00B15650"/>
    <w:rsid w:val="00B156A1"/>
    <w:rsid w:val="00B156E5"/>
    <w:rsid w:val="00B15967"/>
    <w:rsid w:val="00B160A2"/>
    <w:rsid w:val="00B162B8"/>
    <w:rsid w:val="00B162BF"/>
    <w:rsid w:val="00B1651E"/>
    <w:rsid w:val="00B16643"/>
    <w:rsid w:val="00B1680B"/>
    <w:rsid w:val="00B1686F"/>
    <w:rsid w:val="00B16912"/>
    <w:rsid w:val="00B16AC1"/>
    <w:rsid w:val="00B16D19"/>
    <w:rsid w:val="00B172EF"/>
    <w:rsid w:val="00B173B1"/>
    <w:rsid w:val="00B17508"/>
    <w:rsid w:val="00B176AE"/>
    <w:rsid w:val="00B17989"/>
    <w:rsid w:val="00B17B00"/>
    <w:rsid w:val="00B17BA4"/>
    <w:rsid w:val="00B17E1D"/>
    <w:rsid w:val="00B17F38"/>
    <w:rsid w:val="00B17F8B"/>
    <w:rsid w:val="00B200C0"/>
    <w:rsid w:val="00B201F1"/>
    <w:rsid w:val="00B203CC"/>
    <w:rsid w:val="00B204CC"/>
    <w:rsid w:val="00B20543"/>
    <w:rsid w:val="00B20703"/>
    <w:rsid w:val="00B209FF"/>
    <w:rsid w:val="00B20F9A"/>
    <w:rsid w:val="00B20FF1"/>
    <w:rsid w:val="00B211F8"/>
    <w:rsid w:val="00B21382"/>
    <w:rsid w:val="00B213DC"/>
    <w:rsid w:val="00B213F9"/>
    <w:rsid w:val="00B2196B"/>
    <w:rsid w:val="00B21A73"/>
    <w:rsid w:val="00B21FA5"/>
    <w:rsid w:val="00B22784"/>
    <w:rsid w:val="00B22ABE"/>
    <w:rsid w:val="00B22CDC"/>
    <w:rsid w:val="00B22FC1"/>
    <w:rsid w:val="00B23026"/>
    <w:rsid w:val="00B23414"/>
    <w:rsid w:val="00B2359D"/>
    <w:rsid w:val="00B236B1"/>
    <w:rsid w:val="00B23C64"/>
    <w:rsid w:val="00B23DD8"/>
    <w:rsid w:val="00B24646"/>
    <w:rsid w:val="00B24A4D"/>
    <w:rsid w:val="00B24F89"/>
    <w:rsid w:val="00B25426"/>
    <w:rsid w:val="00B25550"/>
    <w:rsid w:val="00B257DE"/>
    <w:rsid w:val="00B259E3"/>
    <w:rsid w:val="00B26199"/>
    <w:rsid w:val="00B262EE"/>
    <w:rsid w:val="00B263DE"/>
    <w:rsid w:val="00B2647B"/>
    <w:rsid w:val="00B26894"/>
    <w:rsid w:val="00B2694D"/>
    <w:rsid w:val="00B26A92"/>
    <w:rsid w:val="00B26BB5"/>
    <w:rsid w:val="00B270D0"/>
    <w:rsid w:val="00B27849"/>
    <w:rsid w:val="00B2784A"/>
    <w:rsid w:val="00B27909"/>
    <w:rsid w:val="00B2792F"/>
    <w:rsid w:val="00B300A7"/>
    <w:rsid w:val="00B301F9"/>
    <w:rsid w:val="00B30371"/>
    <w:rsid w:val="00B303C9"/>
    <w:rsid w:val="00B30435"/>
    <w:rsid w:val="00B30672"/>
    <w:rsid w:val="00B306D5"/>
    <w:rsid w:val="00B3073C"/>
    <w:rsid w:val="00B30746"/>
    <w:rsid w:val="00B30787"/>
    <w:rsid w:val="00B30A03"/>
    <w:rsid w:val="00B30AA9"/>
    <w:rsid w:val="00B30DBC"/>
    <w:rsid w:val="00B31286"/>
    <w:rsid w:val="00B312AA"/>
    <w:rsid w:val="00B31740"/>
    <w:rsid w:val="00B319DA"/>
    <w:rsid w:val="00B31D42"/>
    <w:rsid w:val="00B31D4B"/>
    <w:rsid w:val="00B31F71"/>
    <w:rsid w:val="00B3201D"/>
    <w:rsid w:val="00B32024"/>
    <w:rsid w:val="00B3238C"/>
    <w:rsid w:val="00B3251A"/>
    <w:rsid w:val="00B32604"/>
    <w:rsid w:val="00B32866"/>
    <w:rsid w:val="00B328BE"/>
    <w:rsid w:val="00B32F31"/>
    <w:rsid w:val="00B335AF"/>
    <w:rsid w:val="00B335B6"/>
    <w:rsid w:val="00B336E6"/>
    <w:rsid w:val="00B337BF"/>
    <w:rsid w:val="00B33AC1"/>
    <w:rsid w:val="00B33B80"/>
    <w:rsid w:val="00B33B89"/>
    <w:rsid w:val="00B33D19"/>
    <w:rsid w:val="00B34016"/>
    <w:rsid w:val="00B34120"/>
    <w:rsid w:val="00B3412A"/>
    <w:rsid w:val="00B34278"/>
    <w:rsid w:val="00B342F5"/>
    <w:rsid w:val="00B3432B"/>
    <w:rsid w:val="00B34578"/>
    <w:rsid w:val="00B34589"/>
    <w:rsid w:val="00B346CB"/>
    <w:rsid w:val="00B34958"/>
    <w:rsid w:val="00B3525B"/>
    <w:rsid w:val="00B3597D"/>
    <w:rsid w:val="00B35A39"/>
    <w:rsid w:val="00B35AED"/>
    <w:rsid w:val="00B35CCC"/>
    <w:rsid w:val="00B360A6"/>
    <w:rsid w:val="00B36488"/>
    <w:rsid w:val="00B3658D"/>
    <w:rsid w:val="00B366A3"/>
    <w:rsid w:val="00B36A8C"/>
    <w:rsid w:val="00B36C10"/>
    <w:rsid w:val="00B36F57"/>
    <w:rsid w:val="00B36F78"/>
    <w:rsid w:val="00B37458"/>
    <w:rsid w:val="00B3754F"/>
    <w:rsid w:val="00B375CE"/>
    <w:rsid w:val="00B37D0E"/>
    <w:rsid w:val="00B37EE4"/>
    <w:rsid w:val="00B40094"/>
    <w:rsid w:val="00B401CD"/>
    <w:rsid w:val="00B40293"/>
    <w:rsid w:val="00B407F5"/>
    <w:rsid w:val="00B4097F"/>
    <w:rsid w:val="00B40C60"/>
    <w:rsid w:val="00B40CEE"/>
    <w:rsid w:val="00B40D8F"/>
    <w:rsid w:val="00B413FC"/>
    <w:rsid w:val="00B4164E"/>
    <w:rsid w:val="00B41712"/>
    <w:rsid w:val="00B41A83"/>
    <w:rsid w:val="00B41CFB"/>
    <w:rsid w:val="00B41D66"/>
    <w:rsid w:val="00B4207A"/>
    <w:rsid w:val="00B42222"/>
    <w:rsid w:val="00B42578"/>
    <w:rsid w:val="00B4259C"/>
    <w:rsid w:val="00B428EC"/>
    <w:rsid w:val="00B42ECA"/>
    <w:rsid w:val="00B42F5C"/>
    <w:rsid w:val="00B4300E"/>
    <w:rsid w:val="00B4324E"/>
    <w:rsid w:val="00B43342"/>
    <w:rsid w:val="00B4364A"/>
    <w:rsid w:val="00B43660"/>
    <w:rsid w:val="00B43900"/>
    <w:rsid w:val="00B43925"/>
    <w:rsid w:val="00B43DA5"/>
    <w:rsid w:val="00B44538"/>
    <w:rsid w:val="00B44816"/>
    <w:rsid w:val="00B448B4"/>
    <w:rsid w:val="00B44917"/>
    <w:rsid w:val="00B4498E"/>
    <w:rsid w:val="00B44B96"/>
    <w:rsid w:val="00B450AF"/>
    <w:rsid w:val="00B4517C"/>
    <w:rsid w:val="00B4528D"/>
    <w:rsid w:val="00B4561D"/>
    <w:rsid w:val="00B4563A"/>
    <w:rsid w:val="00B456CD"/>
    <w:rsid w:val="00B456FC"/>
    <w:rsid w:val="00B458B5"/>
    <w:rsid w:val="00B45BC1"/>
    <w:rsid w:val="00B45D8C"/>
    <w:rsid w:val="00B45DC2"/>
    <w:rsid w:val="00B46245"/>
    <w:rsid w:val="00B463D2"/>
    <w:rsid w:val="00B467DF"/>
    <w:rsid w:val="00B46961"/>
    <w:rsid w:val="00B46991"/>
    <w:rsid w:val="00B46C43"/>
    <w:rsid w:val="00B46C78"/>
    <w:rsid w:val="00B46D23"/>
    <w:rsid w:val="00B47364"/>
    <w:rsid w:val="00B4764E"/>
    <w:rsid w:val="00B479E5"/>
    <w:rsid w:val="00B47A3E"/>
    <w:rsid w:val="00B47B59"/>
    <w:rsid w:val="00B47EBC"/>
    <w:rsid w:val="00B47FC7"/>
    <w:rsid w:val="00B50258"/>
    <w:rsid w:val="00B50411"/>
    <w:rsid w:val="00B5087D"/>
    <w:rsid w:val="00B50CFA"/>
    <w:rsid w:val="00B51011"/>
    <w:rsid w:val="00B511E2"/>
    <w:rsid w:val="00B511F8"/>
    <w:rsid w:val="00B5127E"/>
    <w:rsid w:val="00B5144B"/>
    <w:rsid w:val="00B514D3"/>
    <w:rsid w:val="00B51636"/>
    <w:rsid w:val="00B51ADD"/>
    <w:rsid w:val="00B51D87"/>
    <w:rsid w:val="00B51EEE"/>
    <w:rsid w:val="00B520A0"/>
    <w:rsid w:val="00B521F4"/>
    <w:rsid w:val="00B524FF"/>
    <w:rsid w:val="00B5257E"/>
    <w:rsid w:val="00B52646"/>
    <w:rsid w:val="00B5284D"/>
    <w:rsid w:val="00B52AAD"/>
    <w:rsid w:val="00B52B5E"/>
    <w:rsid w:val="00B52E6D"/>
    <w:rsid w:val="00B52EE1"/>
    <w:rsid w:val="00B52FF8"/>
    <w:rsid w:val="00B53058"/>
    <w:rsid w:val="00B53139"/>
    <w:rsid w:val="00B532F2"/>
    <w:rsid w:val="00B533C6"/>
    <w:rsid w:val="00B5377A"/>
    <w:rsid w:val="00B538CA"/>
    <w:rsid w:val="00B53AA8"/>
    <w:rsid w:val="00B53B18"/>
    <w:rsid w:val="00B53DCF"/>
    <w:rsid w:val="00B53F81"/>
    <w:rsid w:val="00B53FD7"/>
    <w:rsid w:val="00B544BB"/>
    <w:rsid w:val="00B544E9"/>
    <w:rsid w:val="00B549FA"/>
    <w:rsid w:val="00B54AA4"/>
    <w:rsid w:val="00B54B13"/>
    <w:rsid w:val="00B54B65"/>
    <w:rsid w:val="00B54F76"/>
    <w:rsid w:val="00B55B5C"/>
    <w:rsid w:val="00B55BF4"/>
    <w:rsid w:val="00B55C10"/>
    <w:rsid w:val="00B55D68"/>
    <w:rsid w:val="00B55DFA"/>
    <w:rsid w:val="00B55F6C"/>
    <w:rsid w:val="00B5631E"/>
    <w:rsid w:val="00B564E6"/>
    <w:rsid w:val="00B566EE"/>
    <w:rsid w:val="00B5672C"/>
    <w:rsid w:val="00B568D2"/>
    <w:rsid w:val="00B569F7"/>
    <w:rsid w:val="00B56A7C"/>
    <w:rsid w:val="00B56C2B"/>
    <w:rsid w:val="00B571F4"/>
    <w:rsid w:val="00B57400"/>
    <w:rsid w:val="00B574E8"/>
    <w:rsid w:val="00B57807"/>
    <w:rsid w:val="00B578B7"/>
    <w:rsid w:val="00B57B09"/>
    <w:rsid w:val="00B57D90"/>
    <w:rsid w:val="00B6004C"/>
    <w:rsid w:val="00B60283"/>
    <w:rsid w:val="00B604CF"/>
    <w:rsid w:val="00B605CA"/>
    <w:rsid w:val="00B60679"/>
    <w:rsid w:val="00B60698"/>
    <w:rsid w:val="00B606C4"/>
    <w:rsid w:val="00B60902"/>
    <w:rsid w:val="00B60EEE"/>
    <w:rsid w:val="00B60F55"/>
    <w:rsid w:val="00B61E56"/>
    <w:rsid w:val="00B61F29"/>
    <w:rsid w:val="00B6206C"/>
    <w:rsid w:val="00B62346"/>
    <w:rsid w:val="00B625E0"/>
    <w:rsid w:val="00B63365"/>
    <w:rsid w:val="00B63989"/>
    <w:rsid w:val="00B63B23"/>
    <w:rsid w:val="00B63CB9"/>
    <w:rsid w:val="00B63D16"/>
    <w:rsid w:val="00B63D80"/>
    <w:rsid w:val="00B63E1D"/>
    <w:rsid w:val="00B64016"/>
    <w:rsid w:val="00B6425B"/>
    <w:rsid w:val="00B64317"/>
    <w:rsid w:val="00B643B5"/>
    <w:rsid w:val="00B644E2"/>
    <w:rsid w:val="00B64952"/>
    <w:rsid w:val="00B64AB3"/>
    <w:rsid w:val="00B64BEE"/>
    <w:rsid w:val="00B65438"/>
    <w:rsid w:val="00B65982"/>
    <w:rsid w:val="00B65BAB"/>
    <w:rsid w:val="00B65BD3"/>
    <w:rsid w:val="00B65E66"/>
    <w:rsid w:val="00B65EE1"/>
    <w:rsid w:val="00B660D7"/>
    <w:rsid w:val="00B66329"/>
    <w:rsid w:val="00B66473"/>
    <w:rsid w:val="00B66543"/>
    <w:rsid w:val="00B668F8"/>
    <w:rsid w:val="00B66E5E"/>
    <w:rsid w:val="00B67309"/>
    <w:rsid w:val="00B6759D"/>
    <w:rsid w:val="00B67685"/>
    <w:rsid w:val="00B678EA"/>
    <w:rsid w:val="00B67A1A"/>
    <w:rsid w:val="00B67AC8"/>
    <w:rsid w:val="00B67BAB"/>
    <w:rsid w:val="00B67CCC"/>
    <w:rsid w:val="00B70125"/>
    <w:rsid w:val="00B701C2"/>
    <w:rsid w:val="00B703D4"/>
    <w:rsid w:val="00B70469"/>
    <w:rsid w:val="00B70613"/>
    <w:rsid w:val="00B70691"/>
    <w:rsid w:val="00B7082B"/>
    <w:rsid w:val="00B708DA"/>
    <w:rsid w:val="00B708E5"/>
    <w:rsid w:val="00B70B17"/>
    <w:rsid w:val="00B70F40"/>
    <w:rsid w:val="00B711D0"/>
    <w:rsid w:val="00B7124C"/>
    <w:rsid w:val="00B71286"/>
    <w:rsid w:val="00B71616"/>
    <w:rsid w:val="00B71674"/>
    <w:rsid w:val="00B719D5"/>
    <w:rsid w:val="00B72715"/>
    <w:rsid w:val="00B72841"/>
    <w:rsid w:val="00B7299F"/>
    <w:rsid w:val="00B72D67"/>
    <w:rsid w:val="00B72D87"/>
    <w:rsid w:val="00B72DD8"/>
    <w:rsid w:val="00B72DF9"/>
    <w:rsid w:val="00B72E09"/>
    <w:rsid w:val="00B72E11"/>
    <w:rsid w:val="00B72EC3"/>
    <w:rsid w:val="00B73044"/>
    <w:rsid w:val="00B73127"/>
    <w:rsid w:val="00B73303"/>
    <w:rsid w:val="00B73388"/>
    <w:rsid w:val="00B734E3"/>
    <w:rsid w:val="00B73632"/>
    <w:rsid w:val="00B73712"/>
    <w:rsid w:val="00B73AD9"/>
    <w:rsid w:val="00B73AEB"/>
    <w:rsid w:val="00B73EC3"/>
    <w:rsid w:val="00B743DA"/>
    <w:rsid w:val="00B7474D"/>
    <w:rsid w:val="00B74872"/>
    <w:rsid w:val="00B748CA"/>
    <w:rsid w:val="00B74929"/>
    <w:rsid w:val="00B74B1C"/>
    <w:rsid w:val="00B7505E"/>
    <w:rsid w:val="00B753C1"/>
    <w:rsid w:val="00B75574"/>
    <w:rsid w:val="00B758A9"/>
    <w:rsid w:val="00B75CD6"/>
    <w:rsid w:val="00B75D9B"/>
    <w:rsid w:val="00B75DD1"/>
    <w:rsid w:val="00B76464"/>
    <w:rsid w:val="00B765FE"/>
    <w:rsid w:val="00B76617"/>
    <w:rsid w:val="00B766C0"/>
    <w:rsid w:val="00B7678C"/>
    <w:rsid w:val="00B767F0"/>
    <w:rsid w:val="00B76C24"/>
    <w:rsid w:val="00B76C90"/>
    <w:rsid w:val="00B76EEC"/>
    <w:rsid w:val="00B77293"/>
    <w:rsid w:val="00B77407"/>
    <w:rsid w:val="00B77C57"/>
    <w:rsid w:val="00B77C69"/>
    <w:rsid w:val="00B77DBD"/>
    <w:rsid w:val="00B80299"/>
    <w:rsid w:val="00B8043C"/>
    <w:rsid w:val="00B807CB"/>
    <w:rsid w:val="00B808FE"/>
    <w:rsid w:val="00B8097B"/>
    <w:rsid w:val="00B80B2C"/>
    <w:rsid w:val="00B80BE7"/>
    <w:rsid w:val="00B80CA2"/>
    <w:rsid w:val="00B80CFA"/>
    <w:rsid w:val="00B816E9"/>
    <w:rsid w:val="00B818F3"/>
    <w:rsid w:val="00B8197F"/>
    <w:rsid w:val="00B819A1"/>
    <w:rsid w:val="00B81A91"/>
    <w:rsid w:val="00B81B48"/>
    <w:rsid w:val="00B81EC9"/>
    <w:rsid w:val="00B81F5B"/>
    <w:rsid w:val="00B81FD3"/>
    <w:rsid w:val="00B82191"/>
    <w:rsid w:val="00B82409"/>
    <w:rsid w:val="00B82471"/>
    <w:rsid w:val="00B82492"/>
    <w:rsid w:val="00B82552"/>
    <w:rsid w:val="00B8259F"/>
    <w:rsid w:val="00B825A4"/>
    <w:rsid w:val="00B825CD"/>
    <w:rsid w:val="00B82644"/>
    <w:rsid w:val="00B8272F"/>
    <w:rsid w:val="00B82C70"/>
    <w:rsid w:val="00B82EDB"/>
    <w:rsid w:val="00B82F22"/>
    <w:rsid w:val="00B82FCA"/>
    <w:rsid w:val="00B83278"/>
    <w:rsid w:val="00B8327F"/>
    <w:rsid w:val="00B8363C"/>
    <w:rsid w:val="00B8378D"/>
    <w:rsid w:val="00B83A5A"/>
    <w:rsid w:val="00B83D7B"/>
    <w:rsid w:val="00B83E0D"/>
    <w:rsid w:val="00B83F12"/>
    <w:rsid w:val="00B83FAB"/>
    <w:rsid w:val="00B84096"/>
    <w:rsid w:val="00B843BB"/>
    <w:rsid w:val="00B844D0"/>
    <w:rsid w:val="00B84578"/>
    <w:rsid w:val="00B84730"/>
    <w:rsid w:val="00B848D9"/>
    <w:rsid w:val="00B84BC5"/>
    <w:rsid w:val="00B84C61"/>
    <w:rsid w:val="00B84C79"/>
    <w:rsid w:val="00B84F8B"/>
    <w:rsid w:val="00B8534B"/>
    <w:rsid w:val="00B854A2"/>
    <w:rsid w:val="00B8565A"/>
    <w:rsid w:val="00B85669"/>
    <w:rsid w:val="00B857F7"/>
    <w:rsid w:val="00B859A9"/>
    <w:rsid w:val="00B85A76"/>
    <w:rsid w:val="00B860F4"/>
    <w:rsid w:val="00B86387"/>
    <w:rsid w:val="00B865A0"/>
    <w:rsid w:val="00B866D3"/>
    <w:rsid w:val="00B866F7"/>
    <w:rsid w:val="00B86B3D"/>
    <w:rsid w:val="00B86BB5"/>
    <w:rsid w:val="00B8705C"/>
    <w:rsid w:val="00B872AC"/>
    <w:rsid w:val="00B87395"/>
    <w:rsid w:val="00B873AA"/>
    <w:rsid w:val="00B873E1"/>
    <w:rsid w:val="00B87471"/>
    <w:rsid w:val="00B8747D"/>
    <w:rsid w:val="00B87630"/>
    <w:rsid w:val="00B87976"/>
    <w:rsid w:val="00B87981"/>
    <w:rsid w:val="00B8798F"/>
    <w:rsid w:val="00B87D4E"/>
    <w:rsid w:val="00B906C4"/>
    <w:rsid w:val="00B90AE3"/>
    <w:rsid w:val="00B90B6C"/>
    <w:rsid w:val="00B9116B"/>
    <w:rsid w:val="00B91446"/>
    <w:rsid w:val="00B91566"/>
    <w:rsid w:val="00B915A6"/>
    <w:rsid w:val="00B9170B"/>
    <w:rsid w:val="00B91B1D"/>
    <w:rsid w:val="00B921DA"/>
    <w:rsid w:val="00B92338"/>
    <w:rsid w:val="00B923AC"/>
    <w:rsid w:val="00B924AA"/>
    <w:rsid w:val="00B92602"/>
    <w:rsid w:val="00B92727"/>
    <w:rsid w:val="00B92825"/>
    <w:rsid w:val="00B929FC"/>
    <w:rsid w:val="00B92CB2"/>
    <w:rsid w:val="00B92D49"/>
    <w:rsid w:val="00B92FB5"/>
    <w:rsid w:val="00B93000"/>
    <w:rsid w:val="00B930B9"/>
    <w:rsid w:val="00B93F7D"/>
    <w:rsid w:val="00B93FA3"/>
    <w:rsid w:val="00B942E2"/>
    <w:rsid w:val="00B9446B"/>
    <w:rsid w:val="00B94751"/>
    <w:rsid w:val="00B94EFD"/>
    <w:rsid w:val="00B94FE0"/>
    <w:rsid w:val="00B954B6"/>
    <w:rsid w:val="00B956E5"/>
    <w:rsid w:val="00B958B6"/>
    <w:rsid w:val="00B95B6A"/>
    <w:rsid w:val="00B95C7B"/>
    <w:rsid w:val="00B95D37"/>
    <w:rsid w:val="00B95DD9"/>
    <w:rsid w:val="00B95FFC"/>
    <w:rsid w:val="00B963ED"/>
    <w:rsid w:val="00B964E8"/>
    <w:rsid w:val="00B9653B"/>
    <w:rsid w:val="00B965F4"/>
    <w:rsid w:val="00B96B20"/>
    <w:rsid w:val="00B97097"/>
    <w:rsid w:val="00B973DE"/>
    <w:rsid w:val="00B97428"/>
    <w:rsid w:val="00B97936"/>
    <w:rsid w:val="00BA024A"/>
    <w:rsid w:val="00BA0367"/>
    <w:rsid w:val="00BA04C6"/>
    <w:rsid w:val="00BA05DD"/>
    <w:rsid w:val="00BA0E1D"/>
    <w:rsid w:val="00BA0FB7"/>
    <w:rsid w:val="00BA1343"/>
    <w:rsid w:val="00BA14E4"/>
    <w:rsid w:val="00BA16CA"/>
    <w:rsid w:val="00BA177B"/>
    <w:rsid w:val="00BA17AF"/>
    <w:rsid w:val="00BA1883"/>
    <w:rsid w:val="00BA18E7"/>
    <w:rsid w:val="00BA1B57"/>
    <w:rsid w:val="00BA1C1C"/>
    <w:rsid w:val="00BA1C34"/>
    <w:rsid w:val="00BA1D15"/>
    <w:rsid w:val="00BA1D22"/>
    <w:rsid w:val="00BA24E4"/>
    <w:rsid w:val="00BA26DB"/>
    <w:rsid w:val="00BA274F"/>
    <w:rsid w:val="00BA28F5"/>
    <w:rsid w:val="00BA298F"/>
    <w:rsid w:val="00BA2C25"/>
    <w:rsid w:val="00BA2CC1"/>
    <w:rsid w:val="00BA2DC9"/>
    <w:rsid w:val="00BA317C"/>
    <w:rsid w:val="00BA31CD"/>
    <w:rsid w:val="00BA329C"/>
    <w:rsid w:val="00BA3399"/>
    <w:rsid w:val="00BA35DB"/>
    <w:rsid w:val="00BA3889"/>
    <w:rsid w:val="00BA38E2"/>
    <w:rsid w:val="00BA3D16"/>
    <w:rsid w:val="00BA3EC0"/>
    <w:rsid w:val="00BA42CF"/>
    <w:rsid w:val="00BA4485"/>
    <w:rsid w:val="00BA44A6"/>
    <w:rsid w:val="00BA46B6"/>
    <w:rsid w:val="00BA4AAF"/>
    <w:rsid w:val="00BA4C96"/>
    <w:rsid w:val="00BA513A"/>
    <w:rsid w:val="00BA5372"/>
    <w:rsid w:val="00BA5783"/>
    <w:rsid w:val="00BA5890"/>
    <w:rsid w:val="00BA5E25"/>
    <w:rsid w:val="00BA5F55"/>
    <w:rsid w:val="00BA5FB3"/>
    <w:rsid w:val="00BA6220"/>
    <w:rsid w:val="00BA646D"/>
    <w:rsid w:val="00BA6602"/>
    <w:rsid w:val="00BA6785"/>
    <w:rsid w:val="00BA6BD2"/>
    <w:rsid w:val="00BA6C89"/>
    <w:rsid w:val="00BA6DD8"/>
    <w:rsid w:val="00BA70B6"/>
    <w:rsid w:val="00BA76C4"/>
    <w:rsid w:val="00BA77A8"/>
    <w:rsid w:val="00BA79DB"/>
    <w:rsid w:val="00BA7B62"/>
    <w:rsid w:val="00BA7F34"/>
    <w:rsid w:val="00BB01D3"/>
    <w:rsid w:val="00BB0374"/>
    <w:rsid w:val="00BB05D9"/>
    <w:rsid w:val="00BB0760"/>
    <w:rsid w:val="00BB0F26"/>
    <w:rsid w:val="00BB163C"/>
    <w:rsid w:val="00BB1661"/>
    <w:rsid w:val="00BB1961"/>
    <w:rsid w:val="00BB1A5A"/>
    <w:rsid w:val="00BB2137"/>
    <w:rsid w:val="00BB220C"/>
    <w:rsid w:val="00BB2340"/>
    <w:rsid w:val="00BB2455"/>
    <w:rsid w:val="00BB2E8D"/>
    <w:rsid w:val="00BB2EC6"/>
    <w:rsid w:val="00BB315E"/>
    <w:rsid w:val="00BB366A"/>
    <w:rsid w:val="00BB39DD"/>
    <w:rsid w:val="00BB3AC5"/>
    <w:rsid w:val="00BB3C33"/>
    <w:rsid w:val="00BB3C9C"/>
    <w:rsid w:val="00BB3D9C"/>
    <w:rsid w:val="00BB3DA9"/>
    <w:rsid w:val="00BB3DCC"/>
    <w:rsid w:val="00BB3F61"/>
    <w:rsid w:val="00BB3FEE"/>
    <w:rsid w:val="00BB426A"/>
    <w:rsid w:val="00BB4290"/>
    <w:rsid w:val="00BB4522"/>
    <w:rsid w:val="00BB4B25"/>
    <w:rsid w:val="00BB4D53"/>
    <w:rsid w:val="00BB5039"/>
    <w:rsid w:val="00BB5120"/>
    <w:rsid w:val="00BB51C2"/>
    <w:rsid w:val="00BB5626"/>
    <w:rsid w:val="00BB569E"/>
    <w:rsid w:val="00BB5714"/>
    <w:rsid w:val="00BB57D5"/>
    <w:rsid w:val="00BB5A96"/>
    <w:rsid w:val="00BB5B2A"/>
    <w:rsid w:val="00BB5B37"/>
    <w:rsid w:val="00BB5BA9"/>
    <w:rsid w:val="00BB62DD"/>
    <w:rsid w:val="00BB62DE"/>
    <w:rsid w:val="00BB635A"/>
    <w:rsid w:val="00BB63C0"/>
    <w:rsid w:val="00BB644B"/>
    <w:rsid w:val="00BB689A"/>
    <w:rsid w:val="00BB6A6E"/>
    <w:rsid w:val="00BB725B"/>
    <w:rsid w:val="00BB74FF"/>
    <w:rsid w:val="00BB76FF"/>
    <w:rsid w:val="00BB7787"/>
    <w:rsid w:val="00BB793C"/>
    <w:rsid w:val="00BB7CAF"/>
    <w:rsid w:val="00BB7EDC"/>
    <w:rsid w:val="00BC0250"/>
    <w:rsid w:val="00BC0278"/>
    <w:rsid w:val="00BC02EF"/>
    <w:rsid w:val="00BC032D"/>
    <w:rsid w:val="00BC066C"/>
    <w:rsid w:val="00BC077A"/>
    <w:rsid w:val="00BC0B29"/>
    <w:rsid w:val="00BC0C9C"/>
    <w:rsid w:val="00BC0FF6"/>
    <w:rsid w:val="00BC180A"/>
    <w:rsid w:val="00BC1BFC"/>
    <w:rsid w:val="00BC1EBE"/>
    <w:rsid w:val="00BC200F"/>
    <w:rsid w:val="00BC203E"/>
    <w:rsid w:val="00BC2208"/>
    <w:rsid w:val="00BC24BE"/>
    <w:rsid w:val="00BC2632"/>
    <w:rsid w:val="00BC2BC6"/>
    <w:rsid w:val="00BC2E7D"/>
    <w:rsid w:val="00BC2F4B"/>
    <w:rsid w:val="00BC31A8"/>
    <w:rsid w:val="00BC35F5"/>
    <w:rsid w:val="00BC365D"/>
    <w:rsid w:val="00BC3B68"/>
    <w:rsid w:val="00BC3F3A"/>
    <w:rsid w:val="00BC410A"/>
    <w:rsid w:val="00BC45A4"/>
    <w:rsid w:val="00BC471D"/>
    <w:rsid w:val="00BC48AC"/>
    <w:rsid w:val="00BC48EC"/>
    <w:rsid w:val="00BC4BDD"/>
    <w:rsid w:val="00BC502C"/>
    <w:rsid w:val="00BC505A"/>
    <w:rsid w:val="00BC5579"/>
    <w:rsid w:val="00BC569D"/>
    <w:rsid w:val="00BC594F"/>
    <w:rsid w:val="00BC5AF2"/>
    <w:rsid w:val="00BC5F6D"/>
    <w:rsid w:val="00BC6096"/>
    <w:rsid w:val="00BC65AD"/>
    <w:rsid w:val="00BC6733"/>
    <w:rsid w:val="00BC6B96"/>
    <w:rsid w:val="00BC6C94"/>
    <w:rsid w:val="00BC72B6"/>
    <w:rsid w:val="00BC799E"/>
    <w:rsid w:val="00BC7C63"/>
    <w:rsid w:val="00BC7DC8"/>
    <w:rsid w:val="00BD036E"/>
    <w:rsid w:val="00BD049B"/>
    <w:rsid w:val="00BD0652"/>
    <w:rsid w:val="00BD0782"/>
    <w:rsid w:val="00BD0C8C"/>
    <w:rsid w:val="00BD0D18"/>
    <w:rsid w:val="00BD0EB9"/>
    <w:rsid w:val="00BD1154"/>
    <w:rsid w:val="00BD1261"/>
    <w:rsid w:val="00BD1415"/>
    <w:rsid w:val="00BD1AD6"/>
    <w:rsid w:val="00BD1E4F"/>
    <w:rsid w:val="00BD1F55"/>
    <w:rsid w:val="00BD2002"/>
    <w:rsid w:val="00BD2317"/>
    <w:rsid w:val="00BD28D2"/>
    <w:rsid w:val="00BD2A0A"/>
    <w:rsid w:val="00BD2BB6"/>
    <w:rsid w:val="00BD2C9D"/>
    <w:rsid w:val="00BD2EDD"/>
    <w:rsid w:val="00BD2F65"/>
    <w:rsid w:val="00BD2F7D"/>
    <w:rsid w:val="00BD3285"/>
    <w:rsid w:val="00BD3401"/>
    <w:rsid w:val="00BD36F1"/>
    <w:rsid w:val="00BD3705"/>
    <w:rsid w:val="00BD3986"/>
    <w:rsid w:val="00BD3ABC"/>
    <w:rsid w:val="00BD4226"/>
    <w:rsid w:val="00BD43AE"/>
    <w:rsid w:val="00BD4574"/>
    <w:rsid w:val="00BD48F4"/>
    <w:rsid w:val="00BD4D25"/>
    <w:rsid w:val="00BD4D38"/>
    <w:rsid w:val="00BD4E47"/>
    <w:rsid w:val="00BD4E94"/>
    <w:rsid w:val="00BD4E98"/>
    <w:rsid w:val="00BD4FC7"/>
    <w:rsid w:val="00BD5291"/>
    <w:rsid w:val="00BD5440"/>
    <w:rsid w:val="00BD5534"/>
    <w:rsid w:val="00BD5562"/>
    <w:rsid w:val="00BD56AA"/>
    <w:rsid w:val="00BD5789"/>
    <w:rsid w:val="00BD58F1"/>
    <w:rsid w:val="00BD5946"/>
    <w:rsid w:val="00BD5972"/>
    <w:rsid w:val="00BD59B2"/>
    <w:rsid w:val="00BD5E6A"/>
    <w:rsid w:val="00BD683B"/>
    <w:rsid w:val="00BD6C09"/>
    <w:rsid w:val="00BD6D78"/>
    <w:rsid w:val="00BD7421"/>
    <w:rsid w:val="00BD7740"/>
    <w:rsid w:val="00BD77A3"/>
    <w:rsid w:val="00BD7A0C"/>
    <w:rsid w:val="00BD7C9A"/>
    <w:rsid w:val="00BD7E8D"/>
    <w:rsid w:val="00BE0017"/>
    <w:rsid w:val="00BE0331"/>
    <w:rsid w:val="00BE0383"/>
    <w:rsid w:val="00BE0990"/>
    <w:rsid w:val="00BE0C9D"/>
    <w:rsid w:val="00BE1103"/>
    <w:rsid w:val="00BE1368"/>
    <w:rsid w:val="00BE13EA"/>
    <w:rsid w:val="00BE173A"/>
    <w:rsid w:val="00BE1A62"/>
    <w:rsid w:val="00BE1C28"/>
    <w:rsid w:val="00BE1F1A"/>
    <w:rsid w:val="00BE2098"/>
    <w:rsid w:val="00BE211E"/>
    <w:rsid w:val="00BE2192"/>
    <w:rsid w:val="00BE2488"/>
    <w:rsid w:val="00BE2525"/>
    <w:rsid w:val="00BE26ED"/>
    <w:rsid w:val="00BE26FC"/>
    <w:rsid w:val="00BE285F"/>
    <w:rsid w:val="00BE2F00"/>
    <w:rsid w:val="00BE3272"/>
    <w:rsid w:val="00BE345B"/>
    <w:rsid w:val="00BE35E8"/>
    <w:rsid w:val="00BE3877"/>
    <w:rsid w:val="00BE3B76"/>
    <w:rsid w:val="00BE3CAC"/>
    <w:rsid w:val="00BE3DA6"/>
    <w:rsid w:val="00BE411A"/>
    <w:rsid w:val="00BE4454"/>
    <w:rsid w:val="00BE4479"/>
    <w:rsid w:val="00BE498D"/>
    <w:rsid w:val="00BE4A98"/>
    <w:rsid w:val="00BE4B21"/>
    <w:rsid w:val="00BE4BB9"/>
    <w:rsid w:val="00BE520C"/>
    <w:rsid w:val="00BE5225"/>
    <w:rsid w:val="00BE54C7"/>
    <w:rsid w:val="00BE5658"/>
    <w:rsid w:val="00BE57CD"/>
    <w:rsid w:val="00BE5B98"/>
    <w:rsid w:val="00BE5C8B"/>
    <w:rsid w:val="00BE5EB3"/>
    <w:rsid w:val="00BE5FF2"/>
    <w:rsid w:val="00BE5FF5"/>
    <w:rsid w:val="00BE646D"/>
    <w:rsid w:val="00BE69EC"/>
    <w:rsid w:val="00BE69F9"/>
    <w:rsid w:val="00BE6A1F"/>
    <w:rsid w:val="00BE6FC8"/>
    <w:rsid w:val="00BE7719"/>
    <w:rsid w:val="00BE783C"/>
    <w:rsid w:val="00BE793E"/>
    <w:rsid w:val="00BE7AFC"/>
    <w:rsid w:val="00BE7B6D"/>
    <w:rsid w:val="00BE7BE9"/>
    <w:rsid w:val="00BE7C6E"/>
    <w:rsid w:val="00BE7FA8"/>
    <w:rsid w:val="00BF002F"/>
    <w:rsid w:val="00BF0264"/>
    <w:rsid w:val="00BF0414"/>
    <w:rsid w:val="00BF06C4"/>
    <w:rsid w:val="00BF06DA"/>
    <w:rsid w:val="00BF0A40"/>
    <w:rsid w:val="00BF0C69"/>
    <w:rsid w:val="00BF0E1B"/>
    <w:rsid w:val="00BF103C"/>
    <w:rsid w:val="00BF10EF"/>
    <w:rsid w:val="00BF13F3"/>
    <w:rsid w:val="00BF170B"/>
    <w:rsid w:val="00BF1865"/>
    <w:rsid w:val="00BF1881"/>
    <w:rsid w:val="00BF18F7"/>
    <w:rsid w:val="00BF1B28"/>
    <w:rsid w:val="00BF1DA8"/>
    <w:rsid w:val="00BF1DCC"/>
    <w:rsid w:val="00BF1F54"/>
    <w:rsid w:val="00BF2299"/>
    <w:rsid w:val="00BF22A3"/>
    <w:rsid w:val="00BF2B79"/>
    <w:rsid w:val="00BF2DB9"/>
    <w:rsid w:val="00BF2E2A"/>
    <w:rsid w:val="00BF2FB3"/>
    <w:rsid w:val="00BF3136"/>
    <w:rsid w:val="00BF3153"/>
    <w:rsid w:val="00BF31A5"/>
    <w:rsid w:val="00BF34C9"/>
    <w:rsid w:val="00BF3514"/>
    <w:rsid w:val="00BF36D6"/>
    <w:rsid w:val="00BF3B79"/>
    <w:rsid w:val="00BF3F36"/>
    <w:rsid w:val="00BF466F"/>
    <w:rsid w:val="00BF4842"/>
    <w:rsid w:val="00BF4B22"/>
    <w:rsid w:val="00BF4CF0"/>
    <w:rsid w:val="00BF511B"/>
    <w:rsid w:val="00BF52D5"/>
    <w:rsid w:val="00BF55BB"/>
    <w:rsid w:val="00BF56C1"/>
    <w:rsid w:val="00BF56F7"/>
    <w:rsid w:val="00BF5A49"/>
    <w:rsid w:val="00BF5AC6"/>
    <w:rsid w:val="00BF6111"/>
    <w:rsid w:val="00BF61B0"/>
    <w:rsid w:val="00BF61EF"/>
    <w:rsid w:val="00BF629B"/>
    <w:rsid w:val="00BF655C"/>
    <w:rsid w:val="00BF6774"/>
    <w:rsid w:val="00BF6C90"/>
    <w:rsid w:val="00BF6DD8"/>
    <w:rsid w:val="00BF6E99"/>
    <w:rsid w:val="00BF70A2"/>
    <w:rsid w:val="00BF72C7"/>
    <w:rsid w:val="00BF744B"/>
    <w:rsid w:val="00BF790D"/>
    <w:rsid w:val="00BF7981"/>
    <w:rsid w:val="00BF7DA2"/>
    <w:rsid w:val="00BF7EA1"/>
    <w:rsid w:val="00BF7FC0"/>
    <w:rsid w:val="00C001DD"/>
    <w:rsid w:val="00C007BE"/>
    <w:rsid w:val="00C00995"/>
    <w:rsid w:val="00C00CE0"/>
    <w:rsid w:val="00C01185"/>
    <w:rsid w:val="00C0128D"/>
    <w:rsid w:val="00C012EA"/>
    <w:rsid w:val="00C01381"/>
    <w:rsid w:val="00C01415"/>
    <w:rsid w:val="00C0180E"/>
    <w:rsid w:val="00C01A22"/>
    <w:rsid w:val="00C0224C"/>
    <w:rsid w:val="00C02254"/>
    <w:rsid w:val="00C0233C"/>
    <w:rsid w:val="00C0248B"/>
    <w:rsid w:val="00C025FD"/>
    <w:rsid w:val="00C0268C"/>
    <w:rsid w:val="00C026F7"/>
    <w:rsid w:val="00C02F55"/>
    <w:rsid w:val="00C03331"/>
    <w:rsid w:val="00C0353E"/>
    <w:rsid w:val="00C03722"/>
    <w:rsid w:val="00C03FB0"/>
    <w:rsid w:val="00C041D0"/>
    <w:rsid w:val="00C041FF"/>
    <w:rsid w:val="00C042E7"/>
    <w:rsid w:val="00C047EA"/>
    <w:rsid w:val="00C04A63"/>
    <w:rsid w:val="00C04CB3"/>
    <w:rsid w:val="00C04F25"/>
    <w:rsid w:val="00C051E4"/>
    <w:rsid w:val="00C05416"/>
    <w:rsid w:val="00C054A6"/>
    <w:rsid w:val="00C05652"/>
    <w:rsid w:val="00C056BF"/>
    <w:rsid w:val="00C05721"/>
    <w:rsid w:val="00C057F6"/>
    <w:rsid w:val="00C05815"/>
    <w:rsid w:val="00C05C93"/>
    <w:rsid w:val="00C05CDB"/>
    <w:rsid w:val="00C05DB2"/>
    <w:rsid w:val="00C05DD5"/>
    <w:rsid w:val="00C06184"/>
    <w:rsid w:val="00C0682B"/>
    <w:rsid w:val="00C06F6D"/>
    <w:rsid w:val="00C0745F"/>
    <w:rsid w:val="00C075EF"/>
    <w:rsid w:val="00C07780"/>
    <w:rsid w:val="00C07917"/>
    <w:rsid w:val="00C0793D"/>
    <w:rsid w:val="00C07A4E"/>
    <w:rsid w:val="00C10560"/>
    <w:rsid w:val="00C10789"/>
    <w:rsid w:val="00C10829"/>
    <w:rsid w:val="00C108CB"/>
    <w:rsid w:val="00C10945"/>
    <w:rsid w:val="00C10EAA"/>
    <w:rsid w:val="00C11017"/>
    <w:rsid w:val="00C1103B"/>
    <w:rsid w:val="00C1150E"/>
    <w:rsid w:val="00C1174C"/>
    <w:rsid w:val="00C11768"/>
    <w:rsid w:val="00C11A15"/>
    <w:rsid w:val="00C11BF0"/>
    <w:rsid w:val="00C11C5D"/>
    <w:rsid w:val="00C11D26"/>
    <w:rsid w:val="00C11E83"/>
    <w:rsid w:val="00C12267"/>
    <w:rsid w:val="00C12704"/>
    <w:rsid w:val="00C1294C"/>
    <w:rsid w:val="00C12A39"/>
    <w:rsid w:val="00C12DE3"/>
    <w:rsid w:val="00C12DF8"/>
    <w:rsid w:val="00C12EC0"/>
    <w:rsid w:val="00C13110"/>
    <w:rsid w:val="00C131AC"/>
    <w:rsid w:val="00C1322D"/>
    <w:rsid w:val="00C13302"/>
    <w:rsid w:val="00C134EC"/>
    <w:rsid w:val="00C1358A"/>
    <w:rsid w:val="00C1359B"/>
    <w:rsid w:val="00C13736"/>
    <w:rsid w:val="00C1374C"/>
    <w:rsid w:val="00C13872"/>
    <w:rsid w:val="00C13954"/>
    <w:rsid w:val="00C13A09"/>
    <w:rsid w:val="00C13AFE"/>
    <w:rsid w:val="00C13C04"/>
    <w:rsid w:val="00C13C4D"/>
    <w:rsid w:val="00C1404E"/>
    <w:rsid w:val="00C14055"/>
    <w:rsid w:val="00C141A9"/>
    <w:rsid w:val="00C14230"/>
    <w:rsid w:val="00C142BA"/>
    <w:rsid w:val="00C14718"/>
    <w:rsid w:val="00C14AC4"/>
    <w:rsid w:val="00C14ADE"/>
    <w:rsid w:val="00C14C9D"/>
    <w:rsid w:val="00C14E68"/>
    <w:rsid w:val="00C14ECD"/>
    <w:rsid w:val="00C15050"/>
    <w:rsid w:val="00C1506F"/>
    <w:rsid w:val="00C15117"/>
    <w:rsid w:val="00C15636"/>
    <w:rsid w:val="00C1567C"/>
    <w:rsid w:val="00C15759"/>
    <w:rsid w:val="00C1597E"/>
    <w:rsid w:val="00C15A20"/>
    <w:rsid w:val="00C15B15"/>
    <w:rsid w:val="00C15E9B"/>
    <w:rsid w:val="00C15F1C"/>
    <w:rsid w:val="00C163A1"/>
    <w:rsid w:val="00C163CC"/>
    <w:rsid w:val="00C165D9"/>
    <w:rsid w:val="00C16774"/>
    <w:rsid w:val="00C16893"/>
    <w:rsid w:val="00C16A8F"/>
    <w:rsid w:val="00C16C0F"/>
    <w:rsid w:val="00C16CDB"/>
    <w:rsid w:val="00C16D0A"/>
    <w:rsid w:val="00C16D5B"/>
    <w:rsid w:val="00C16EC5"/>
    <w:rsid w:val="00C170B5"/>
    <w:rsid w:val="00C1754E"/>
    <w:rsid w:val="00C175FD"/>
    <w:rsid w:val="00C178F8"/>
    <w:rsid w:val="00C178FC"/>
    <w:rsid w:val="00C17C93"/>
    <w:rsid w:val="00C17CAE"/>
    <w:rsid w:val="00C17F3A"/>
    <w:rsid w:val="00C202F6"/>
    <w:rsid w:val="00C206C3"/>
    <w:rsid w:val="00C207D7"/>
    <w:rsid w:val="00C2098C"/>
    <w:rsid w:val="00C209F3"/>
    <w:rsid w:val="00C20AEC"/>
    <w:rsid w:val="00C20D29"/>
    <w:rsid w:val="00C20D93"/>
    <w:rsid w:val="00C20DEE"/>
    <w:rsid w:val="00C20F46"/>
    <w:rsid w:val="00C2188F"/>
    <w:rsid w:val="00C21BFF"/>
    <w:rsid w:val="00C2234C"/>
    <w:rsid w:val="00C225FE"/>
    <w:rsid w:val="00C22618"/>
    <w:rsid w:val="00C226B8"/>
    <w:rsid w:val="00C226FB"/>
    <w:rsid w:val="00C22899"/>
    <w:rsid w:val="00C22A39"/>
    <w:rsid w:val="00C2309B"/>
    <w:rsid w:val="00C231DA"/>
    <w:rsid w:val="00C2335B"/>
    <w:rsid w:val="00C23425"/>
    <w:rsid w:val="00C2378A"/>
    <w:rsid w:val="00C23CF6"/>
    <w:rsid w:val="00C240D3"/>
    <w:rsid w:val="00C241A4"/>
    <w:rsid w:val="00C2454C"/>
    <w:rsid w:val="00C24597"/>
    <w:rsid w:val="00C246EE"/>
    <w:rsid w:val="00C247D2"/>
    <w:rsid w:val="00C24825"/>
    <w:rsid w:val="00C24CC4"/>
    <w:rsid w:val="00C24EB3"/>
    <w:rsid w:val="00C24F08"/>
    <w:rsid w:val="00C2530F"/>
    <w:rsid w:val="00C25335"/>
    <w:rsid w:val="00C25435"/>
    <w:rsid w:val="00C254FF"/>
    <w:rsid w:val="00C255A4"/>
    <w:rsid w:val="00C25775"/>
    <w:rsid w:val="00C259D1"/>
    <w:rsid w:val="00C25B47"/>
    <w:rsid w:val="00C25B99"/>
    <w:rsid w:val="00C25D11"/>
    <w:rsid w:val="00C25E0C"/>
    <w:rsid w:val="00C25F15"/>
    <w:rsid w:val="00C260DB"/>
    <w:rsid w:val="00C26378"/>
    <w:rsid w:val="00C26BE3"/>
    <w:rsid w:val="00C26C69"/>
    <w:rsid w:val="00C271D3"/>
    <w:rsid w:val="00C273AB"/>
    <w:rsid w:val="00C27652"/>
    <w:rsid w:val="00C276F0"/>
    <w:rsid w:val="00C27C89"/>
    <w:rsid w:val="00C27D9D"/>
    <w:rsid w:val="00C27FC4"/>
    <w:rsid w:val="00C30626"/>
    <w:rsid w:val="00C30778"/>
    <w:rsid w:val="00C30F26"/>
    <w:rsid w:val="00C31106"/>
    <w:rsid w:val="00C3125E"/>
    <w:rsid w:val="00C3139C"/>
    <w:rsid w:val="00C31529"/>
    <w:rsid w:val="00C315E7"/>
    <w:rsid w:val="00C316D9"/>
    <w:rsid w:val="00C317DA"/>
    <w:rsid w:val="00C31E89"/>
    <w:rsid w:val="00C320BF"/>
    <w:rsid w:val="00C321A0"/>
    <w:rsid w:val="00C321BB"/>
    <w:rsid w:val="00C32258"/>
    <w:rsid w:val="00C32266"/>
    <w:rsid w:val="00C3269E"/>
    <w:rsid w:val="00C326E3"/>
    <w:rsid w:val="00C32A87"/>
    <w:rsid w:val="00C32AFB"/>
    <w:rsid w:val="00C32BBA"/>
    <w:rsid w:val="00C32C60"/>
    <w:rsid w:val="00C32D46"/>
    <w:rsid w:val="00C32F3E"/>
    <w:rsid w:val="00C3310C"/>
    <w:rsid w:val="00C33A00"/>
    <w:rsid w:val="00C33B21"/>
    <w:rsid w:val="00C34146"/>
    <w:rsid w:val="00C34378"/>
    <w:rsid w:val="00C345AD"/>
    <w:rsid w:val="00C34724"/>
    <w:rsid w:val="00C34A44"/>
    <w:rsid w:val="00C34CEF"/>
    <w:rsid w:val="00C34CF2"/>
    <w:rsid w:val="00C34D97"/>
    <w:rsid w:val="00C34DD5"/>
    <w:rsid w:val="00C34E59"/>
    <w:rsid w:val="00C35235"/>
    <w:rsid w:val="00C35363"/>
    <w:rsid w:val="00C3546C"/>
    <w:rsid w:val="00C358DF"/>
    <w:rsid w:val="00C358F8"/>
    <w:rsid w:val="00C35EDB"/>
    <w:rsid w:val="00C3608A"/>
    <w:rsid w:val="00C360CE"/>
    <w:rsid w:val="00C3639B"/>
    <w:rsid w:val="00C363BB"/>
    <w:rsid w:val="00C365A9"/>
    <w:rsid w:val="00C365F7"/>
    <w:rsid w:val="00C3661E"/>
    <w:rsid w:val="00C3676F"/>
    <w:rsid w:val="00C367AE"/>
    <w:rsid w:val="00C36EF5"/>
    <w:rsid w:val="00C3712C"/>
    <w:rsid w:val="00C378A1"/>
    <w:rsid w:val="00C37BF5"/>
    <w:rsid w:val="00C37D0D"/>
    <w:rsid w:val="00C40172"/>
    <w:rsid w:val="00C40221"/>
    <w:rsid w:val="00C4026F"/>
    <w:rsid w:val="00C406D4"/>
    <w:rsid w:val="00C40726"/>
    <w:rsid w:val="00C40762"/>
    <w:rsid w:val="00C4089C"/>
    <w:rsid w:val="00C4096C"/>
    <w:rsid w:val="00C40B32"/>
    <w:rsid w:val="00C40EDC"/>
    <w:rsid w:val="00C4123E"/>
    <w:rsid w:val="00C4145B"/>
    <w:rsid w:val="00C41595"/>
    <w:rsid w:val="00C41668"/>
    <w:rsid w:val="00C4167A"/>
    <w:rsid w:val="00C41890"/>
    <w:rsid w:val="00C41930"/>
    <w:rsid w:val="00C419CE"/>
    <w:rsid w:val="00C41AED"/>
    <w:rsid w:val="00C41BE7"/>
    <w:rsid w:val="00C41C50"/>
    <w:rsid w:val="00C42030"/>
    <w:rsid w:val="00C42384"/>
    <w:rsid w:val="00C42442"/>
    <w:rsid w:val="00C4267D"/>
    <w:rsid w:val="00C430D7"/>
    <w:rsid w:val="00C433EF"/>
    <w:rsid w:val="00C4362B"/>
    <w:rsid w:val="00C43643"/>
    <w:rsid w:val="00C4372E"/>
    <w:rsid w:val="00C43AE6"/>
    <w:rsid w:val="00C43C8E"/>
    <w:rsid w:val="00C44288"/>
    <w:rsid w:val="00C44428"/>
    <w:rsid w:val="00C44753"/>
    <w:rsid w:val="00C44874"/>
    <w:rsid w:val="00C449CA"/>
    <w:rsid w:val="00C44A07"/>
    <w:rsid w:val="00C44ABE"/>
    <w:rsid w:val="00C44B65"/>
    <w:rsid w:val="00C44BCE"/>
    <w:rsid w:val="00C44C1B"/>
    <w:rsid w:val="00C44DAD"/>
    <w:rsid w:val="00C4502D"/>
    <w:rsid w:val="00C4506D"/>
    <w:rsid w:val="00C4581C"/>
    <w:rsid w:val="00C45903"/>
    <w:rsid w:val="00C459A6"/>
    <w:rsid w:val="00C459B8"/>
    <w:rsid w:val="00C45A01"/>
    <w:rsid w:val="00C45D3B"/>
    <w:rsid w:val="00C45F43"/>
    <w:rsid w:val="00C46358"/>
    <w:rsid w:val="00C463A5"/>
    <w:rsid w:val="00C463C7"/>
    <w:rsid w:val="00C466CA"/>
    <w:rsid w:val="00C4672A"/>
    <w:rsid w:val="00C46B11"/>
    <w:rsid w:val="00C46B53"/>
    <w:rsid w:val="00C46C4D"/>
    <w:rsid w:val="00C46E22"/>
    <w:rsid w:val="00C46E66"/>
    <w:rsid w:val="00C46EDC"/>
    <w:rsid w:val="00C46F43"/>
    <w:rsid w:val="00C470A5"/>
    <w:rsid w:val="00C47129"/>
    <w:rsid w:val="00C4722B"/>
    <w:rsid w:val="00C472CA"/>
    <w:rsid w:val="00C4733F"/>
    <w:rsid w:val="00C47435"/>
    <w:rsid w:val="00C47604"/>
    <w:rsid w:val="00C47649"/>
    <w:rsid w:val="00C4788D"/>
    <w:rsid w:val="00C478FF"/>
    <w:rsid w:val="00C4797A"/>
    <w:rsid w:val="00C47C41"/>
    <w:rsid w:val="00C47DBE"/>
    <w:rsid w:val="00C47DDE"/>
    <w:rsid w:val="00C47E34"/>
    <w:rsid w:val="00C47F78"/>
    <w:rsid w:val="00C50768"/>
    <w:rsid w:val="00C50B18"/>
    <w:rsid w:val="00C50B76"/>
    <w:rsid w:val="00C50E24"/>
    <w:rsid w:val="00C5110B"/>
    <w:rsid w:val="00C51206"/>
    <w:rsid w:val="00C51261"/>
    <w:rsid w:val="00C5127F"/>
    <w:rsid w:val="00C517A7"/>
    <w:rsid w:val="00C51A05"/>
    <w:rsid w:val="00C51EDD"/>
    <w:rsid w:val="00C520CC"/>
    <w:rsid w:val="00C521AA"/>
    <w:rsid w:val="00C525E6"/>
    <w:rsid w:val="00C52EBB"/>
    <w:rsid w:val="00C52F2C"/>
    <w:rsid w:val="00C53368"/>
    <w:rsid w:val="00C5338F"/>
    <w:rsid w:val="00C53440"/>
    <w:rsid w:val="00C53649"/>
    <w:rsid w:val="00C539D0"/>
    <w:rsid w:val="00C53B62"/>
    <w:rsid w:val="00C54A86"/>
    <w:rsid w:val="00C54EF1"/>
    <w:rsid w:val="00C552F4"/>
    <w:rsid w:val="00C558A5"/>
    <w:rsid w:val="00C558E1"/>
    <w:rsid w:val="00C55CD1"/>
    <w:rsid w:val="00C55D92"/>
    <w:rsid w:val="00C5634B"/>
    <w:rsid w:val="00C56373"/>
    <w:rsid w:val="00C5637D"/>
    <w:rsid w:val="00C56448"/>
    <w:rsid w:val="00C56469"/>
    <w:rsid w:val="00C5653F"/>
    <w:rsid w:val="00C565CD"/>
    <w:rsid w:val="00C56747"/>
    <w:rsid w:val="00C56850"/>
    <w:rsid w:val="00C5685B"/>
    <w:rsid w:val="00C57203"/>
    <w:rsid w:val="00C5732D"/>
    <w:rsid w:val="00C574D6"/>
    <w:rsid w:val="00C5775D"/>
    <w:rsid w:val="00C57B2F"/>
    <w:rsid w:val="00C57BB5"/>
    <w:rsid w:val="00C57BE4"/>
    <w:rsid w:val="00C57E1E"/>
    <w:rsid w:val="00C60138"/>
    <w:rsid w:val="00C601D0"/>
    <w:rsid w:val="00C603F3"/>
    <w:rsid w:val="00C60474"/>
    <w:rsid w:val="00C60B8B"/>
    <w:rsid w:val="00C60BAD"/>
    <w:rsid w:val="00C60C72"/>
    <w:rsid w:val="00C60E61"/>
    <w:rsid w:val="00C610EA"/>
    <w:rsid w:val="00C61858"/>
    <w:rsid w:val="00C6196C"/>
    <w:rsid w:val="00C61A47"/>
    <w:rsid w:val="00C61BCA"/>
    <w:rsid w:val="00C61BF9"/>
    <w:rsid w:val="00C61C19"/>
    <w:rsid w:val="00C61E0D"/>
    <w:rsid w:val="00C6212A"/>
    <w:rsid w:val="00C621D6"/>
    <w:rsid w:val="00C623F9"/>
    <w:rsid w:val="00C62591"/>
    <w:rsid w:val="00C625DA"/>
    <w:rsid w:val="00C6262B"/>
    <w:rsid w:val="00C62768"/>
    <w:rsid w:val="00C627C4"/>
    <w:rsid w:val="00C62943"/>
    <w:rsid w:val="00C629B7"/>
    <w:rsid w:val="00C62A31"/>
    <w:rsid w:val="00C62A91"/>
    <w:rsid w:val="00C62DA4"/>
    <w:rsid w:val="00C62F3D"/>
    <w:rsid w:val="00C633B5"/>
    <w:rsid w:val="00C6353C"/>
    <w:rsid w:val="00C63753"/>
    <w:rsid w:val="00C6381F"/>
    <w:rsid w:val="00C63B88"/>
    <w:rsid w:val="00C63C51"/>
    <w:rsid w:val="00C63DCE"/>
    <w:rsid w:val="00C63E33"/>
    <w:rsid w:val="00C6444B"/>
    <w:rsid w:val="00C646C3"/>
    <w:rsid w:val="00C648F4"/>
    <w:rsid w:val="00C64969"/>
    <w:rsid w:val="00C649DF"/>
    <w:rsid w:val="00C64B71"/>
    <w:rsid w:val="00C64B92"/>
    <w:rsid w:val="00C64DDB"/>
    <w:rsid w:val="00C64F0A"/>
    <w:rsid w:val="00C65064"/>
    <w:rsid w:val="00C653E3"/>
    <w:rsid w:val="00C65433"/>
    <w:rsid w:val="00C65A8D"/>
    <w:rsid w:val="00C65CFE"/>
    <w:rsid w:val="00C661FE"/>
    <w:rsid w:val="00C66308"/>
    <w:rsid w:val="00C6646F"/>
    <w:rsid w:val="00C665B8"/>
    <w:rsid w:val="00C668D5"/>
    <w:rsid w:val="00C66925"/>
    <w:rsid w:val="00C66AD5"/>
    <w:rsid w:val="00C66DE2"/>
    <w:rsid w:val="00C671E0"/>
    <w:rsid w:val="00C6727A"/>
    <w:rsid w:val="00C673B5"/>
    <w:rsid w:val="00C674ED"/>
    <w:rsid w:val="00C678A8"/>
    <w:rsid w:val="00C67C5B"/>
    <w:rsid w:val="00C67E2C"/>
    <w:rsid w:val="00C67FF6"/>
    <w:rsid w:val="00C70117"/>
    <w:rsid w:val="00C701C0"/>
    <w:rsid w:val="00C70609"/>
    <w:rsid w:val="00C707E2"/>
    <w:rsid w:val="00C70961"/>
    <w:rsid w:val="00C70B04"/>
    <w:rsid w:val="00C70E1A"/>
    <w:rsid w:val="00C70E5E"/>
    <w:rsid w:val="00C711EB"/>
    <w:rsid w:val="00C71924"/>
    <w:rsid w:val="00C72049"/>
    <w:rsid w:val="00C7237D"/>
    <w:rsid w:val="00C724C2"/>
    <w:rsid w:val="00C72637"/>
    <w:rsid w:val="00C72A98"/>
    <w:rsid w:val="00C72BE8"/>
    <w:rsid w:val="00C72C79"/>
    <w:rsid w:val="00C73C4B"/>
    <w:rsid w:val="00C73E05"/>
    <w:rsid w:val="00C74320"/>
    <w:rsid w:val="00C746AC"/>
    <w:rsid w:val="00C749C1"/>
    <w:rsid w:val="00C749CB"/>
    <w:rsid w:val="00C74A0A"/>
    <w:rsid w:val="00C7502D"/>
    <w:rsid w:val="00C75094"/>
    <w:rsid w:val="00C75201"/>
    <w:rsid w:val="00C75248"/>
    <w:rsid w:val="00C7565E"/>
    <w:rsid w:val="00C7575B"/>
    <w:rsid w:val="00C75880"/>
    <w:rsid w:val="00C759BD"/>
    <w:rsid w:val="00C75B64"/>
    <w:rsid w:val="00C75C39"/>
    <w:rsid w:val="00C75CFD"/>
    <w:rsid w:val="00C75EA7"/>
    <w:rsid w:val="00C75EB5"/>
    <w:rsid w:val="00C7608D"/>
    <w:rsid w:val="00C76359"/>
    <w:rsid w:val="00C767FB"/>
    <w:rsid w:val="00C76896"/>
    <w:rsid w:val="00C76899"/>
    <w:rsid w:val="00C76AEF"/>
    <w:rsid w:val="00C76E4F"/>
    <w:rsid w:val="00C76F98"/>
    <w:rsid w:val="00C77141"/>
    <w:rsid w:val="00C7715D"/>
    <w:rsid w:val="00C7720B"/>
    <w:rsid w:val="00C77620"/>
    <w:rsid w:val="00C77893"/>
    <w:rsid w:val="00C77942"/>
    <w:rsid w:val="00C77A0D"/>
    <w:rsid w:val="00C77B55"/>
    <w:rsid w:val="00C77CC4"/>
    <w:rsid w:val="00C77CF5"/>
    <w:rsid w:val="00C77D19"/>
    <w:rsid w:val="00C77E0A"/>
    <w:rsid w:val="00C77E9B"/>
    <w:rsid w:val="00C80009"/>
    <w:rsid w:val="00C8006D"/>
    <w:rsid w:val="00C804F4"/>
    <w:rsid w:val="00C80641"/>
    <w:rsid w:val="00C80726"/>
    <w:rsid w:val="00C80757"/>
    <w:rsid w:val="00C80803"/>
    <w:rsid w:val="00C80A59"/>
    <w:rsid w:val="00C80A79"/>
    <w:rsid w:val="00C80B7A"/>
    <w:rsid w:val="00C80BD9"/>
    <w:rsid w:val="00C80E52"/>
    <w:rsid w:val="00C80E91"/>
    <w:rsid w:val="00C81211"/>
    <w:rsid w:val="00C81427"/>
    <w:rsid w:val="00C81665"/>
    <w:rsid w:val="00C816D4"/>
    <w:rsid w:val="00C817DE"/>
    <w:rsid w:val="00C819B6"/>
    <w:rsid w:val="00C81A31"/>
    <w:rsid w:val="00C81E8E"/>
    <w:rsid w:val="00C823D3"/>
    <w:rsid w:val="00C8245A"/>
    <w:rsid w:val="00C82662"/>
    <w:rsid w:val="00C82761"/>
    <w:rsid w:val="00C8293A"/>
    <w:rsid w:val="00C82C97"/>
    <w:rsid w:val="00C82D86"/>
    <w:rsid w:val="00C82F92"/>
    <w:rsid w:val="00C8314E"/>
    <w:rsid w:val="00C83353"/>
    <w:rsid w:val="00C836A1"/>
    <w:rsid w:val="00C8382D"/>
    <w:rsid w:val="00C8398B"/>
    <w:rsid w:val="00C839D1"/>
    <w:rsid w:val="00C83A3B"/>
    <w:rsid w:val="00C83AD9"/>
    <w:rsid w:val="00C83D40"/>
    <w:rsid w:val="00C84271"/>
    <w:rsid w:val="00C8438A"/>
    <w:rsid w:val="00C8491E"/>
    <w:rsid w:val="00C84BB8"/>
    <w:rsid w:val="00C8545C"/>
    <w:rsid w:val="00C854E3"/>
    <w:rsid w:val="00C8577F"/>
    <w:rsid w:val="00C85837"/>
    <w:rsid w:val="00C8591C"/>
    <w:rsid w:val="00C85DDD"/>
    <w:rsid w:val="00C85F50"/>
    <w:rsid w:val="00C85F93"/>
    <w:rsid w:val="00C862B4"/>
    <w:rsid w:val="00C86307"/>
    <w:rsid w:val="00C8649F"/>
    <w:rsid w:val="00C866BB"/>
    <w:rsid w:val="00C8672F"/>
    <w:rsid w:val="00C8677C"/>
    <w:rsid w:val="00C86801"/>
    <w:rsid w:val="00C86B59"/>
    <w:rsid w:val="00C86BF6"/>
    <w:rsid w:val="00C86E00"/>
    <w:rsid w:val="00C871C2"/>
    <w:rsid w:val="00C874AE"/>
    <w:rsid w:val="00C876AF"/>
    <w:rsid w:val="00C87758"/>
    <w:rsid w:val="00C87A53"/>
    <w:rsid w:val="00C87B66"/>
    <w:rsid w:val="00C902BD"/>
    <w:rsid w:val="00C904D7"/>
    <w:rsid w:val="00C90614"/>
    <w:rsid w:val="00C90801"/>
    <w:rsid w:val="00C90905"/>
    <w:rsid w:val="00C909CC"/>
    <w:rsid w:val="00C90E90"/>
    <w:rsid w:val="00C90FCA"/>
    <w:rsid w:val="00C90FDF"/>
    <w:rsid w:val="00C91071"/>
    <w:rsid w:val="00C910A4"/>
    <w:rsid w:val="00C91107"/>
    <w:rsid w:val="00C9151F"/>
    <w:rsid w:val="00C91711"/>
    <w:rsid w:val="00C9179C"/>
    <w:rsid w:val="00C91A6C"/>
    <w:rsid w:val="00C91C68"/>
    <w:rsid w:val="00C920F2"/>
    <w:rsid w:val="00C92603"/>
    <w:rsid w:val="00C9268D"/>
    <w:rsid w:val="00C9287E"/>
    <w:rsid w:val="00C9288B"/>
    <w:rsid w:val="00C92AB9"/>
    <w:rsid w:val="00C92CAB"/>
    <w:rsid w:val="00C92D66"/>
    <w:rsid w:val="00C92E34"/>
    <w:rsid w:val="00C92ED6"/>
    <w:rsid w:val="00C930F6"/>
    <w:rsid w:val="00C93278"/>
    <w:rsid w:val="00C93604"/>
    <w:rsid w:val="00C937A6"/>
    <w:rsid w:val="00C93C86"/>
    <w:rsid w:val="00C93DCD"/>
    <w:rsid w:val="00C93F46"/>
    <w:rsid w:val="00C942FF"/>
    <w:rsid w:val="00C94332"/>
    <w:rsid w:val="00C94386"/>
    <w:rsid w:val="00C9444E"/>
    <w:rsid w:val="00C9453D"/>
    <w:rsid w:val="00C946C7"/>
    <w:rsid w:val="00C9498F"/>
    <w:rsid w:val="00C94D9A"/>
    <w:rsid w:val="00C94E6F"/>
    <w:rsid w:val="00C95009"/>
    <w:rsid w:val="00C95078"/>
    <w:rsid w:val="00C95346"/>
    <w:rsid w:val="00C95364"/>
    <w:rsid w:val="00C95440"/>
    <w:rsid w:val="00C954F8"/>
    <w:rsid w:val="00C955A1"/>
    <w:rsid w:val="00C9561B"/>
    <w:rsid w:val="00C9571D"/>
    <w:rsid w:val="00C95864"/>
    <w:rsid w:val="00C95882"/>
    <w:rsid w:val="00C9589B"/>
    <w:rsid w:val="00C959E0"/>
    <w:rsid w:val="00C95ABF"/>
    <w:rsid w:val="00C95D06"/>
    <w:rsid w:val="00C95F20"/>
    <w:rsid w:val="00C96105"/>
    <w:rsid w:val="00C963E1"/>
    <w:rsid w:val="00C9686B"/>
    <w:rsid w:val="00C96B5B"/>
    <w:rsid w:val="00C96BC4"/>
    <w:rsid w:val="00C96E65"/>
    <w:rsid w:val="00C975E0"/>
    <w:rsid w:val="00C976A9"/>
    <w:rsid w:val="00C97903"/>
    <w:rsid w:val="00C97B2A"/>
    <w:rsid w:val="00C97FF7"/>
    <w:rsid w:val="00CA0249"/>
    <w:rsid w:val="00CA044B"/>
    <w:rsid w:val="00CA0657"/>
    <w:rsid w:val="00CA088D"/>
    <w:rsid w:val="00CA0C54"/>
    <w:rsid w:val="00CA0DF2"/>
    <w:rsid w:val="00CA10EE"/>
    <w:rsid w:val="00CA179B"/>
    <w:rsid w:val="00CA1851"/>
    <w:rsid w:val="00CA19B6"/>
    <w:rsid w:val="00CA1AB4"/>
    <w:rsid w:val="00CA1D7C"/>
    <w:rsid w:val="00CA2021"/>
    <w:rsid w:val="00CA207A"/>
    <w:rsid w:val="00CA236C"/>
    <w:rsid w:val="00CA2765"/>
    <w:rsid w:val="00CA2E2D"/>
    <w:rsid w:val="00CA2FCC"/>
    <w:rsid w:val="00CA30B7"/>
    <w:rsid w:val="00CA3295"/>
    <w:rsid w:val="00CA32B2"/>
    <w:rsid w:val="00CA337C"/>
    <w:rsid w:val="00CA354B"/>
    <w:rsid w:val="00CA35D5"/>
    <w:rsid w:val="00CA383B"/>
    <w:rsid w:val="00CA38E0"/>
    <w:rsid w:val="00CA407E"/>
    <w:rsid w:val="00CA4246"/>
    <w:rsid w:val="00CA4374"/>
    <w:rsid w:val="00CA44A1"/>
    <w:rsid w:val="00CA4695"/>
    <w:rsid w:val="00CA4A5B"/>
    <w:rsid w:val="00CA4C56"/>
    <w:rsid w:val="00CA4E67"/>
    <w:rsid w:val="00CA5112"/>
    <w:rsid w:val="00CA527F"/>
    <w:rsid w:val="00CA54EE"/>
    <w:rsid w:val="00CA5D90"/>
    <w:rsid w:val="00CA640B"/>
    <w:rsid w:val="00CA6530"/>
    <w:rsid w:val="00CA68F1"/>
    <w:rsid w:val="00CA6B12"/>
    <w:rsid w:val="00CA6C79"/>
    <w:rsid w:val="00CA6C8B"/>
    <w:rsid w:val="00CA6C90"/>
    <w:rsid w:val="00CA6FD6"/>
    <w:rsid w:val="00CA7267"/>
    <w:rsid w:val="00CA74D1"/>
    <w:rsid w:val="00CA76B2"/>
    <w:rsid w:val="00CA76F7"/>
    <w:rsid w:val="00CA78C2"/>
    <w:rsid w:val="00CA7B3A"/>
    <w:rsid w:val="00CB01AA"/>
    <w:rsid w:val="00CB0413"/>
    <w:rsid w:val="00CB0AD1"/>
    <w:rsid w:val="00CB0B1F"/>
    <w:rsid w:val="00CB0F8E"/>
    <w:rsid w:val="00CB103C"/>
    <w:rsid w:val="00CB11B7"/>
    <w:rsid w:val="00CB11C4"/>
    <w:rsid w:val="00CB13A0"/>
    <w:rsid w:val="00CB1682"/>
    <w:rsid w:val="00CB1947"/>
    <w:rsid w:val="00CB198A"/>
    <w:rsid w:val="00CB1A95"/>
    <w:rsid w:val="00CB1D47"/>
    <w:rsid w:val="00CB1DEB"/>
    <w:rsid w:val="00CB22AD"/>
    <w:rsid w:val="00CB23C7"/>
    <w:rsid w:val="00CB2552"/>
    <w:rsid w:val="00CB2CAA"/>
    <w:rsid w:val="00CB2D08"/>
    <w:rsid w:val="00CB3A2A"/>
    <w:rsid w:val="00CB3ABB"/>
    <w:rsid w:val="00CB3C26"/>
    <w:rsid w:val="00CB468F"/>
    <w:rsid w:val="00CB483A"/>
    <w:rsid w:val="00CB4A97"/>
    <w:rsid w:val="00CB4B8D"/>
    <w:rsid w:val="00CB4D4E"/>
    <w:rsid w:val="00CB4E1E"/>
    <w:rsid w:val="00CB4F89"/>
    <w:rsid w:val="00CB51F2"/>
    <w:rsid w:val="00CB52F0"/>
    <w:rsid w:val="00CB5439"/>
    <w:rsid w:val="00CB5960"/>
    <w:rsid w:val="00CB5CC0"/>
    <w:rsid w:val="00CB5D50"/>
    <w:rsid w:val="00CB5EB5"/>
    <w:rsid w:val="00CB5EE6"/>
    <w:rsid w:val="00CB63D9"/>
    <w:rsid w:val="00CB64CA"/>
    <w:rsid w:val="00CB664B"/>
    <w:rsid w:val="00CB6D03"/>
    <w:rsid w:val="00CB6E8A"/>
    <w:rsid w:val="00CB6F1C"/>
    <w:rsid w:val="00CB728E"/>
    <w:rsid w:val="00CB73AC"/>
    <w:rsid w:val="00CB7816"/>
    <w:rsid w:val="00CB7B02"/>
    <w:rsid w:val="00CB7B82"/>
    <w:rsid w:val="00CC01A0"/>
    <w:rsid w:val="00CC0498"/>
    <w:rsid w:val="00CC05F8"/>
    <w:rsid w:val="00CC060C"/>
    <w:rsid w:val="00CC07BC"/>
    <w:rsid w:val="00CC09C6"/>
    <w:rsid w:val="00CC0AB9"/>
    <w:rsid w:val="00CC0ACE"/>
    <w:rsid w:val="00CC0BAD"/>
    <w:rsid w:val="00CC0D2B"/>
    <w:rsid w:val="00CC0D6C"/>
    <w:rsid w:val="00CC0DDA"/>
    <w:rsid w:val="00CC0EC2"/>
    <w:rsid w:val="00CC0F76"/>
    <w:rsid w:val="00CC107A"/>
    <w:rsid w:val="00CC11C8"/>
    <w:rsid w:val="00CC11FE"/>
    <w:rsid w:val="00CC1336"/>
    <w:rsid w:val="00CC16F7"/>
    <w:rsid w:val="00CC171B"/>
    <w:rsid w:val="00CC191C"/>
    <w:rsid w:val="00CC1987"/>
    <w:rsid w:val="00CC1A0B"/>
    <w:rsid w:val="00CC1B25"/>
    <w:rsid w:val="00CC1D28"/>
    <w:rsid w:val="00CC1E6A"/>
    <w:rsid w:val="00CC1E6F"/>
    <w:rsid w:val="00CC2048"/>
    <w:rsid w:val="00CC20EE"/>
    <w:rsid w:val="00CC24B5"/>
    <w:rsid w:val="00CC2570"/>
    <w:rsid w:val="00CC28AA"/>
    <w:rsid w:val="00CC2AD8"/>
    <w:rsid w:val="00CC2F86"/>
    <w:rsid w:val="00CC3123"/>
    <w:rsid w:val="00CC3559"/>
    <w:rsid w:val="00CC35E0"/>
    <w:rsid w:val="00CC3680"/>
    <w:rsid w:val="00CC3A74"/>
    <w:rsid w:val="00CC3D74"/>
    <w:rsid w:val="00CC3D9F"/>
    <w:rsid w:val="00CC44EF"/>
    <w:rsid w:val="00CC47BE"/>
    <w:rsid w:val="00CC494A"/>
    <w:rsid w:val="00CC4B65"/>
    <w:rsid w:val="00CC5187"/>
    <w:rsid w:val="00CC52A3"/>
    <w:rsid w:val="00CC5407"/>
    <w:rsid w:val="00CC56B3"/>
    <w:rsid w:val="00CC57AC"/>
    <w:rsid w:val="00CC582F"/>
    <w:rsid w:val="00CC5849"/>
    <w:rsid w:val="00CC5E37"/>
    <w:rsid w:val="00CC5E48"/>
    <w:rsid w:val="00CC610E"/>
    <w:rsid w:val="00CC647B"/>
    <w:rsid w:val="00CC6555"/>
    <w:rsid w:val="00CC693E"/>
    <w:rsid w:val="00CC69CC"/>
    <w:rsid w:val="00CC6B21"/>
    <w:rsid w:val="00CC747C"/>
    <w:rsid w:val="00CC7585"/>
    <w:rsid w:val="00CC75CF"/>
    <w:rsid w:val="00CC75F3"/>
    <w:rsid w:val="00CC771E"/>
    <w:rsid w:val="00CD011A"/>
    <w:rsid w:val="00CD01D0"/>
    <w:rsid w:val="00CD046B"/>
    <w:rsid w:val="00CD04DD"/>
    <w:rsid w:val="00CD0517"/>
    <w:rsid w:val="00CD0651"/>
    <w:rsid w:val="00CD0941"/>
    <w:rsid w:val="00CD0BC7"/>
    <w:rsid w:val="00CD0D98"/>
    <w:rsid w:val="00CD0FDF"/>
    <w:rsid w:val="00CD14E1"/>
    <w:rsid w:val="00CD16E3"/>
    <w:rsid w:val="00CD19AF"/>
    <w:rsid w:val="00CD1A9E"/>
    <w:rsid w:val="00CD1AB9"/>
    <w:rsid w:val="00CD1BF5"/>
    <w:rsid w:val="00CD1C51"/>
    <w:rsid w:val="00CD1E11"/>
    <w:rsid w:val="00CD1E17"/>
    <w:rsid w:val="00CD1FFF"/>
    <w:rsid w:val="00CD21A2"/>
    <w:rsid w:val="00CD2204"/>
    <w:rsid w:val="00CD2383"/>
    <w:rsid w:val="00CD238F"/>
    <w:rsid w:val="00CD23C7"/>
    <w:rsid w:val="00CD23FF"/>
    <w:rsid w:val="00CD2406"/>
    <w:rsid w:val="00CD255A"/>
    <w:rsid w:val="00CD279E"/>
    <w:rsid w:val="00CD29C1"/>
    <w:rsid w:val="00CD2B22"/>
    <w:rsid w:val="00CD2B89"/>
    <w:rsid w:val="00CD2DB1"/>
    <w:rsid w:val="00CD30AB"/>
    <w:rsid w:val="00CD345F"/>
    <w:rsid w:val="00CD348A"/>
    <w:rsid w:val="00CD36A4"/>
    <w:rsid w:val="00CD370B"/>
    <w:rsid w:val="00CD3847"/>
    <w:rsid w:val="00CD3AB6"/>
    <w:rsid w:val="00CD3C68"/>
    <w:rsid w:val="00CD41A0"/>
    <w:rsid w:val="00CD439F"/>
    <w:rsid w:val="00CD4554"/>
    <w:rsid w:val="00CD4635"/>
    <w:rsid w:val="00CD4658"/>
    <w:rsid w:val="00CD4833"/>
    <w:rsid w:val="00CD4F57"/>
    <w:rsid w:val="00CD55E7"/>
    <w:rsid w:val="00CD5669"/>
    <w:rsid w:val="00CD58E9"/>
    <w:rsid w:val="00CD5B54"/>
    <w:rsid w:val="00CD5B9B"/>
    <w:rsid w:val="00CD5D40"/>
    <w:rsid w:val="00CD5DBB"/>
    <w:rsid w:val="00CD5FDD"/>
    <w:rsid w:val="00CD6077"/>
    <w:rsid w:val="00CD608A"/>
    <w:rsid w:val="00CD6153"/>
    <w:rsid w:val="00CD670E"/>
    <w:rsid w:val="00CD684F"/>
    <w:rsid w:val="00CD6D19"/>
    <w:rsid w:val="00CD6EC6"/>
    <w:rsid w:val="00CD6F4B"/>
    <w:rsid w:val="00CD73E3"/>
    <w:rsid w:val="00CD7446"/>
    <w:rsid w:val="00CD7683"/>
    <w:rsid w:val="00CD7873"/>
    <w:rsid w:val="00CD79EE"/>
    <w:rsid w:val="00CD7FAD"/>
    <w:rsid w:val="00CD7FDF"/>
    <w:rsid w:val="00CE001B"/>
    <w:rsid w:val="00CE0540"/>
    <w:rsid w:val="00CE0574"/>
    <w:rsid w:val="00CE0975"/>
    <w:rsid w:val="00CE0BB7"/>
    <w:rsid w:val="00CE0C72"/>
    <w:rsid w:val="00CE0E1F"/>
    <w:rsid w:val="00CE1246"/>
    <w:rsid w:val="00CE14F4"/>
    <w:rsid w:val="00CE17B5"/>
    <w:rsid w:val="00CE18D9"/>
    <w:rsid w:val="00CE1B65"/>
    <w:rsid w:val="00CE1CBB"/>
    <w:rsid w:val="00CE1E17"/>
    <w:rsid w:val="00CE1F78"/>
    <w:rsid w:val="00CE1FD0"/>
    <w:rsid w:val="00CE1FEE"/>
    <w:rsid w:val="00CE212B"/>
    <w:rsid w:val="00CE21A6"/>
    <w:rsid w:val="00CE26AB"/>
    <w:rsid w:val="00CE2ADE"/>
    <w:rsid w:val="00CE2DF3"/>
    <w:rsid w:val="00CE2F13"/>
    <w:rsid w:val="00CE31A6"/>
    <w:rsid w:val="00CE36E1"/>
    <w:rsid w:val="00CE36F5"/>
    <w:rsid w:val="00CE38AB"/>
    <w:rsid w:val="00CE39B3"/>
    <w:rsid w:val="00CE3A2D"/>
    <w:rsid w:val="00CE3B14"/>
    <w:rsid w:val="00CE3FA8"/>
    <w:rsid w:val="00CE4115"/>
    <w:rsid w:val="00CE43A4"/>
    <w:rsid w:val="00CE46E8"/>
    <w:rsid w:val="00CE485D"/>
    <w:rsid w:val="00CE4991"/>
    <w:rsid w:val="00CE4A37"/>
    <w:rsid w:val="00CE4A54"/>
    <w:rsid w:val="00CE52F8"/>
    <w:rsid w:val="00CE591F"/>
    <w:rsid w:val="00CE5CED"/>
    <w:rsid w:val="00CE5D1D"/>
    <w:rsid w:val="00CE5E59"/>
    <w:rsid w:val="00CE6365"/>
    <w:rsid w:val="00CE65E9"/>
    <w:rsid w:val="00CE6627"/>
    <w:rsid w:val="00CE670A"/>
    <w:rsid w:val="00CE6888"/>
    <w:rsid w:val="00CE6A23"/>
    <w:rsid w:val="00CE7132"/>
    <w:rsid w:val="00CE7167"/>
    <w:rsid w:val="00CE718B"/>
    <w:rsid w:val="00CE719A"/>
    <w:rsid w:val="00CE74D3"/>
    <w:rsid w:val="00CE762C"/>
    <w:rsid w:val="00CE764C"/>
    <w:rsid w:val="00CE7656"/>
    <w:rsid w:val="00CE7B31"/>
    <w:rsid w:val="00CE7BAE"/>
    <w:rsid w:val="00CE7DB5"/>
    <w:rsid w:val="00CF00F7"/>
    <w:rsid w:val="00CF01A1"/>
    <w:rsid w:val="00CF0430"/>
    <w:rsid w:val="00CF0538"/>
    <w:rsid w:val="00CF05CE"/>
    <w:rsid w:val="00CF0663"/>
    <w:rsid w:val="00CF08CF"/>
    <w:rsid w:val="00CF0AB8"/>
    <w:rsid w:val="00CF0B5B"/>
    <w:rsid w:val="00CF0F79"/>
    <w:rsid w:val="00CF0F96"/>
    <w:rsid w:val="00CF12DD"/>
    <w:rsid w:val="00CF1584"/>
    <w:rsid w:val="00CF15F5"/>
    <w:rsid w:val="00CF162B"/>
    <w:rsid w:val="00CF1885"/>
    <w:rsid w:val="00CF1D13"/>
    <w:rsid w:val="00CF23FF"/>
    <w:rsid w:val="00CF2567"/>
    <w:rsid w:val="00CF26BA"/>
    <w:rsid w:val="00CF27E2"/>
    <w:rsid w:val="00CF2BB5"/>
    <w:rsid w:val="00CF2FDA"/>
    <w:rsid w:val="00CF3326"/>
    <w:rsid w:val="00CF3620"/>
    <w:rsid w:val="00CF375D"/>
    <w:rsid w:val="00CF3E14"/>
    <w:rsid w:val="00CF4021"/>
    <w:rsid w:val="00CF40C7"/>
    <w:rsid w:val="00CF41C5"/>
    <w:rsid w:val="00CF4215"/>
    <w:rsid w:val="00CF433B"/>
    <w:rsid w:val="00CF442C"/>
    <w:rsid w:val="00CF45B5"/>
    <w:rsid w:val="00CF4657"/>
    <w:rsid w:val="00CF480F"/>
    <w:rsid w:val="00CF48AE"/>
    <w:rsid w:val="00CF4A8C"/>
    <w:rsid w:val="00CF4D4B"/>
    <w:rsid w:val="00CF529C"/>
    <w:rsid w:val="00CF53F0"/>
    <w:rsid w:val="00CF5529"/>
    <w:rsid w:val="00CF57FF"/>
    <w:rsid w:val="00CF5862"/>
    <w:rsid w:val="00CF5B93"/>
    <w:rsid w:val="00CF5D40"/>
    <w:rsid w:val="00CF60BE"/>
    <w:rsid w:val="00CF620E"/>
    <w:rsid w:val="00CF65EB"/>
    <w:rsid w:val="00CF6736"/>
    <w:rsid w:val="00CF69A0"/>
    <w:rsid w:val="00CF6B06"/>
    <w:rsid w:val="00CF6C67"/>
    <w:rsid w:val="00CF6CC6"/>
    <w:rsid w:val="00CF6F1B"/>
    <w:rsid w:val="00CF6F95"/>
    <w:rsid w:val="00CF707F"/>
    <w:rsid w:val="00CF7093"/>
    <w:rsid w:val="00CF7130"/>
    <w:rsid w:val="00CF7211"/>
    <w:rsid w:val="00CF7BDC"/>
    <w:rsid w:val="00CF7C82"/>
    <w:rsid w:val="00D00107"/>
    <w:rsid w:val="00D0021A"/>
    <w:rsid w:val="00D002B4"/>
    <w:rsid w:val="00D002C0"/>
    <w:rsid w:val="00D00357"/>
    <w:rsid w:val="00D00733"/>
    <w:rsid w:val="00D00983"/>
    <w:rsid w:val="00D00BC1"/>
    <w:rsid w:val="00D00F5E"/>
    <w:rsid w:val="00D010EF"/>
    <w:rsid w:val="00D015FD"/>
    <w:rsid w:val="00D01662"/>
    <w:rsid w:val="00D01B05"/>
    <w:rsid w:val="00D01B24"/>
    <w:rsid w:val="00D01EB8"/>
    <w:rsid w:val="00D01EE1"/>
    <w:rsid w:val="00D01F65"/>
    <w:rsid w:val="00D01FCB"/>
    <w:rsid w:val="00D01FF2"/>
    <w:rsid w:val="00D0209C"/>
    <w:rsid w:val="00D021C7"/>
    <w:rsid w:val="00D027E6"/>
    <w:rsid w:val="00D028E8"/>
    <w:rsid w:val="00D02931"/>
    <w:rsid w:val="00D02D8D"/>
    <w:rsid w:val="00D02E74"/>
    <w:rsid w:val="00D032AB"/>
    <w:rsid w:val="00D033DB"/>
    <w:rsid w:val="00D036DF"/>
    <w:rsid w:val="00D0393F"/>
    <w:rsid w:val="00D03AF0"/>
    <w:rsid w:val="00D04036"/>
    <w:rsid w:val="00D04107"/>
    <w:rsid w:val="00D04607"/>
    <w:rsid w:val="00D04824"/>
    <w:rsid w:val="00D0488D"/>
    <w:rsid w:val="00D04949"/>
    <w:rsid w:val="00D04C2A"/>
    <w:rsid w:val="00D04C30"/>
    <w:rsid w:val="00D04D0A"/>
    <w:rsid w:val="00D04E3B"/>
    <w:rsid w:val="00D04EA8"/>
    <w:rsid w:val="00D0504F"/>
    <w:rsid w:val="00D0549C"/>
    <w:rsid w:val="00D054BF"/>
    <w:rsid w:val="00D05506"/>
    <w:rsid w:val="00D05EC5"/>
    <w:rsid w:val="00D060E7"/>
    <w:rsid w:val="00D062AF"/>
    <w:rsid w:val="00D06379"/>
    <w:rsid w:val="00D065F5"/>
    <w:rsid w:val="00D06623"/>
    <w:rsid w:val="00D06B91"/>
    <w:rsid w:val="00D06E53"/>
    <w:rsid w:val="00D076CE"/>
    <w:rsid w:val="00D07A2B"/>
    <w:rsid w:val="00D07E2B"/>
    <w:rsid w:val="00D10483"/>
    <w:rsid w:val="00D104AC"/>
    <w:rsid w:val="00D10576"/>
    <w:rsid w:val="00D109F1"/>
    <w:rsid w:val="00D10BCA"/>
    <w:rsid w:val="00D10D31"/>
    <w:rsid w:val="00D10E72"/>
    <w:rsid w:val="00D10F74"/>
    <w:rsid w:val="00D11115"/>
    <w:rsid w:val="00D113D4"/>
    <w:rsid w:val="00D1147A"/>
    <w:rsid w:val="00D1156C"/>
    <w:rsid w:val="00D11641"/>
    <w:rsid w:val="00D11821"/>
    <w:rsid w:val="00D12393"/>
    <w:rsid w:val="00D1253E"/>
    <w:rsid w:val="00D12595"/>
    <w:rsid w:val="00D12693"/>
    <w:rsid w:val="00D12773"/>
    <w:rsid w:val="00D12A6D"/>
    <w:rsid w:val="00D12ACD"/>
    <w:rsid w:val="00D12B23"/>
    <w:rsid w:val="00D12B5A"/>
    <w:rsid w:val="00D12BA3"/>
    <w:rsid w:val="00D132BE"/>
    <w:rsid w:val="00D1390A"/>
    <w:rsid w:val="00D13B30"/>
    <w:rsid w:val="00D13C39"/>
    <w:rsid w:val="00D13F1E"/>
    <w:rsid w:val="00D13F50"/>
    <w:rsid w:val="00D1429E"/>
    <w:rsid w:val="00D142DE"/>
    <w:rsid w:val="00D14438"/>
    <w:rsid w:val="00D14518"/>
    <w:rsid w:val="00D1461D"/>
    <w:rsid w:val="00D1474B"/>
    <w:rsid w:val="00D14840"/>
    <w:rsid w:val="00D14AFC"/>
    <w:rsid w:val="00D14C5F"/>
    <w:rsid w:val="00D14C6B"/>
    <w:rsid w:val="00D14CFD"/>
    <w:rsid w:val="00D14EC4"/>
    <w:rsid w:val="00D14F51"/>
    <w:rsid w:val="00D151EF"/>
    <w:rsid w:val="00D1532A"/>
    <w:rsid w:val="00D1539E"/>
    <w:rsid w:val="00D154AC"/>
    <w:rsid w:val="00D1586F"/>
    <w:rsid w:val="00D15D83"/>
    <w:rsid w:val="00D1609B"/>
    <w:rsid w:val="00D169B2"/>
    <w:rsid w:val="00D169D8"/>
    <w:rsid w:val="00D16E29"/>
    <w:rsid w:val="00D171F3"/>
    <w:rsid w:val="00D1722A"/>
    <w:rsid w:val="00D172AD"/>
    <w:rsid w:val="00D172BC"/>
    <w:rsid w:val="00D1731B"/>
    <w:rsid w:val="00D173F7"/>
    <w:rsid w:val="00D17425"/>
    <w:rsid w:val="00D1744D"/>
    <w:rsid w:val="00D174F1"/>
    <w:rsid w:val="00D17BE8"/>
    <w:rsid w:val="00D17E6E"/>
    <w:rsid w:val="00D17F97"/>
    <w:rsid w:val="00D20316"/>
    <w:rsid w:val="00D20451"/>
    <w:rsid w:val="00D204D3"/>
    <w:rsid w:val="00D20546"/>
    <w:rsid w:val="00D20C38"/>
    <w:rsid w:val="00D20CD2"/>
    <w:rsid w:val="00D20D4A"/>
    <w:rsid w:val="00D20D71"/>
    <w:rsid w:val="00D20FAC"/>
    <w:rsid w:val="00D215A0"/>
    <w:rsid w:val="00D215E2"/>
    <w:rsid w:val="00D216FB"/>
    <w:rsid w:val="00D218B8"/>
    <w:rsid w:val="00D21977"/>
    <w:rsid w:val="00D21C3F"/>
    <w:rsid w:val="00D21E14"/>
    <w:rsid w:val="00D21F7E"/>
    <w:rsid w:val="00D21FC7"/>
    <w:rsid w:val="00D22336"/>
    <w:rsid w:val="00D225B7"/>
    <w:rsid w:val="00D2267E"/>
    <w:rsid w:val="00D228F4"/>
    <w:rsid w:val="00D22933"/>
    <w:rsid w:val="00D22BC4"/>
    <w:rsid w:val="00D22E78"/>
    <w:rsid w:val="00D232C5"/>
    <w:rsid w:val="00D23313"/>
    <w:rsid w:val="00D233C2"/>
    <w:rsid w:val="00D233C8"/>
    <w:rsid w:val="00D2345C"/>
    <w:rsid w:val="00D23598"/>
    <w:rsid w:val="00D235DB"/>
    <w:rsid w:val="00D23606"/>
    <w:rsid w:val="00D23C09"/>
    <w:rsid w:val="00D23EF5"/>
    <w:rsid w:val="00D240D6"/>
    <w:rsid w:val="00D2428B"/>
    <w:rsid w:val="00D24461"/>
    <w:rsid w:val="00D244C4"/>
    <w:rsid w:val="00D24581"/>
    <w:rsid w:val="00D24634"/>
    <w:rsid w:val="00D248AD"/>
    <w:rsid w:val="00D24B5B"/>
    <w:rsid w:val="00D24B80"/>
    <w:rsid w:val="00D24FDB"/>
    <w:rsid w:val="00D25421"/>
    <w:rsid w:val="00D2562F"/>
    <w:rsid w:val="00D256FE"/>
    <w:rsid w:val="00D2592A"/>
    <w:rsid w:val="00D25B44"/>
    <w:rsid w:val="00D25CFD"/>
    <w:rsid w:val="00D26190"/>
    <w:rsid w:val="00D26195"/>
    <w:rsid w:val="00D267AF"/>
    <w:rsid w:val="00D26978"/>
    <w:rsid w:val="00D26AAD"/>
    <w:rsid w:val="00D26AB0"/>
    <w:rsid w:val="00D26B65"/>
    <w:rsid w:val="00D26E3C"/>
    <w:rsid w:val="00D27156"/>
    <w:rsid w:val="00D27157"/>
    <w:rsid w:val="00D271BE"/>
    <w:rsid w:val="00D271CD"/>
    <w:rsid w:val="00D27359"/>
    <w:rsid w:val="00D273F3"/>
    <w:rsid w:val="00D27515"/>
    <w:rsid w:val="00D279BD"/>
    <w:rsid w:val="00D27AD2"/>
    <w:rsid w:val="00D27B9E"/>
    <w:rsid w:val="00D27EC7"/>
    <w:rsid w:val="00D27EE6"/>
    <w:rsid w:val="00D27F54"/>
    <w:rsid w:val="00D302E2"/>
    <w:rsid w:val="00D30545"/>
    <w:rsid w:val="00D307F5"/>
    <w:rsid w:val="00D30C59"/>
    <w:rsid w:val="00D30F1A"/>
    <w:rsid w:val="00D31069"/>
    <w:rsid w:val="00D310F8"/>
    <w:rsid w:val="00D314D9"/>
    <w:rsid w:val="00D3152B"/>
    <w:rsid w:val="00D318E9"/>
    <w:rsid w:val="00D31AA6"/>
    <w:rsid w:val="00D31B65"/>
    <w:rsid w:val="00D31D4E"/>
    <w:rsid w:val="00D31D6D"/>
    <w:rsid w:val="00D321DC"/>
    <w:rsid w:val="00D3247D"/>
    <w:rsid w:val="00D32706"/>
    <w:rsid w:val="00D327C0"/>
    <w:rsid w:val="00D32858"/>
    <w:rsid w:val="00D32880"/>
    <w:rsid w:val="00D33421"/>
    <w:rsid w:val="00D33598"/>
    <w:rsid w:val="00D33825"/>
    <w:rsid w:val="00D338DE"/>
    <w:rsid w:val="00D33A5D"/>
    <w:rsid w:val="00D33C28"/>
    <w:rsid w:val="00D33FFB"/>
    <w:rsid w:val="00D3402C"/>
    <w:rsid w:val="00D34158"/>
    <w:rsid w:val="00D343D3"/>
    <w:rsid w:val="00D346E9"/>
    <w:rsid w:val="00D34A02"/>
    <w:rsid w:val="00D35205"/>
    <w:rsid w:val="00D3537C"/>
    <w:rsid w:val="00D3539A"/>
    <w:rsid w:val="00D353F4"/>
    <w:rsid w:val="00D3588B"/>
    <w:rsid w:val="00D35AF4"/>
    <w:rsid w:val="00D35EEC"/>
    <w:rsid w:val="00D361A5"/>
    <w:rsid w:val="00D36DB0"/>
    <w:rsid w:val="00D36FAC"/>
    <w:rsid w:val="00D37452"/>
    <w:rsid w:val="00D376AF"/>
    <w:rsid w:val="00D37734"/>
    <w:rsid w:val="00D37BA0"/>
    <w:rsid w:val="00D37F28"/>
    <w:rsid w:val="00D400F5"/>
    <w:rsid w:val="00D401A0"/>
    <w:rsid w:val="00D40356"/>
    <w:rsid w:val="00D4041B"/>
    <w:rsid w:val="00D40810"/>
    <w:rsid w:val="00D40889"/>
    <w:rsid w:val="00D40A7C"/>
    <w:rsid w:val="00D40A95"/>
    <w:rsid w:val="00D40B61"/>
    <w:rsid w:val="00D4118A"/>
    <w:rsid w:val="00D411E1"/>
    <w:rsid w:val="00D41341"/>
    <w:rsid w:val="00D41405"/>
    <w:rsid w:val="00D41530"/>
    <w:rsid w:val="00D41609"/>
    <w:rsid w:val="00D416B8"/>
    <w:rsid w:val="00D419D2"/>
    <w:rsid w:val="00D41D78"/>
    <w:rsid w:val="00D41E10"/>
    <w:rsid w:val="00D4221C"/>
    <w:rsid w:val="00D4244C"/>
    <w:rsid w:val="00D42691"/>
    <w:rsid w:val="00D42892"/>
    <w:rsid w:val="00D42CD2"/>
    <w:rsid w:val="00D42F9D"/>
    <w:rsid w:val="00D42FF8"/>
    <w:rsid w:val="00D4319C"/>
    <w:rsid w:val="00D43827"/>
    <w:rsid w:val="00D43B91"/>
    <w:rsid w:val="00D43EE3"/>
    <w:rsid w:val="00D43F14"/>
    <w:rsid w:val="00D44759"/>
    <w:rsid w:val="00D447B5"/>
    <w:rsid w:val="00D449DF"/>
    <w:rsid w:val="00D44BC5"/>
    <w:rsid w:val="00D44FEB"/>
    <w:rsid w:val="00D45009"/>
    <w:rsid w:val="00D45014"/>
    <w:rsid w:val="00D45CE1"/>
    <w:rsid w:val="00D45E58"/>
    <w:rsid w:val="00D45EA4"/>
    <w:rsid w:val="00D462FD"/>
    <w:rsid w:val="00D4647C"/>
    <w:rsid w:val="00D465EA"/>
    <w:rsid w:val="00D46647"/>
    <w:rsid w:val="00D46991"/>
    <w:rsid w:val="00D46BC3"/>
    <w:rsid w:val="00D46BCC"/>
    <w:rsid w:val="00D46D58"/>
    <w:rsid w:val="00D46FA7"/>
    <w:rsid w:val="00D47057"/>
    <w:rsid w:val="00D47093"/>
    <w:rsid w:val="00D472ED"/>
    <w:rsid w:val="00D4754E"/>
    <w:rsid w:val="00D4791A"/>
    <w:rsid w:val="00D47949"/>
    <w:rsid w:val="00D47999"/>
    <w:rsid w:val="00D47B44"/>
    <w:rsid w:val="00D47F31"/>
    <w:rsid w:val="00D5036E"/>
    <w:rsid w:val="00D504A6"/>
    <w:rsid w:val="00D504F9"/>
    <w:rsid w:val="00D5062B"/>
    <w:rsid w:val="00D50A78"/>
    <w:rsid w:val="00D50B44"/>
    <w:rsid w:val="00D50E6D"/>
    <w:rsid w:val="00D510AE"/>
    <w:rsid w:val="00D5118F"/>
    <w:rsid w:val="00D5134B"/>
    <w:rsid w:val="00D51681"/>
    <w:rsid w:val="00D5176E"/>
    <w:rsid w:val="00D51979"/>
    <w:rsid w:val="00D51A22"/>
    <w:rsid w:val="00D51A6F"/>
    <w:rsid w:val="00D51A72"/>
    <w:rsid w:val="00D51D8B"/>
    <w:rsid w:val="00D51D99"/>
    <w:rsid w:val="00D52199"/>
    <w:rsid w:val="00D5262C"/>
    <w:rsid w:val="00D527B6"/>
    <w:rsid w:val="00D527D4"/>
    <w:rsid w:val="00D52AEF"/>
    <w:rsid w:val="00D52DCE"/>
    <w:rsid w:val="00D52E83"/>
    <w:rsid w:val="00D5319F"/>
    <w:rsid w:val="00D531AE"/>
    <w:rsid w:val="00D5321B"/>
    <w:rsid w:val="00D53263"/>
    <w:rsid w:val="00D53624"/>
    <w:rsid w:val="00D53D54"/>
    <w:rsid w:val="00D54315"/>
    <w:rsid w:val="00D54385"/>
    <w:rsid w:val="00D545F6"/>
    <w:rsid w:val="00D54957"/>
    <w:rsid w:val="00D54A96"/>
    <w:rsid w:val="00D54B76"/>
    <w:rsid w:val="00D54C70"/>
    <w:rsid w:val="00D54E48"/>
    <w:rsid w:val="00D54F8C"/>
    <w:rsid w:val="00D55304"/>
    <w:rsid w:val="00D5536F"/>
    <w:rsid w:val="00D5544B"/>
    <w:rsid w:val="00D5559E"/>
    <w:rsid w:val="00D55765"/>
    <w:rsid w:val="00D55D2A"/>
    <w:rsid w:val="00D562C0"/>
    <w:rsid w:val="00D5647C"/>
    <w:rsid w:val="00D56578"/>
    <w:rsid w:val="00D56586"/>
    <w:rsid w:val="00D568B5"/>
    <w:rsid w:val="00D568F4"/>
    <w:rsid w:val="00D56935"/>
    <w:rsid w:val="00D56C4E"/>
    <w:rsid w:val="00D56E0C"/>
    <w:rsid w:val="00D56F08"/>
    <w:rsid w:val="00D57284"/>
    <w:rsid w:val="00D572D7"/>
    <w:rsid w:val="00D57519"/>
    <w:rsid w:val="00D57540"/>
    <w:rsid w:val="00D5775A"/>
    <w:rsid w:val="00D57AEC"/>
    <w:rsid w:val="00D57AF5"/>
    <w:rsid w:val="00D57B9F"/>
    <w:rsid w:val="00D57E86"/>
    <w:rsid w:val="00D6006F"/>
    <w:rsid w:val="00D60A2B"/>
    <w:rsid w:val="00D60B41"/>
    <w:rsid w:val="00D60D5E"/>
    <w:rsid w:val="00D60EBE"/>
    <w:rsid w:val="00D60EFA"/>
    <w:rsid w:val="00D60F42"/>
    <w:rsid w:val="00D613DD"/>
    <w:rsid w:val="00D61437"/>
    <w:rsid w:val="00D614B3"/>
    <w:rsid w:val="00D615A5"/>
    <w:rsid w:val="00D619E7"/>
    <w:rsid w:val="00D61A3A"/>
    <w:rsid w:val="00D61CDC"/>
    <w:rsid w:val="00D61D42"/>
    <w:rsid w:val="00D62358"/>
    <w:rsid w:val="00D62365"/>
    <w:rsid w:val="00D6249E"/>
    <w:rsid w:val="00D628C2"/>
    <w:rsid w:val="00D629DD"/>
    <w:rsid w:val="00D62C36"/>
    <w:rsid w:val="00D62DC4"/>
    <w:rsid w:val="00D62E3E"/>
    <w:rsid w:val="00D62FD3"/>
    <w:rsid w:val="00D62FE3"/>
    <w:rsid w:val="00D63057"/>
    <w:rsid w:val="00D63153"/>
    <w:rsid w:val="00D63235"/>
    <w:rsid w:val="00D635D4"/>
    <w:rsid w:val="00D63644"/>
    <w:rsid w:val="00D63819"/>
    <w:rsid w:val="00D638F4"/>
    <w:rsid w:val="00D63C1C"/>
    <w:rsid w:val="00D64284"/>
    <w:rsid w:val="00D643F9"/>
    <w:rsid w:val="00D64874"/>
    <w:rsid w:val="00D648B9"/>
    <w:rsid w:val="00D64958"/>
    <w:rsid w:val="00D64A44"/>
    <w:rsid w:val="00D64CB7"/>
    <w:rsid w:val="00D64FDB"/>
    <w:rsid w:val="00D651E9"/>
    <w:rsid w:val="00D65347"/>
    <w:rsid w:val="00D65652"/>
    <w:rsid w:val="00D6566E"/>
    <w:rsid w:val="00D65A8D"/>
    <w:rsid w:val="00D661E4"/>
    <w:rsid w:val="00D661F5"/>
    <w:rsid w:val="00D662AC"/>
    <w:rsid w:val="00D66480"/>
    <w:rsid w:val="00D66483"/>
    <w:rsid w:val="00D664C4"/>
    <w:rsid w:val="00D666FF"/>
    <w:rsid w:val="00D6681D"/>
    <w:rsid w:val="00D66A3B"/>
    <w:rsid w:val="00D66B15"/>
    <w:rsid w:val="00D66C4A"/>
    <w:rsid w:val="00D670F0"/>
    <w:rsid w:val="00D6714D"/>
    <w:rsid w:val="00D671B4"/>
    <w:rsid w:val="00D67750"/>
    <w:rsid w:val="00D67828"/>
    <w:rsid w:val="00D6787D"/>
    <w:rsid w:val="00D67921"/>
    <w:rsid w:val="00D679D3"/>
    <w:rsid w:val="00D67A9B"/>
    <w:rsid w:val="00D67D2D"/>
    <w:rsid w:val="00D67E70"/>
    <w:rsid w:val="00D70124"/>
    <w:rsid w:val="00D70426"/>
    <w:rsid w:val="00D704D8"/>
    <w:rsid w:val="00D7057E"/>
    <w:rsid w:val="00D706D7"/>
    <w:rsid w:val="00D7091C"/>
    <w:rsid w:val="00D7099A"/>
    <w:rsid w:val="00D70AB3"/>
    <w:rsid w:val="00D70B0E"/>
    <w:rsid w:val="00D70B7B"/>
    <w:rsid w:val="00D70CF7"/>
    <w:rsid w:val="00D711BE"/>
    <w:rsid w:val="00D7129F"/>
    <w:rsid w:val="00D71410"/>
    <w:rsid w:val="00D71767"/>
    <w:rsid w:val="00D7199B"/>
    <w:rsid w:val="00D71A10"/>
    <w:rsid w:val="00D71CAC"/>
    <w:rsid w:val="00D722F5"/>
    <w:rsid w:val="00D72454"/>
    <w:rsid w:val="00D72512"/>
    <w:rsid w:val="00D7253D"/>
    <w:rsid w:val="00D72B1A"/>
    <w:rsid w:val="00D72BE3"/>
    <w:rsid w:val="00D732E9"/>
    <w:rsid w:val="00D7362E"/>
    <w:rsid w:val="00D738B6"/>
    <w:rsid w:val="00D739E6"/>
    <w:rsid w:val="00D73B00"/>
    <w:rsid w:val="00D73C04"/>
    <w:rsid w:val="00D73C24"/>
    <w:rsid w:val="00D73F49"/>
    <w:rsid w:val="00D7415D"/>
    <w:rsid w:val="00D741B9"/>
    <w:rsid w:val="00D74335"/>
    <w:rsid w:val="00D74785"/>
    <w:rsid w:val="00D747D6"/>
    <w:rsid w:val="00D74BD3"/>
    <w:rsid w:val="00D74C6A"/>
    <w:rsid w:val="00D74EA0"/>
    <w:rsid w:val="00D75189"/>
    <w:rsid w:val="00D7534B"/>
    <w:rsid w:val="00D758C6"/>
    <w:rsid w:val="00D75AEB"/>
    <w:rsid w:val="00D75FD5"/>
    <w:rsid w:val="00D7618E"/>
    <w:rsid w:val="00D76361"/>
    <w:rsid w:val="00D76428"/>
    <w:rsid w:val="00D7642D"/>
    <w:rsid w:val="00D76446"/>
    <w:rsid w:val="00D764BF"/>
    <w:rsid w:val="00D76788"/>
    <w:rsid w:val="00D76881"/>
    <w:rsid w:val="00D7691D"/>
    <w:rsid w:val="00D76C7F"/>
    <w:rsid w:val="00D76C96"/>
    <w:rsid w:val="00D76F20"/>
    <w:rsid w:val="00D77065"/>
    <w:rsid w:val="00D77243"/>
    <w:rsid w:val="00D772C3"/>
    <w:rsid w:val="00D775BA"/>
    <w:rsid w:val="00D77705"/>
    <w:rsid w:val="00D77877"/>
    <w:rsid w:val="00D77CA1"/>
    <w:rsid w:val="00D77CA8"/>
    <w:rsid w:val="00D77CDE"/>
    <w:rsid w:val="00D77D60"/>
    <w:rsid w:val="00D77D99"/>
    <w:rsid w:val="00D77DBC"/>
    <w:rsid w:val="00D77E0C"/>
    <w:rsid w:val="00D77E90"/>
    <w:rsid w:val="00D800D6"/>
    <w:rsid w:val="00D80101"/>
    <w:rsid w:val="00D8022A"/>
    <w:rsid w:val="00D804E8"/>
    <w:rsid w:val="00D805CB"/>
    <w:rsid w:val="00D8066D"/>
    <w:rsid w:val="00D80731"/>
    <w:rsid w:val="00D80E39"/>
    <w:rsid w:val="00D811CB"/>
    <w:rsid w:val="00D811E6"/>
    <w:rsid w:val="00D81498"/>
    <w:rsid w:val="00D81645"/>
    <w:rsid w:val="00D816E2"/>
    <w:rsid w:val="00D8187F"/>
    <w:rsid w:val="00D81CA6"/>
    <w:rsid w:val="00D81CE4"/>
    <w:rsid w:val="00D81F0E"/>
    <w:rsid w:val="00D81FFA"/>
    <w:rsid w:val="00D8204C"/>
    <w:rsid w:val="00D820C4"/>
    <w:rsid w:val="00D821F0"/>
    <w:rsid w:val="00D8236C"/>
    <w:rsid w:val="00D8236D"/>
    <w:rsid w:val="00D82571"/>
    <w:rsid w:val="00D8267B"/>
    <w:rsid w:val="00D82C27"/>
    <w:rsid w:val="00D82C44"/>
    <w:rsid w:val="00D82C80"/>
    <w:rsid w:val="00D82FF9"/>
    <w:rsid w:val="00D83045"/>
    <w:rsid w:val="00D830D4"/>
    <w:rsid w:val="00D8318D"/>
    <w:rsid w:val="00D83620"/>
    <w:rsid w:val="00D83C4F"/>
    <w:rsid w:val="00D83F05"/>
    <w:rsid w:val="00D8410F"/>
    <w:rsid w:val="00D84222"/>
    <w:rsid w:val="00D842C6"/>
    <w:rsid w:val="00D8477D"/>
    <w:rsid w:val="00D847E8"/>
    <w:rsid w:val="00D84A8A"/>
    <w:rsid w:val="00D84ABA"/>
    <w:rsid w:val="00D84DDF"/>
    <w:rsid w:val="00D85253"/>
    <w:rsid w:val="00D85329"/>
    <w:rsid w:val="00D858DA"/>
    <w:rsid w:val="00D86182"/>
    <w:rsid w:val="00D861E6"/>
    <w:rsid w:val="00D86317"/>
    <w:rsid w:val="00D8631F"/>
    <w:rsid w:val="00D863C2"/>
    <w:rsid w:val="00D864CB"/>
    <w:rsid w:val="00D864FC"/>
    <w:rsid w:val="00D86937"/>
    <w:rsid w:val="00D86A38"/>
    <w:rsid w:val="00D86C0B"/>
    <w:rsid w:val="00D86FA3"/>
    <w:rsid w:val="00D8709B"/>
    <w:rsid w:val="00D87109"/>
    <w:rsid w:val="00D87207"/>
    <w:rsid w:val="00D87AA0"/>
    <w:rsid w:val="00D87C31"/>
    <w:rsid w:val="00D87E29"/>
    <w:rsid w:val="00D87E40"/>
    <w:rsid w:val="00D87EE1"/>
    <w:rsid w:val="00D87F1F"/>
    <w:rsid w:val="00D87F35"/>
    <w:rsid w:val="00D90348"/>
    <w:rsid w:val="00D90529"/>
    <w:rsid w:val="00D908B0"/>
    <w:rsid w:val="00D90ABB"/>
    <w:rsid w:val="00D90B7F"/>
    <w:rsid w:val="00D90C10"/>
    <w:rsid w:val="00D90D0D"/>
    <w:rsid w:val="00D90E26"/>
    <w:rsid w:val="00D90F21"/>
    <w:rsid w:val="00D9134A"/>
    <w:rsid w:val="00D914FE"/>
    <w:rsid w:val="00D91529"/>
    <w:rsid w:val="00D91656"/>
    <w:rsid w:val="00D917F1"/>
    <w:rsid w:val="00D918F7"/>
    <w:rsid w:val="00D91C11"/>
    <w:rsid w:val="00D92349"/>
    <w:rsid w:val="00D9238F"/>
    <w:rsid w:val="00D923E4"/>
    <w:rsid w:val="00D9245E"/>
    <w:rsid w:val="00D9249D"/>
    <w:rsid w:val="00D925F6"/>
    <w:rsid w:val="00D92A0D"/>
    <w:rsid w:val="00D92A99"/>
    <w:rsid w:val="00D92B78"/>
    <w:rsid w:val="00D92BFD"/>
    <w:rsid w:val="00D92C61"/>
    <w:rsid w:val="00D92CF3"/>
    <w:rsid w:val="00D92D35"/>
    <w:rsid w:val="00D92D4B"/>
    <w:rsid w:val="00D92E96"/>
    <w:rsid w:val="00D92F62"/>
    <w:rsid w:val="00D932BD"/>
    <w:rsid w:val="00D9335A"/>
    <w:rsid w:val="00D935C1"/>
    <w:rsid w:val="00D9396B"/>
    <w:rsid w:val="00D93C97"/>
    <w:rsid w:val="00D945BA"/>
    <w:rsid w:val="00D949D6"/>
    <w:rsid w:val="00D94B88"/>
    <w:rsid w:val="00D94EB2"/>
    <w:rsid w:val="00D94EF8"/>
    <w:rsid w:val="00D94FAF"/>
    <w:rsid w:val="00D95025"/>
    <w:rsid w:val="00D95274"/>
    <w:rsid w:val="00D9535C"/>
    <w:rsid w:val="00D958F3"/>
    <w:rsid w:val="00D95C2D"/>
    <w:rsid w:val="00D95C60"/>
    <w:rsid w:val="00D95D9A"/>
    <w:rsid w:val="00D95F24"/>
    <w:rsid w:val="00D95FA9"/>
    <w:rsid w:val="00D9605C"/>
    <w:rsid w:val="00D960E4"/>
    <w:rsid w:val="00D96257"/>
    <w:rsid w:val="00D962B1"/>
    <w:rsid w:val="00D966E0"/>
    <w:rsid w:val="00D967BB"/>
    <w:rsid w:val="00D968E5"/>
    <w:rsid w:val="00D96948"/>
    <w:rsid w:val="00D9697F"/>
    <w:rsid w:val="00D96C61"/>
    <w:rsid w:val="00D97257"/>
    <w:rsid w:val="00D972DB"/>
    <w:rsid w:val="00D97558"/>
    <w:rsid w:val="00D97A1D"/>
    <w:rsid w:val="00DA0164"/>
    <w:rsid w:val="00DA01A0"/>
    <w:rsid w:val="00DA0292"/>
    <w:rsid w:val="00DA03AC"/>
    <w:rsid w:val="00DA03BD"/>
    <w:rsid w:val="00DA06A2"/>
    <w:rsid w:val="00DA070D"/>
    <w:rsid w:val="00DA070F"/>
    <w:rsid w:val="00DA07CD"/>
    <w:rsid w:val="00DA0D4F"/>
    <w:rsid w:val="00DA0DF7"/>
    <w:rsid w:val="00DA0E7D"/>
    <w:rsid w:val="00DA11C1"/>
    <w:rsid w:val="00DA139C"/>
    <w:rsid w:val="00DA1AD3"/>
    <w:rsid w:val="00DA1B13"/>
    <w:rsid w:val="00DA254B"/>
    <w:rsid w:val="00DA255B"/>
    <w:rsid w:val="00DA258C"/>
    <w:rsid w:val="00DA284E"/>
    <w:rsid w:val="00DA29CC"/>
    <w:rsid w:val="00DA2B89"/>
    <w:rsid w:val="00DA2B9C"/>
    <w:rsid w:val="00DA2BBA"/>
    <w:rsid w:val="00DA2C31"/>
    <w:rsid w:val="00DA319C"/>
    <w:rsid w:val="00DA3334"/>
    <w:rsid w:val="00DA3855"/>
    <w:rsid w:val="00DA3C74"/>
    <w:rsid w:val="00DA3D34"/>
    <w:rsid w:val="00DA3D59"/>
    <w:rsid w:val="00DA3EE6"/>
    <w:rsid w:val="00DA3FD9"/>
    <w:rsid w:val="00DA42F4"/>
    <w:rsid w:val="00DA4531"/>
    <w:rsid w:val="00DA4584"/>
    <w:rsid w:val="00DA480D"/>
    <w:rsid w:val="00DA483F"/>
    <w:rsid w:val="00DA4A23"/>
    <w:rsid w:val="00DA4D00"/>
    <w:rsid w:val="00DA4E62"/>
    <w:rsid w:val="00DA4E9B"/>
    <w:rsid w:val="00DA541C"/>
    <w:rsid w:val="00DA548E"/>
    <w:rsid w:val="00DA577B"/>
    <w:rsid w:val="00DA5ADF"/>
    <w:rsid w:val="00DA6277"/>
    <w:rsid w:val="00DA62D4"/>
    <w:rsid w:val="00DA6326"/>
    <w:rsid w:val="00DA65E0"/>
    <w:rsid w:val="00DA666B"/>
    <w:rsid w:val="00DA684E"/>
    <w:rsid w:val="00DA687E"/>
    <w:rsid w:val="00DA6935"/>
    <w:rsid w:val="00DA6B68"/>
    <w:rsid w:val="00DA6D7C"/>
    <w:rsid w:val="00DA6FC0"/>
    <w:rsid w:val="00DA7000"/>
    <w:rsid w:val="00DA7089"/>
    <w:rsid w:val="00DA75EF"/>
    <w:rsid w:val="00DA7920"/>
    <w:rsid w:val="00DA7BF9"/>
    <w:rsid w:val="00DA7DCE"/>
    <w:rsid w:val="00DA7F0D"/>
    <w:rsid w:val="00DB0220"/>
    <w:rsid w:val="00DB0243"/>
    <w:rsid w:val="00DB0329"/>
    <w:rsid w:val="00DB094B"/>
    <w:rsid w:val="00DB164D"/>
    <w:rsid w:val="00DB188D"/>
    <w:rsid w:val="00DB1947"/>
    <w:rsid w:val="00DB1A9F"/>
    <w:rsid w:val="00DB1BE2"/>
    <w:rsid w:val="00DB1D14"/>
    <w:rsid w:val="00DB1E8F"/>
    <w:rsid w:val="00DB1EAE"/>
    <w:rsid w:val="00DB1F76"/>
    <w:rsid w:val="00DB20FF"/>
    <w:rsid w:val="00DB210E"/>
    <w:rsid w:val="00DB243A"/>
    <w:rsid w:val="00DB2665"/>
    <w:rsid w:val="00DB279D"/>
    <w:rsid w:val="00DB28D5"/>
    <w:rsid w:val="00DB2B7D"/>
    <w:rsid w:val="00DB2CB8"/>
    <w:rsid w:val="00DB305F"/>
    <w:rsid w:val="00DB31C6"/>
    <w:rsid w:val="00DB3982"/>
    <w:rsid w:val="00DB3C9A"/>
    <w:rsid w:val="00DB3E78"/>
    <w:rsid w:val="00DB3F18"/>
    <w:rsid w:val="00DB402D"/>
    <w:rsid w:val="00DB417A"/>
    <w:rsid w:val="00DB4210"/>
    <w:rsid w:val="00DB44E0"/>
    <w:rsid w:val="00DB45D8"/>
    <w:rsid w:val="00DB45D9"/>
    <w:rsid w:val="00DB48D7"/>
    <w:rsid w:val="00DB48F3"/>
    <w:rsid w:val="00DB4A52"/>
    <w:rsid w:val="00DB4D72"/>
    <w:rsid w:val="00DB4E2F"/>
    <w:rsid w:val="00DB500C"/>
    <w:rsid w:val="00DB538E"/>
    <w:rsid w:val="00DB53B9"/>
    <w:rsid w:val="00DB559F"/>
    <w:rsid w:val="00DB5642"/>
    <w:rsid w:val="00DB5B89"/>
    <w:rsid w:val="00DB5D9F"/>
    <w:rsid w:val="00DB5E7A"/>
    <w:rsid w:val="00DB6751"/>
    <w:rsid w:val="00DB69FB"/>
    <w:rsid w:val="00DB6C98"/>
    <w:rsid w:val="00DB70EE"/>
    <w:rsid w:val="00DB715F"/>
    <w:rsid w:val="00DB727D"/>
    <w:rsid w:val="00DB740A"/>
    <w:rsid w:val="00DB7A47"/>
    <w:rsid w:val="00DB7D3F"/>
    <w:rsid w:val="00DB7D52"/>
    <w:rsid w:val="00DB7F56"/>
    <w:rsid w:val="00DC0280"/>
    <w:rsid w:val="00DC0403"/>
    <w:rsid w:val="00DC097E"/>
    <w:rsid w:val="00DC0C3F"/>
    <w:rsid w:val="00DC0C5A"/>
    <w:rsid w:val="00DC0DC3"/>
    <w:rsid w:val="00DC0FE4"/>
    <w:rsid w:val="00DC13C8"/>
    <w:rsid w:val="00DC22C2"/>
    <w:rsid w:val="00DC23CB"/>
    <w:rsid w:val="00DC2822"/>
    <w:rsid w:val="00DC2834"/>
    <w:rsid w:val="00DC2993"/>
    <w:rsid w:val="00DC2A04"/>
    <w:rsid w:val="00DC2CCB"/>
    <w:rsid w:val="00DC2F42"/>
    <w:rsid w:val="00DC30CB"/>
    <w:rsid w:val="00DC3D75"/>
    <w:rsid w:val="00DC3FD0"/>
    <w:rsid w:val="00DC3FF7"/>
    <w:rsid w:val="00DC3FFD"/>
    <w:rsid w:val="00DC4178"/>
    <w:rsid w:val="00DC4354"/>
    <w:rsid w:val="00DC46A3"/>
    <w:rsid w:val="00DC4856"/>
    <w:rsid w:val="00DC49D5"/>
    <w:rsid w:val="00DC4B57"/>
    <w:rsid w:val="00DC4CC1"/>
    <w:rsid w:val="00DC4DF6"/>
    <w:rsid w:val="00DC4E6C"/>
    <w:rsid w:val="00DC50F3"/>
    <w:rsid w:val="00DC52AC"/>
    <w:rsid w:val="00DC536F"/>
    <w:rsid w:val="00DC5918"/>
    <w:rsid w:val="00DC5AF1"/>
    <w:rsid w:val="00DC5D4A"/>
    <w:rsid w:val="00DC5F2F"/>
    <w:rsid w:val="00DC5F31"/>
    <w:rsid w:val="00DC610A"/>
    <w:rsid w:val="00DC6320"/>
    <w:rsid w:val="00DC652D"/>
    <w:rsid w:val="00DC6AC8"/>
    <w:rsid w:val="00DC6DB6"/>
    <w:rsid w:val="00DC7759"/>
    <w:rsid w:val="00DC7963"/>
    <w:rsid w:val="00DC7B4E"/>
    <w:rsid w:val="00DC7D35"/>
    <w:rsid w:val="00DC7E1F"/>
    <w:rsid w:val="00DD0130"/>
    <w:rsid w:val="00DD01B3"/>
    <w:rsid w:val="00DD0231"/>
    <w:rsid w:val="00DD051A"/>
    <w:rsid w:val="00DD0932"/>
    <w:rsid w:val="00DD0AC3"/>
    <w:rsid w:val="00DD0B0E"/>
    <w:rsid w:val="00DD0B1C"/>
    <w:rsid w:val="00DD0EA3"/>
    <w:rsid w:val="00DD12FD"/>
    <w:rsid w:val="00DD134D"/>
    <w:rsid w:val="00DD14F6"/>
    <w:rsid w:val="00DD180F"/>
    <w:rsid w:val="00DD183A"/>
    <w:rsid w:val="00DD19DC"/>
    <w:rsid w:val="00DD1B7C"/>
    <w:rsid w:val="00DD1C6F"/>
    <w:rsid w:val="00DD1F02"/>
    <w:rsid w:val="00DD1F64"/>
    <w:rsid w:val="00DD228A"/>
    <w:rsid w:val="00DD23D6"/>
    <w:rsid w:val="00DD25B3"/>
    <w:rsid w:val="00DD2727"/>
    <w:rsid w:val="00DD2DC6"/>
    <w:rsid w:val="00DD2E36"/>
    <w:rsid w:val="00DD335B"/>
    <w:rsid w:val="00DD3408"/>
    <w:rsid w:val="00DD3430"/>
    <w:rsid w:val="00DD357B"/>
    <w:rsid w:val="00DD3676"/>
    <w:rsid w:val="00DD36DE"/>
    <w:rsid w:val="00DD38B5"/>
    <w:rsid w:val="00DD3951"/>
    <w:rsid w:val="00DD3A00"/>
    <w:rsid w:val="00DD3A64"/>
    <w:rsid w:val="00DD3EA8"/>
    <w:rsid w:val="00DD3F15"/>
    <w:rsid w:val="00DD3F79"/>
    <w:rsid w:val="00DD45F8"/>
    <w:rsid w:val="00DD4659"/>
    <w:rsid w:val="00DD483D"/>
    <w:rsid w:val="00DD4842"/>
    <w:rsid w:val="00DD4CD7"/>
    <w:rsid w:val="00DD5008"/>
    <w:rsid w:val="00DD5177"/>
    <w:rsid w:val="00DD5190"/>
    <w:rsid w:val="00DD51AA"/>
    <w:rsid w:val="00DD51C3"/>
    <w:rsid w:val="00DD5269"/>
    <w:rsid w:val="00DD5351"/>
    <w:rsid w:val="00DD560A"/>
    <w:rsid w:val="00DD5701"/>
    <w:rsid w:val="00DD571C"/>
    <w:rsid w:val="00DD5A11"/>
    <w:rsid w:val="00DD5BCC"/>
    <w:rsid w:val="00DD600A"/>
    <w:rsid w:val="00DD60B1"/>
    <w:rsid w:val="00DD63F8"/>
    <w:rsid w:val="00DD69F1"/>
    <w:rsid w:val="00DD6B58"/>
    <w:rsid w:val="00DD6B68"/>
    <w:rsid w:val="00DD6E43"/>
    <w:rsid w:val="00DD761F"/>
    <w:rsid w:val="00DD79DB"/>
    <w:rsid w:val="00DD7A16"/>
    <w:rsid w:val="00DD7C8C"/>
    <w:rsid w:val="00DD7D47"/>
    <w:rsid w:val="00DD7D61"/>
    <w:rsid w:val="00DE0032"/>
    <w:rsid w:val="00DE012D"/>
    <w:rsid w:val="00DE016C"/>
    <w:rsid w:val="00DE051D"/>
    <w:rsid w:val="00DE05A9"/>
    <w:rsid w:val="00DE0785"/>
    <w:rsid w:val="00DE07FA"/>
    <w:rsid w:val="00DE1558"/>
    <w:rsid w:val="00DE15D1"/>
    <w:rsid w:val="00DE189A"/>
    <w:rsid w:val="00DE1A25"/>
    <w:rsid w:val="00DE2712"/>
    <w:rsid w:val="00DE27F5"/>
    <w:rsid w:val="00DE2F2D"/>
    <w:rsid w:val="00DE30D2"/>
    <w:rsid w:val="00DE3280"/>
    <w:rsid w:val="00DE3409"/>
    <w:rsid w:val="00DE345A"/>
    <w:rsid w:val="00DE3733"/>
    <w:rsid w:val="00DE374A"/>
    <w:rsid w:val="00DE3A19"/>
    <w:rsid w:val="00DE3D4F"/>
    <w:rsid w:val="00DE43A8"/>
    <w:rsid w:val="00DE4511"/>
    <w:rsid w:val="00DE476F"/>
    <w:rsid w:val="00DE4919"/>
    <w:rsid w:val="00DE49BD"/>
    <w:rsid w:val="00DE5508"/>
    <w:rsid w:val="00DE551D"/>
    <w:rsid w:val="00DE56AD"/>
    <w:rsid w:val="00DE57AA"/>
    <w:rsid w:val="00DE57C6"/>
    <w:rsid w:val="00DE5F18"/>
    <w:rsid w:val="00DE5FFD"/>
    <w:rsid w:val="00DE6224"/>
    <w:rsid w:val="00DE640E"/>
    <w:rsid w:val="00DE64D6"/>
    <w:rsid w:val="00DE64EC"/>
    <w:rsid w:val="00DE6889"/>
    <w:rsid w:val="00DE6BF0"/>
    <w:rsid w:val="00DE6DA6"/>
    <w:rsid w:val="00DE6EE8"/>
    <w:rsid w:val="00DE73D4"/>
    <w:rsid w:val="00DE7A63"/>
    <w:rsid w:val="00DE7CFB"/>
    <w:rsid w:val="00DE7F75"/>
    <w:rsid w:val="00DF0034"/>
    <w:rsid w:val="00DF02AA"/>
    <w:rsid w:val="00DF08F9"/>
    <w:rsid w:val="00DF0919"/>
    <w:rsid w:val="00DF0AB6"/>
    <w:rsid w:val="00DF0AF1"/>
    <w:rsid w:val="00DF0D16"/>
    <w:rsid w:val="00DF0FD3"/>
    <w:rsid w:val="00DF10D6"/>
    <w:rsid w:val="00DF1437"/>
    <w:rsid w:val="00DF14AD"/>
    <w:rsid w:val="00DF16B3"/>
    <w:rsid w:val="00DF1883"/>
    <w:rsid w:val="00DF19A7"/>
    <w:rsid w:val="00DF1A2E"/>
    <w:rsid w:val="00DF1D2C"/>
    <w:rsid w:val="00DF25B8"/>
    <w:rsid w:val="00DF271A"/>
    <w:rsid w:val="00DF2A97"/>
    <w:rsid w:val="00DF2B0B"/>
    <w:rsid w:val="00DF2B6E"/>
    <w:rsid w:val="00DF2DDE"/>
    <w:rsid w:val="00DF3118"/>
    <w:rsid w:val="00DF326F"/>
    <w:rsid w:val="00DF33DF"/>
    <w:rsid w:val="00DF3589"/>
    <w:rsid w:val="00DF3733"/>
    <w:rsid w:val="00DF3951"/>
    <w:rsid w:val="00DF3953"/>
    <w:rsid w:val="00DF3979"/>
    <w:rsid w:val="00DF397E"/>
    <w:rsid w:val="00DF3B3D"/>
    <w:rsid w:val="00DF3CFC"/>
    <w:rsid w:val="00DF3DBF"/>
    <w:rsid w:val="00DF3E43"/>
    <w:rsid w:val="00DF43A1"/>
    <w:rsid w:val="00DF4722"/>
    <w:rsid w:val="00DF493A"/>
    <w:rsid w:val="00DF4DB4"/>
    <w:rsid w:val="00DF5021"/>
    <w:rsid w:val="00DF54F4"/>
    <w:rsid w:val="00DF5509"/>
    <w:rsid w:val="00DF596F"/>
    <w:rsid w:val="00DF5A66"/>
    <w:rsid w:val="00DF5B3E"/>
    <w:rsid w:val="00DF5CE2"/>
    <w:rsid w:val="00DF5DBA"/>
    <w:rsid w:val="00DF5E23"/>
    <w:rsid w:val="00DF5F17"/>
    <w:rsid w:val="00DF6987"/>
    <w:rsid w:val="00DF6ABB"/>
    <w:rsid w:val="00DF6DAB"/>
    <w:rsid w:val="00DF6F67"/>
    <w:rsid w:val="00DF7003"/>
    <w:rsid w:val="00DF77BF"/>
    <w:rsid w:val="00DF7830"/>
    <w:rsid w:val="00DF78E3"/>
    <w:rsid w:val="00DF7AA0"/>
    <w:rsid w:val="00DF7C62"/>
    <w:rsid w:val="00DF7D4F"/>
    <w:rsid w:val="00E000EA"/>
    <w:rsid w:val="00E001A2"/>
    <w:rsid w:val="00E0023A"/>
    <w:rsid w:val="00E002E5"/>
    <w:rsid w:val="00E00706"/>
    <w:rsid w:val="00E007E6"/>
    <w:rsid w:val="00E008D3"/>
    <w:rsid w:val="00E0099D"/>
    <w:rsid w:val="00E00A54"/>
    <w:rsid w:val="00E00AD1"/>
    <w:rsid w:val="00E00AE2"/>
    <w:rsid w:val="00E00BF0"/>
    <w:rsid w:val="00E00CFF"/>
    <w:rsid w:val="00E00F0B"/>
    <w:rsid w:val="00E0137B"/>
    <w:rsid w:val="00E013A9"/>
    <w:rsid w:val="00E01647"/>
    <w:rsid w:val="00E01667"/>
    <w:rsid w:val="00E018BE"/>
    <w:rsid w:val="00E019FA"/>
    <w:rsid w:val="00E01AEF"/>
    <w:rsid w:val="00E01C57"/>
    <w:rsid w:val="00E01CA7"/>
    <w:rsid w:val="00E021CE"/>
    <w:rsid w:val="00E0232C"/>
    <w:rsid w:val="00E02B2B"/>
    <w:rsid w:val="00E02E0F"/>
    <w:rsid w:val="00E0350C"/>
    <w:rsid w:val="00E03722"/>
    <w:rsid w:val="00E0372B"/>
    <w:rsid w:val="00E03759"/>
    <w:rsid w:val="00E03A36"/>
    <w:rsid w:val="00E03C11"/>
    <w:rsid w:val="00E03C85"/>
    <w:rsid w:val="00E040E3"/>
    <w:rsid w:val="00E0417D"/>
    <w:rsid w:val="00E045EE"/>
    <w:rsid w:val="00E0461D"/>
    <w:rsid w:val="00E04795"/>
    <w:rsid w:val="00E047BC"/>
    <w:rsid w:val="00E0494C"/>
    <w:rsid w:val="00E04B9A"/>
    <w:rsid w:val="00E04D44"/>
    <w:rsid w:val="00E04DA5"/>
    <w:rsid w:val="00E04F21"/>
    <w:rsid w:val="00E04F71"/>
    <w:rsid w:val="00E04F79"/>
    <w:rsid w:val="00E051D2"/>
    <w:rsid w:val="00E05255"/>
    <w:rsid w:val="00E052ED"/>
    <w:rsid w:val="00E05471"/>
    <w:rsid w:val="00E054C0"/>
    <w:rsid w:val="00E055E8"/>
    <w:rsid w:val="00E057A7"/>
    <w:rsid w:val="00E05869"/>
    <w:rsid w:val="00E05E7E"/>
    <w:rsid w:val="00E05EDC"/>
    <w:rsid w:val="00E06B32"/>
    <w:rsid w:val="00E06F33"/>
    <w:rsid w:val="00E0722D"/>
    <w:rsid w:val="00E07387"/>
    <w:rsid w:val="00E07555"/>
    <w:rsid w:val="00E07784"/>
    <w:rsid w:val="00E07BD4"/>
    <w:rsid w:val="00E07D97"/>
    <w:rsid w:val="00E10236"/>
    <w:rsid w:val="00E102B9"/>
    <w:rsid w:val="00E107A1"/>
    <w:rsid w:val="00E10A94"/>
    <w:rsid w:val="00E10C0F"/>
    <w:rsid w:val="00E10E8E"/>
    <w:rsid w:val="00E11110"/>
    <w:rsid w:val="00E1142E"/>
    <w:rsid w:val="00E11442"/>
    <w:rsid w:val="00E11A52"/>
    <w:rsid w:val="00E11A79"/>
    <w:rsid w:val="00E11EF8"/>
    <w:rsid w:val="00E1235B"/>
    <w:rsid w:val="00E1294A"/>
    <w:rsid w:val="00E12B77"/>
    <w:rsid w:val="00E12C2F"/>
    <w:rsid w:val="00E12D0B"/>
    <w:rsid w:val="00E12D1E"/>
    <w:rsid w:val="00E12D7D"/>
    <w:rsid w:val="00E13143"/>
    <w:rsid w:val="00E13297"/>
    <w:rsid w:val="00E13381"/>
    <w:rsid w:val="00E135CC"/>
    <w:rsid w:val="00E136D8"/>
    <w:rsid w:val="00E137D0"/>
    <w:rsid w:val="00E1397E"/>
    <w:rsid w:val="00E139D6"/>
    <w:rsid w:val="00E13ACA"/>
    <w:rsid w:val="00E13C55"/>
    <w:rsid w:val="00E14310"/>
    <w:rsid w:val="00E1447A"/>
    <w:rsid w:val="00E14488"/>
    <w:rsid w:val="00E144BE"/>
    <w:rsid w:val="00E147D0"/>
    <w:rsid w:val="00E14829"/>
    <w:rsid w:val="00E148FE"/>
    <w:rsid w:val="00E14A76"/>
    <w:rsid w:val="00E14AB3"/>
    <w:rsid w:val="00E14D77"/>
    <w:rsid w:val="00E14EE5"/>
    <w:rsid w:val="00E14F6F"/>
    <w:rsid w:val="00E153A1"/>
    <w:rsid w:val="00E15435"/>
    <w:rsid w:val="00E1577D"/>
    <w:rsid w:val="00E1594A"/>
    <w:rsid w:val="00E15C42"/>
    <w:rsid w:val="00E15D05"/>
    <w:rsid w:val="00E15FC4"/>
    <w:rsid w:val="00E16277"/>
    <w:rsid w:val="00E16524"/>
    <w:rsid w:val="00E168F7"/>
    <w:rsid w:val="00E16E00"/>
    <w:rsid w:val="00E175BF"/>
    <w:rsid w:val="00E175E4"/>
    <w:rsid w:val="00E17764"/>
    <w:rsid w:val="00E1796E"/>
    <w:rsid w:val="00E17CD9"/>
    <w:rsid w:val="00E20237"/>
    <w:rsid w:val="00E20564"/>
    <w:rsid w:val="00E20663"/>
    <w:rsid w:val="00E206E1"/>
    <w:rsid w:val="00E20743"/>
    <w:rsid w:val="00E2084F"/>
    <w:rsid w:val="00E2095C"/>
    <w:rsid w:val="00E20C11"/>
    <w:rsid w:val="00E2109C"/>
    <w:rsid w:val="00E21382"/>
    <w:rsid w:val="00E21464"/>
    <w:rsid w:val="00E215ED"/>
    <w:rsid w:val="00E217BC"/>
    <w:rsid w:val="00E21873"/>
    <w:rsid w:val="00E218BD"/>
    <w:rsid w:val="00E21C1B"/>
    <w:rsid w:val="00E21D32"/>
    <w:rsid w:val="00E22047"/>
    <w:rsid w:val="00E222AB"/>
    <w:rsid w:val="00E225AC"/>
    <w:rsid w:val="00E228E7"/>
    <w:rsid w:val="00E23066"/>
    <w:rsid w:val="00E23101"/>
    <w:rsid w:val="00E2312F"/>
    <w:rsid w:val="00E234A3"/>
    <w:rsid w:val="00E23891"/>
    <w:rsid w:val="00E238B6"/>
    <w:rsid w:val="00E238FB"/>
    <w:rsid w:val="00E23B07"/>
    <w:rsid w:val="00E23C30"/>
    <w:rsid w:val="00E24288"/>
    <w:rsid w:val="00E2430A"/>
    <w:rsid w:val="00E24450"/>
    <w:rsid w:val="00E24577"/>
    <w:rsid w:val="00E246C2"/>
    <w:rsid w:val="00E24724"/>
    <w:rsid w:val="00E2481A"/>
    <w:rsid w:val="00E24828"/>
    <w:rsid w:val="00E24BFB"/>
    <w:rsid w:val="00E24C3C"/>
    <w:rsid w:val="00E24C45"/>
    <w:rsid w:val="00E24D89"/>
    <w:rsid w:val="00E24FD6"/>
    <w:rsid w:val="00E251D3"/>
    <w:rsid w:val="00E251E1"/>
    <w:rsid w:val="00E252F8"/>
    <w:rsid w:val="00E255C8"/>
    <w:rsid w:val="00E25639"/>
    <w:rsid w:val="00E25944"/>
    <w:rsid w:val="00E259B2"/>
    <w:rsid w:val="00E25A51"/>
    <w:rsid w:val="00E25E0B"/>
    <w:rsid w:val="00E25E86"/>
    <w:rsid w:val="00E26081"/>
    <w:rsid w:val="00E26390"/>
    <w:rsid w:val="00E26680"/>
    <w:rsid w:val="00E26912"/>
    <w:rsid w:val="00E26A10"/>
    <w:rsid w:val="00E26A20"/>
    <w:rsid w:val="00E26EE9"/>
    <w:rsid w:val="00E27143"/>
    <w:rsid w:val="00E2716E"/>
    <w:rsid w:val="00E2718B"/>
    <w:rsid w:val="00E27255"/>
    <w:rsid w:val="00E273D8"/>
    <w:rsid w:val="00E30226"/>
    <w:rsid w:val="00E3059A"/>
    <w:rsid w:val="00E305C6"/>
    <w:rsid w:val="00E308A9"/>
    <w:rsid w:val="00E30A9C"/>
    <w:rsid w:val="00E30B25"/>
    <w:rsid w:val="00E30D8A"/>
    <w:rsid w:val="00E31109"/>
    <w:rsid w:val="00E31185"/>
    <w:rsid w:val="00E311D9"/>
    <w:rsid w:val="00E313BD"/>
    <w:rsid w:val="00E3144D"/>
    <w:rsid w:val="00E31720"/>
    <w:rsid w:val="00E317D5"/>
    <w:rsid w:val="00E318AD"/>
    <w:rsid w:val="00E318CC"/>
    <w:rsid w:val="00E31A36"/>
    <w:rsid w:val="00E326BD"/>
    <w:rsid w:val="00E3287A"/>
    <w:rsid w:val="00E32D8F"/>
    <w:rsid w:val="00E33164"/>
    <w:rsid w:val="00E331E1"/>
    <w:rsid w:val="00E33473"/>
    <w:rsid w:val="00E334E8"/>
    <w:rsid w:val="00E3362E"/>
    <w:rsid w:val="00E33A9D"/>
    <w:rsid w:val="00E33C33"/>
    <w:rsid w:val="00E33C6F"/>
    <w:rsid w:val="00E34148"/>
    <w:rsid w:val="00E343D3"/>
    <w:rsid w:val="00E34909"/>
    <w:rsid w:val="00E34B7C"/>
    <w:rsid w:val="00E34E54"/>
    <w:rsid w:val="00E3502E"/>
    <w:rsid w:val="00E3511E"/>
    <w:rsid w:val="00E351DA"/>
    <w:rsid w:val="00E35255"/>
    <w:rsid w:val="00E3529B"/>
    <w:rsid w:val="00E352F3"/>
    <w:rsid w:val="00E35400"/>
    <w:rsid w:val="00E354EB"/>
    <w:rsid w:val="00E355A8"/>
    <w:rsid w:val="00E355DD"/>
    <w:rsid w:val="00E3571A"/>
    <w:rsid w:val="00E36209"/>
    <w:rsid w:val="00E36343"/>
    <w:rsid w:val="00E3666F"/>
    <w:rsid w:val="00E36B78"/>
    <w:rsid w:val="00E36CAC"/>
    <w:rsid w:val="00E36E5C"/>
    <w:rsid w:val="00E36EE4"/>
    <w:rsid w:val="00E36FB2"/>
    <w:rsid w:val="00E3701A"/>
    <w:rsid w:val="00E370E0"/>
    <w:rsid w:val="00E374CA"/>
    <w:rsid w:val="00E37600"/>
    <w:rsid w:val="00E3778C"/>
    <w:rsid w:val="00E377F1"/>
    <w:rsid w:val="00E3781A"/>
    <w:rsid w:val="00E3782F"/>
    <w:rsid w:val="00E37875"/>
    <w:rsid w:val="00E378D1"/>
    <w:rsid w:val="00E37A36"/>
    <w:rsid w:val="00E37C59"/>
    <w:rsid w:val="00E37F04"/>
    <w:rsid w:val="00E404BF"/>
    <w:rsid w:val="00E404D4"/>
    <w:rsid w:val="00E405A0"/>
    <w:rsid w:val="00E407B7"/>
    <w:rsid w:val="00E40A66"/>
    <w:rsid w:val="00E40E7A"/>
    <w:rsid w:val="00E41017"/>
    <w:rsid w:val="00E41103"/>
    <w:rsid w:val="00E41271"/>
    <w:rsid w:val="00E41711"/>
    <w:rsid w:val="00E418AC"/>
    <w:rsid w:val="00E41A52"/>
    <w:rsid w:val="00E41BDE"/>
    <w:rsid w:val="00E41F70"/>
    <w:rsid w:val="00E420BB"/>
    <w:rsid w:val="00E4214A"/>
    <w:rsid w:val="00E422EF"/>
    <w:rsid w:val="00E426D7"/>
    <w:rsid w:val="00E42957"/>
    <w:rsid w:val="00E42C86"/>
    <w:rsid w:val="00E4335A"/>
    <w:rsid w:val="00E433F8"/>
    <w:rsid w:val="00E43431"/>
    <w:rsid w:val="00E43898"/>
    <w:rsid w:val="00E4419F"/>
    <w:rsid w:val="00E44212"/>
    <w:rsid w:val="00E445B5"/>
    <w:rsid w:val="00E44719"/>
    <w:rsid w:val="00E44831"/>
    <w:rsid w:val="00E44D20"/>
    <w:rsid w:val="00E44E5A"/>
    <w:rsid w:val="00E44E9F"/>
    <w:rsid w:val="00E44EA8"/>
    <w:rsid w:val="00E44F55"/>
    <w:rsid w:val="00E4508F"/>
    <w:rsid w:val="00E450FB"/>
    <w:rsid w:val="00E45245"/>
    <w:rsid w:val="00E455A4"/>
    <w:rsid w:val="00E456DD"/>
    <w:rsid w:val="00E45968"/>
    <w:rsid w:val="00E45C2B"/>
    <w:rsid w:val="00E45E67"/>
    <w:rsid w:val="00E45F99"/>
    <w:rsid w:val="00E46146"/>
    <w:rsid w:val="00E464BB"/>
    <w:rsid w:val="00E46599"/>
    <w:rsid w:val="00E469D8"/>
    <w:rsid w:val="00E4739F"/>
    <w:rsid w:val="00E4761C"/>
    <w:rsid w:val="00E47636"/>
    <w:rsid w:val="00E47A4A"/>
    <w:rsid w:val="00E47E82"/>
    <w:rsid w:val="00E5027D"/>
    <w:rsid w:val="00E50A77"/>
    <w:rsid w:val="00E50DF6"/>
    <w:rsid w:val="00E50EEF"/>
    <w:rsid w:val="00E510BA"/>
    <w:rsid w:val="00E511E1"/>
    <w:rsid w:val="00E5122F"/>
    <w:rsid w:val="00E51A48"/>
    <w:rsid w:val="00E51A8C"/>
    <w:rsid w:val="00E51AA0"/>
    <w:rsid w:val="00E51B01"/>
    <w:rsid w:val="00E51BD1"/>
    <w:rsid w:val="00E51D7E"/>
    <w:rsid w:val="00E51E2B"/>
    <w:rsid w:val="00E52130"/>
    <w:rsid w:val="00E522CB"/>
    <w:rsid w:val="00E52381"/>
    <w:rsid w:val="00E52472"/>
    <w:rsid w:val="00E52877"/>
    <w:rsid w:val="00E52E78"/>
    <w:rsid w:val="00E5301B"/>
    <w:rsid w:val="00E531DC"/>
    <w:rsid w:val="00E5350F"/>
    <w:rsid w:val="00E53B00"/>
    <w:rsid w:val="00E53CB4"/>
    <w:rsid w:val="00E53D64"/>
    <w:rsid w:val="00E54130"/>
    <w:rsid w:val="00E54197"/>
    <w:rsid w:val="00E544A3"/>
    <w:rsid w:val="00E54774"/>
    <w:rsid w:val="00E547CF"/>
    <w:rsid w:val="00E54A60"/>
    <w:rsid w:val="00E54AD9"/>
    <w:rsid w:val="00E550A9"/>
    <w:rsid w:val="00E55649"/>
    <w:rsid w:val="00E556E7"/>
    <w:rsid w:val="00E556F4"/>
    <w:rsid w:val="00E558E7"/>
    <w:rsid w:val="00E55BE3"/>
    <w:rsid w:val="00E55DE3"/>
    <w:rsid w:val="00E56293"/>
    <w:rsid w:val="00E56364"/>
    <w:rsid w:val="00E56696"/>
    <w:rsid w:val="00E56815"/>
    <w:rsid w:val="00E56BA5"/>
    <w:rsid w:val="00E56CC7"/>
    <w:rsid w:val="00E570DE"/>
    <w:rsid w:val="00E57242"/>
    <w:rsid w:val="00E57421"/>
    <w:rsid w:val="00E575BD"/>
    <w:rsid w:val="00E5789D"/>
    <w:rsid w:val="00E5789F"/>
    <w:rsid w:val="00E57B33"/>
    <w:rsid w:val="00E57BB8"/>
    <w:rsid w:val="00E57E9E"/>
    <w:rsid w:val="00E57ECB"/>
    <w:rsid w:val="00E601E1"/>
    <w:rsid w:val="00E603F4"/>
    <w:rsid w:val="00E604F3"/>
    <w:rsid w:val="00E605EF"/>
    <w:rsid w:val="00E6070F"/>
    <w:rsid w:val="00E607F7"/>
    <w:rsid w:val="00E60F21"/>
    <w:rsid w:val="00E60F2D"/>
    <w:rsid w:val="00E611B7"/>
    <w:rsid w:val="00E61481"/>
    <w:rsid w:val="00E616DC"/>
    <w:rsid w:val="00E61792"/>
    <w:rsid w:val="00E61931"/>
    <w:rsid w:val="00E61943"/>
    <w:rsid w:val="00E61968"/>
    <w:rsid w:val="00E61B0C"/>
    <w:rsid w:val="00E61D5D"/>
    <w:rsid w:val="00E61DC1"/>
    <w:rsid w:val="00E61EF8"/>
    <w:rsid w:val="00E61F1E"/>
    <w:rsid w:val="00E62148"/>
    <w:rsid w:val="00E62203"/>
    <w:rsid w:val="00E6252F"/>
    <w:rsid w:val="00E62605"/>
    <w:rsid w:val="00E627C1"/>
    <w:rsid w:val="00E62862"/>
    <w:rsid w:val="00E62C2B"/>
    <w:rsid w:val="00E62C96"/>
    <w:rsid w:val="00E62D08"/>
    <w:rsid w:val="00E62ECC"/>
    <w:rsid w:val="00E62F0A"/>
    <w:rsid w:val="00E633D5"/>
    <w:rsid w:val="00E633F2"/>
    <w:rsid w:val="00E63560"/>
    <w:rsid w:val="00E63738"/>
    <w:rsid w:val="00E6393E"/>
    <w:rsid w:val="00E63A50"/>
    <w:rsid w:val="00E63A80"/>
    <w:rsid w:val="00E63DE0"/>
    <w:rsid w:val="00E63FB0"/>
    <w:rsid w:val="00E640B8"/>
    <w:rsid w:val="00E6438D"/>
    <w:rsid w:val="00E64412"/>
    <w:rsid w:val="00E649E2"/>
    <w:rsid w:val="00E64A9F"/>
    <w:rsid w:val="00E64C7A"/>
    <w:rsid w:val="00E64EC9"/>
    <w:rsid w:val="00E6501E"/>
    <w:rsid w:val="00E6506A"/>
    <w:rsid w:val="00E650EE"/>
    <w:rsid w:val="00E65155"/>
    <w:rsid w:val="00E65602"/>
    <w:rsid w:val="00E6562E"/>
    <w:rsid w:val="00E6597B"/>
    <w:rsid w:val="00E65D8A"/>
    <w:rsid w:val="00E65E3D"/>
    <w:rsid w:val="00E65F95"/>
    <w:rsid w:val="00E6659B"/>
    <w:rsid w:val="00E666F6"/>
    <w:rsid w:val="00E666FA"/>
    <w:rsid w:val="00E66725"/>
    <w:rsid w:val="00E66E88"/>
    <w:rsid w:val="00E66E90"/>
    <w:rsid w:val="00E66EEF"/>
    <w:rsid w:val="00E671B6"/>
    <w:rsid w:val="00E67206"/>
    <w:rsid w:val="00E6729B"/>
    <w:rsid w:val="00E673BB"/>
    <w:rsid w:val="00E675D0"/>
    <w:rsid w:val="00E67823"/>
    <w:rsid w:val="00E67AC4"/>
    <w:rsid w:val="00E67FC0"/>
    <w:rsid w:val="00E70318"/>
    <w:rsid w:val="00E7059E"/>
    <w:rsid w:val="00E705DA"/>
    <w:rsid w:val="00E70C68"/>
    <w:rsid w:val="00E70C86"/>
    <w:rsid w:val="00E70D8B"/>
    <w:rsid w:val="00E70DB4"/>
    <w:rsid w:val="00E70F19"/>
    <w:rsid w:val="00E70F59"/>
    <w:rsid w:val="00E70FE3"/>
    <w:rsid w:val="00E711DA"/>
    <w:rsid w:val="00E71264"/>
    <w:rsid w:val="00E71302"/>
    <w:rsid w:val="00E7155A"/>
    <w:rsid w:val="00E716E3"/>
    <w:rsid w:val="00E71799"/>
    <w:rsid w:val="00E718B2"/>
    <w:rsid w:val="00E718B5"/>
    <w:rsid w:val="00E719FB"/>
    <w:rsid w:val="00E71CDD"/>
    <w:rsid w:val="00E71D43"/>
    <w:rsid w:val="00E71F87"/>
    <w:rsid w:val="00E7201C"/>
    <w:rsid w:val="00E72A61"/>
    <w:rsid w:val="00E72E37"/>
    <w:rsid w:val="00E73630"/>
    <w:rsid w:val="00E73CA6"/>
    <w:rsid w:val="00E73FE6"/>
    <w:rsid w:val="00E740CE"/>
    <w:rsid w:val="00E745AB"/>
    <w:rsid w:val="00E74BE0"/>
    <w:rsid w:val="00E7517C"/>
    <w:rsid w:val="00E751EB"/>
    <w:rsid w:val="00E7544B"/>
    <w:rsid w:val="00E75A0E"/>
    <w:rsid w:val="00E75B2E"/>
    <w:rsid w:val="00E75F76"/>
    <w:rsid w:val="00E75FC3"/>
    <w:rsid w:val="00E76408"/>
    <w:rsid w:val="00E76603"/>
    <w:rsid w:val="00E76784"/>
    <w:rsid w:val="00E768EF"/>
    <w:rsid w:val="00E769B4"/>
    <w:rsid w:val="00E76B3E"/>
    <w:rsid w:val="00E76CB9"/>
    <w:rsid w:val="00E76CBA"/>
    <w:rsid w:val="00E7710E"/>
    <w:rsid w:val="00E77431"/>
    <w:rsid w:val="00E80061"/>
    <w:rsid w:val="00E8037E"/>
    <w:rsid w:val="00E805C3"/>
    <w:rsid w:val="00E809B5"/>
    <w:rsid w:val="00E80B4E"/>
    <w:rsid w:val="00E80B76"/>
    <w:rsid w:val="00E80E5E"/>
    <w:rsid w:val="00E80ECA"/>
    <w:rsid w:val="00E80F31"/>
    <w:rsid w:val="00E81166"/>
    <w:rsid w:val="00E8124A"/>
    <w:rsid w:val="00E8124C"/>
    <w:rsid w:val="00E813DA"/>
    <w:rsid w:val="00E8140E"/>
    <w:rsid w:val="00E81443"/>
    <w:rsid w:val="00E816E2"/>
    <w:rsid w:val="00E81CE1"/>
    <w:rsid w:val="00E81E09"/>
    <w:rsid w:val="00E82447"/>
    <w:rsid w:val="00E824E2"/>
    <w:rsid w:val="00E82D03"/>
    <w:rsid w:val="00E8300F"/>
    <w:rsid w:val="00E83489"/>
    <w:rsid w:val="00E834A6"/>
    <w:rsid w:val="00E837E6"/>
    <w:rsid w:val="00E83A0D"/>
    <w:rsid w:val="00E83BCB"/>
    <w:rsid w:val="00E83C9F"/>
    <w:rsid w:val="00E83FE7"/>
    <w:rsid w:val="00E83FF9"/>
    <w:rsid w:val="00E8469A"/>
    <w:rsid w:val="00E846C3"/>
    <w:rsid w:val="00E84870"/>
    <w:rsid w:val="00E8488F"/>
    <w:rsid w:val="00E84890"/>
    <w:rsid w:val="00E84998"/>
    <w:rsid w:val="00E84C1F"/>
    <w:rsid w:val="00E84D14"/>
    <w:rsid w:val="00E84E55"/>
    <w:rsid w:val="00E851A2"/>
    <w:rsid w:val="00E8523A"/>
    <w:rsid w:val="00E85272"/>
    <w:rsid w:val="00E85287"/>
    <w:rsid w:val="00E852D9"/>
    <w:rsid w:val="00E853F9"/>
    <w:rsid w:val="00E85661"/>
    <w:rsid w:val="00E8571C"/>
    <w:rsid w:val="00E85A97"/>
    <w:rsid w:val="00E85DDE"/>
    <w:rsid w:val="00E860A6"/>
    <w:rsid w:val="00E860EA"/>
    <w:rsid w:val="00E862A7"/>
    <w:rsid w:val="00E862D6"/>
    <w:rsid w:val="00E863BD"/>
    <w:rsid w:val="00E863E7"/>
    <w:rsid w:val="00E863F0"/>
    <w:rsid w:val="00E86972"/>
    <w:rsid w:val="00E86A1C"/>
    <w:rsid w:val="00E86A7B"/>
    <w:rsid w:val="00E86B83"/>
    <w:rsid w:val="00E86CEB"/>
    <w:rsid w:val="00E8701C"/>
    <w:rsid w:val="00E870DB"/>
    <w:rsid w:val="00E87336"/>
    <w:rsid w:val="00E8756C"/>
    <w:rsid w:val="00E876BD"/>
    <w:rsid w:val="00E87BA3"/>
    <w:rsid w:val="00E87BCD"/>
    <w:rsid w:val="00E87D46"/>
    <w:rsid w:val="00E87F98"/>
    <w:rsid w:val="00E904D4"/>
    <w:rsid w:val="00E90753"/>
    <w:rsid w:val="00E90D17"/>
    <w:rsid w:val="00E90F55"/>
    <w:rsid w:val="00E90FCA"/>
    <w:rsid w:val="00E91001"/>
    <w:rsid w:val="00E91212"/>
    <w:rsid w:val="00E9141C"/>
    <w:rsid w:val="00E91521"/>
    <w:rsid w:val="00E919ED"/>
    <w:rsid w:val="00E91A12"/>
    <w:rsid w:val="00E925E3"/>
    <w:rsid w:val="00E926D1"/>
    <w:rsid w:val="00E92787"/>
    <w:rsid w:val="00E92BBF"/>
    <w:rsid w:val="00E92E41"/>
    <w:rsid w:val="00E92F21"/>
    <w:rsid w:val="00E92F95"/>
    <w:rsid w:val="00E938CC"/>
    <w:rsid w:val="00E939B1"/>
    <w:rsid w:val="00E939BD"/>
    <w:rsid w:val="00E93A4A"/>
    <w:rsid w:val="00E93C41"/>
    <w:rsid w:val="00E93D52"/>
    <w:rsid w:val="00E93E27"/>
    <w:rsid w:val="00E94081"/>
    <w:rsid w:val="00E94147"/>
    <w:rsid w:val="00E94520"/>
    <w:rsid w:val="00E947A3"/>
    <w:rsid w:val="00E94A41"/>
    <w:rsid w:val="00E94ADC"/>
    <w:rsid w:val="00E94BB2"/>
    <w:rsid w:val="00E94BDB"/>
    <w:rsid w:val="00E94D73"/>
    <w:rsid w:val="00E95243"/>
    <w:rsid w:val="00E952D1"/>
    <w:rsid w:val="00E953F1"/>
    <w:rsid w:val="00E95461"/>
    <w:rsid w:val="00E954C9"/>
    <w:rsid w:val="00E95732"/>
    <w:rsid w:val="00E95849"/>
    <w:rsid w:val="00E95CCA"/>
    <w:rsid w:val="00E95E44"/>
    <w:rsid w:val="00E95FC9"/>
    <w:rsid w:val="00E9606F"/>
    <w:rsid w:val="00E96428"/>
    <w:rsid w:val="00E965C5"/>
    <w:rsid w:val="00E965D0"/>
    <w:rsid w:val="00E96A3A"/>
    <w:rsid w:val="00E96AEE"/>
    <w:rsid w:val="00E96CBD"/>
    <w:rsid w:val="00E96D1F"/>
    <w:rsid w:val="00E9725C"/>
    <w:rsid w:val="00E97402"/>
    <w:rsid w:val="00E9754D"/>
    <w:rsid w:val="00E975FF"/>
    <w:rsid w:val="00E97714"/>
    <w:rsid w:val="00E9772B"/>
    <w:rsid w:val="00E9777E"/>
    <w:rsid w:val="00E97863"/>
    <w:rsid w:val="00E97933"/>
    <w:rsid w:val="00E97B99"/>
    <w:rsid w:val="00EA0142"/>
    <w:rsid w:val="00EA01BF"/>
    <w:rsid w:val="00EA0479"/>
    <w:rsid w:val="00EA0616"/>
    <w:rsid w:val="00EA0682"/>
    <w:rsid w:val="00EA083E"/>
    <w:rsid w:val="00EA0AC3"/>
    <w:rsid w:val="00EA0D16"/>
    <w:rsid w:val="00EA1215"/>
    <w:rsid w:val="00EA130B"/>
    <w:rsid w:val="00EA16C0"/>
    <w:rsid w:val="00EA21E8"/>
    <w:rsid w:val="00EA230D"/>
    <w:rsid w:val="00EA244D"/>
    <w:rsid w:val="00EA2651"/>
    <w:rsid w:val="00EA269F"/>
    <w:rsid w:val="00EA2785"/>
    <w:rsid w:val="00EA2A27"/>
    <w:rsid w:val="00EA2DA7"/>
    <w:rsid w:val="00EA2F87"/>
    <w:rsid w:val="00EA3277"/>
    <w:rsid w:val="00EA381D"/>
    <w:rsid w:val="00EA383C"/>
    <w:rsid w:val="00EA3BB4"/>
    <w:rsid w:val="00EA3C45"/>
    <w:rsid w:val="00EA3CBF"/>
    <w:rsid w:val="00EA3FBF"/>
    <w:rsid w:val="00EA40D1"/>
    <w:rsid w:val="00EA416D"/>
    <w:rsid w:val="00EA42D1"/>
    <w:rsid w:val="00EA42E0"/>
    <w:rsid w:val="00EA48FA"/>
    <w:rsid w:val="00EA4CCD"/>
    <w:rsid w:val="00EA51B5"/>
    <w:rsid w:val="00EA5449"/>
    <w:rsid w:val="00EA5690"/>
    <w:rsid w:val="00EA58DC"/>
    <w:rsid w:val="00EA596B"/>
    <w:rsid w:val="00EA59A0"/>
    <w:rsid w:val="00EA5D27"/>
    <w:rsid w:val="00EA5DB6"/>
    <w:rsid w:val="00EA6716"/>
    <w:rsid w:val="00EA68AB"/>
    <w:rsid w:val="00EA6969"/>
    <w:rsid w:val="00EA69A2"/>
    <w:rsid w:val="00EA6AEE"/>
    <w:rsid w:val="00EA6BEB"/>
    <w:rsid w:val="00EA6D57"/>
    <w:rsid w:val="00EA6D71"/>
    <w:rsid w:val="00EA6DD0"/>
    <w:rsid w:val="00EA6E62"/>
    <w:rsid w:val="00EA7259"/>
    <w:rsid w:val="00EA758A"/>
    <w:rsid w:val="00EA7742"/>
    <w:rsid w:val="00EB021D"/>
    <w:rsid w:val="00EB068D"/>
    <w:rsid w:val="00EB085B"/>
    <w:rsid w:val="00EB0A78"/>
    <w:rsid w:val="00EB0C9E"/>
    <w:rsid w:val="00EB0D2D"/>
    <w:rsid w:val="00EB1191"/>
    <w:rsid w:val="00EB123D"/>
    <w:rsid w:val="00EB145D"/>
    <w:rsid w:val="00EB16C5"/>
    <w:rsid w:val="00EB18A1"/>
    <w:rsid w:val="00EB1D70"/>
    <w:rsid w:val="00EB200E"/>
    <w:rsid w:val="00EB25F1"/>
    <w:rsid w:val="00EB26A3"/>
    <w:rsid w:val="00EB2745"/>
    <w:rsid w:val="00EB27CE"/>
    <w:rsid w:val="00EB2917"/>
    <w:rsid w:val="00EB29D3"/>
    <w:rsid w:val="00EB2DCC"/>
    <w:rsid w:val="00EB2E9D"/>
    <w:rsid w:val="00EB322E"/>
    <w:rsid w:val="00EB385E"/>
    <w:rsid w:val="00EB3A1A"/>
    <w:rsid w:val="00EB3AB8"/>
    <w:rsid w:val="00EB3D32"/>
    <w:rsid w:val="00EB3E60"/>
    <w:rsid w:val="00EB3E8A"/>
    <w:rsid w:val="00EB430C"/>
    <w:rsid w:val="00EB45B6"/>
    <w:rsid w:val="00EB476E"/>
    <w:rsid w:val="00EB499B"/>
    <w:rsid w:val="00EB4AA7"/>
    <w:rsid w:val="00EB4E14"/>
    <w:rsid w:val="00EB51A5"/>
    <w:rsid w:val="00EB537A"/>
    <w:rsid w:val="00EB5770"/>
    <w:rsid w:val="00EB5AE2"/>
    <w:rsid w:val="00EB5B86"/>
    <w:rsid w:val="00EB5E07"/>
    <w:rsid w:val="00EB5E0D"/>
    <w:rsid w:val="00EB5E68"/>
    <w:rsid w:val="00EB5E9B"/>
    <w:rsid w:val="00EB5F7E"/>
    <w:rsid w:val="00EB611C"/>
    <w:rsid w:val="00EB618F"/>
    <w:rsid w:val="00EB6676"/>
    <w:rsid w:val="00EB66AC"/>
    <w:rsid w:val="00EB670D"/>
    <w:rsid w:val="00EB6996"/>
    <w:rsid w:val="00EB6DF0"/>
    <w:rsid w:val="00EB6DFD"/>
    <w:rsid w:val="00EB6ED9"/>
    <w:rsid w:val="00EB6F32"/>
    <w:rsid w:val="00EB70C0"/>
    <w:rsid w:val="00EB730A"/>
    <w:rsid w:val="00EB7750"/>
    <w:rsid w:val="00EB79B6"/>
    <w:rsid w:val="00EB79DC"/>
    <w:rsid w:val="00EC0144"/>
    <w:rsid w:val="00EC0411"/>
    <w:rsid w:val="00EC063D"/>
    <w:rsid w:val="00EC066B"/>
    <w:rsid w:val="00EC079D"/>
    <w:rsid w:val="00EC093C"/>
    <w:rsid w:val="00EC0B19"/>
    <w:rsid w:val="00EC0B95"/>
    <w:rsid w:val="00EC0C06"/>
    <w:rsid w:val="00EC0C83"/>
    <w:rsid w:val="00EC0FBC"/>
    <w:rsid w:val="00EC11E5"/>
    <w:rsid w:val="00EC125E"/>
    <w:rsid w:val="00EC1396"/>
    <w:rsid w:val="00EC17AC"/>
    <w:rsid w:val="00EC1958"/>
    <w:rsid w:val="00EC196E"/>
    <w:rsid w:val="00EC1CB7"/>
    <w:rsid w:val="00EC1DA8"/>
    <w:rsid w:val="00EC1F90"/>
    <w:rsid w:val="00EC2403"/>
    <w:rsid w:val="00EC2426"/>
    <w:rsid w:val="00EC2694"/>
    <w:rsid w:val="00EC2805"/>
    <w:rsid w:val="00EC2836"/>
    <w:rsid w:val="00EC29B6"/>
    <w:rsid w:val="00EC2A9F"/>
    <w:rsid w:val="00EC362C"/>
    <w:rsid w:val="00EC38F9"/>
    <w:rsid w:val="00EC3A03"/>
    <w:rsid w:val="00EC3B22"/>
    <w:rsid w:val="00EC3C3A"/>
    <w:rsid w:val="00EC3D01"/>
    <w:rsid w:val="00EC3DFE"/>
    <w:rsid w:val="00EC4140"/>
    <w:rsid w:val="00EC4224"/>
    <w:rsid w:val="00EC4273"/>
    <w:rsid w:val="00EC43D2"/>
    <w:rsid w:val="00EC4407"/>
    <w:rsid w:val="00EC45B6"/>
    <w:rsid w:val="00EC4728"/>
    <w:rsid w:val="00EC4912"/>
    <w:rsid w:val="00EC4C48"/>
    <w:rsid w:val="00EC4FA5"/>
    <w:rsid w:val="00EC5159"/>
    <w:rsid w:val="00EC521B"/>
    <w:rsid w:val="00EC543A"/>
    <w:rsid w:val="00EC5497"/>
    <w:rsid w:val="00EC551C"/>
    <w:rsid w:val="00EC5570"/>
    <w:rsid w:val="00EC5648"/>
    <w:rsid w:val="00EC56FE"/>
    <w:rsid w:val="00EC5AF0"/>
    <w:rsid w:val="00EC5B57"/>
    <w:rsid w:val="00EC5F88"/>
    <w:rsid w:val="00EC6024"/>
    <w:rsid w:val="00EC62AD"/>
    <w:rsid w:val="00EC63F9"/>
    <w:rsid w:val="00EC64FF"/>
    <w:rsid w:val="00EC6661"/>
    <w:rsid w:val="00EC686F"/>
    <w:rsid w:val="00EC68E4"/>
    <w:rsid w:val="00EC697A"/>
    <w:rsid w:val="00EC6BD0"/>
    <w:rsid w:val="00EC772A"/>
    <w:rsid w:val="00EC79C7"/>
    <w:rsid w:val="00EC7E9D"/>
    <w:rsid w:val="00ED0280"/>
    <w:rsid w:val="00ED0CC5"/>
    <w:rsid w:val="00ED0E13"/>
    <w:rsid w:val="00ED125A"/>
    <w:rsid w:val="00ED1314"/>
    <w:rsid w:val="00ED147D"/>
    <w:rsid w:val="00ED176A"/>
    <w:rsid w:val="00ED17CB"/>
    <w:rsid w:val="00ED18F4"/>
    <w:rsid w:val="00ED19D9"/>
    <w:rsid w:val="00ED1D80"/>
    <w:rsid w:val="00ED1E29"/>
    <w:rsid w:val="00ED1E56"/>
    <w:rsid w:val="00ED2030"/>
    <w:rsid w:val="00ED2058"/>
    <w:rsid w:val="00ED21D6"/>
    <w:rsid w:val="00ED242C"/>
    <w:rsid w:val="00ED247F"/>
    <w:rsid w:val="00ED2509"/>
    <w:rsid w:val="00ED2839"/>
    <w:rsid w:val="00ED283B"/>
    <w:rsid w:val="00ED28E1"/>
    <w:rsid w:val="00ED2BEB"/>
    <w:rsid w:val="00ED2C74"/>
    <w:rsid w:val="00ED2CB6"/>
    <w:rsid w:val="00ED322F"/>
    <w:rsid w:val="00ED323C"/>
    <w:rsid w:val="00ED33BF"/>
    <w:rsid w:val="00ED367F"/>
    <w:rsid w:val="00ED3898"/>
    <w:rsid w:val="00ED3965"/>
    <w:rsid w:val="00ED3DB4"/>
    <w:rsid w:val="00ED40E1"/>
    <w:rsid w:val="00ED41DD"/>
    <w:rsid w:val="00ED4489"/>
    <w:rsid w:val="00ED449F"/>
    <w:rsid w:val="00ED4AB5"/>
    <w:rsid w:val="00ED4ED4"/>
    <w:rsid w:val="00ED51C9"/>
    <w:rsid w:val="00ED53DA"/>
    <w:rsid w:val="00ED544A"/>
    <w:rsid w:val="00ED559E"/>
    <w:rsid w:val="00ED56EF"/>
    <w:rsid w:val="00ED573F"/>
    <w:rsid w:val="00ED5E11"/>
    <w:rsid w:val="00ED5FFE"/>
    <w:rsid w:val="00ED61D1"/>
    <w:rsid w:val="00ED6348"/>
    <w:rsid w:val="00ED639D"/>
    <w:rsid w:val="00ED6AD7"/>
    <w:rsid w:val="00ED6C61"/>
    <w:rsid w:val="00ED6C76"/>
    <w:rsid w:val="00ED6E9F"/>
    <w:rsid w:val="00ED712D"/>
    <w:rsid w:val="00ED7390"/>
    <w:rsid w:val="00ED7481"/>
    <w:rsid w:val="00ED750F"/>
    <w:rsid w:val="00ED7585"/>
    <w:rsid w:val="00ED7626"/>
    <w:rsid w:val="00ED76AE"/>
    <w:rsid w:val="00ED7B20"/>
    <w:rsid w:val="00ED7B7E"/>
    <w:rsid w:val="00ED7D64"/>
    <w:rsid w:val="00ED7E70"/>
    <w:rsid w:val="00EE0203"/>
    <w:rsid w:val="00EE0335"/>
    <w:rsid w:val="00EE034C"/>
    <w:rsid w:val="00EE048B"/>
    <w:rsid w:val="00EE07C2"/>
    <w:rsid w:val="00EE0810"/>
    <w:rsid w:val="00EE087B"/>
    <w:rsid w:val="00EE0A89"/>
    <w:rsid w:val="00EE0C2C"/>
    <w:rsid w:val="00EE0E9E"/>
    <w:rsid w:val="00EE0F8E"/>
    <w:rsid w:val="00EE10A1"/>
    <w:rsid w:val="00EE1373"/>
    <w:rsid w:val="00EE16BC"/>
    <w:rsid w:val="00EE1771"/>
    <w:rsid w:val="00EE1823"/>
    <w:rsid w:val="00EE1860"/>
    <w:rsid w:val="00EE1987"/>
    <w:rsid w:val="00EE1AB6"/>
    <w:rsid w:val="00EE1CA4"/>
    <w:rsid w:val="00EE2088"/>
    <w:rsid w:val="00EE20A5"/>
    <w:rsid w:val="00EE2131"/>
    <w:rsid w:val="00EE2532"/>
    <w:rsid w:val="00EE272E"/>
    <w:rsid w:val="00EE276F"/>
    <w:rsid w:val="00EE287C"/>
    <w:rsid w:val="00EE2C6E"/>
    <w:rsid w:val="00EE2DDA"/>
    <w:rsid w:val="00EE2E4D"/>
    <w:rsid w:val="00EE38E8"/>
    <w:rsid w:val="00EE3928"/>
    <w:rsid w:val="00EE3B72"/>
    <w:rsid w:val="00EE3C97"/>
    <w:rsid w:val="00EE3D75"/>
    <w:rsid w:val="00EE3DB6"/>
    <w:rsid w:val="00EE3DCE"/>
    <w:rsid w:val="00EE3F5E"/>
    <w:rsid w:val="00EE3F6B"/>
    <w:rsid w:val="00EE4B1C"/>
    <w:rsid w:val="00EE4F0E"/>
    <w:rsid w:val="00EE4FC7"/>
    <w:rsid w:val="00EE53B9"/>
    <w:rsid w:val="00EE6053"/>
    <w:rsid w:val="00EE6545"/>
    <w:rsid w:val="00EE6A7B"/>
    <w:rsid w:val="00EE6D47"/>
    <w:rsid w:val="00EE6F5E"/>
    <w:rsid w:val="00EE6FD4"/>
    <w:rsid w:val="00EE6FFC"/>
    <w:rsid w:val="00EE70B7"/>
    <w:rsid w:val="00EE741F"/>
    <w:rsid w:val="00EE74CC"/>
    <w:rsid w:val="00EE74F0"/>
    <w:rsid w:val="00EE7726"/>
    <w:rsid w:val="00EE784A"/>
    <w:rsid w:val="00EE7884"/>
    <w:rsid w:val="00EE7A40"/>
    <w:rsid w:val="00EE7A9B"/>
    <w:rsid w:val="00EE7B54"/>
    <w:rsid w:val="00EE7EA4"/>
    <w:rsid w:val="00EE7F87"/>
    <w:rsid w:val="00EF0278"/>
    <w:rsid w:val="00EF04EF"/>
    <w:rsid w:val="00EF0594"/>
    <w:rsid w:val="00EF05AD"/>
    <w:rsid w:val="00EF0783"/>
    <w:rsid w:val="00EF10AC"/>
    <w:rsid w:val="00EF1279"/>
    <w:rsid w:val="00EF141C"/>
    <w:rsid w:val="00EF1477"/>
    <w:rsid w:val="00EF1480"/>
    <w:rsid w:val="00EF158A"/>
    <w:rsid w:val="00EF1646"/>
    <w:rsid w:val="00EF17C6"/>
    <w:rsid w:val="00EF18D4"/>
    <w:rsid w:val="00EF1A6D"/>
    <w:rsid w:val="00EF1A73"/>
    <w:rsid w:val="00EF1E11"/>
    <w:rsid w:val="00EF1EEC"/>
    <w:rsid w:val="00EF2201"/>
    <w:rsid w:val="00EF2458"/>
    <w:rsid w:val="00EF245F"/>
    <w:rsid w:val="00EF25B5"/>
    <w:rsid w:val="00EF264C"/>
    <w:rsid w:val="00EF2838"/>
    <w:rsid w:val="00EF293F"/>
    <w:rsid w:val="00EF29E6"/>
    <w:rsid w:val="00EF3023"/>
    <w:rsid w:val="00EF3034"/>
    <w:rsid w:val="00EF304B"/>
    <w:rsid w:val="00EF3527"/>
    <w:rsid w:val="00EF3922"/>
    <w:rsid w:val="00EF3A65"/>
    <w:rsid w:val="00EF3A8B"/>
    <w:rsid w:val="00EF3C4B"/>
    <w:rsid w:val="00EF3FC7"/>
    <w:rsid w:val="00EF417D"/>
    <w:rsid w:val="00EF466D"/>
    <w:rsid w:val="00EF46AF"/>
    <w:rsid w:val="00EF4701"/>
    <w:rsid w:val="00EF4872"/>
    <w:rsid w:val="00EF4AD6"/>
    <w:rsid w:val="00EF4F79"/>
    <w:rsid w:val="00EF51AF"/>
    <w:rsid w:val="00EF53E4"/>
    <w:rsid w:val="00EF55E9"/>
    <w:rsid w:val="00EF564E"/>
    <w:rsid w:val="00EF5B5B"/>
    <w:rsid w:val="00EF5BEB"/>
    <w:rsid w:val="00EF5C05"/>
    <w:rsid w:val="00EF5E2E"/>
    <w:rsid w:val="00EF60BD"/>
    <w:rsid w:val="00EF6341"/>
    <w:rsid w:val="00EF67E9"/>
    <w:rsid w:val="00EF6C0E"/>
    <w:rsid w:val="00EF6D01"/>
    <w:rsid w:val="00EF6E38"/>
    <w:rsid w:val="00EF7529"/>
    <w:rsid w:val="00EF793D"/>
    <w:rsid w:val="00EF7997"/>
    <w:rsid w:val="00EF7BA7"/>
    <w:rsid w:val="00EF7D70"/>
    <w:rsid w:val="00EF7DD8"/>
    <w:rsid w:val="00F004D8"/>
    <w:rsid w:val="00F008CD"/>
    <w:rsid w:val="00F009E4"/>
    <w:rsid w:val="00F00E42"/>
    <w:rsid w:val="00F00E81"/>
    <w:rsid w:val="00F01307"/>
    <w:rsid w:val="00F014B1"/>
    <w:rsid w:val="00F01548"/>
    <w:rsid w:val="00F0160F"/>
    <w:rsid w:val="00F01639"/>
    <w:rsid w:val="00F0179C"/>
    <w:rsid w:val="00F01B82"/>
    <w:rsid w:val="00F01BCC"/>
    <w:rsid w:val="00F01C80"/>
    <w:rsid w:val="00F02817"/>
    <w:rsid w:val="00F0296C"/>
    <w:rsid w:val="00F02A20"/>
    <w:rsid w:val="00F031BE"/>
    <w:rsid w:val="00F032AB"/>
    <w:rsid w:val="00F034B1"/>
    <w:rsid w:val="00F035A5"/>
    <w:rsid w:val="00F03880"/>
    <w:rsid w:val="00F03A4A"/>
    <w:rsid w:val="00F04005"/>
    <w:rsid w:val="00F042D4"/>
    <w:rsid w:val="00F04685"/>
    <w:rsid w:val="00F04B37"/>
    <w:rsid w:val="00F04C57"/>
    <w:rsid w:val="00F04D29"/>
    <w:rsid w:val="00F05142"/>
    <w:rsid w:val="00F05895"/>
    <w:rsid w:val="00F0599A"/>
    <w:rsid w:val="00F05A06"/>
    <w:rsid w:val="00F05DD7"/>
    <w:rsid w:val="00F05E15"/>
    <w:rsid w:val="00F05FD2"/>
    <w:rsid w:val="00F05FE1"/>
    <w:rsid w:val="00F060A0"/>
    <w:rsid w:val="00F063AC"/>
    <w:rsid w:val="00F0651F"/>
    <w:rsid w:val="00F068EC"/>
    <w:rsid w:val="00F06AD2"/>
    <w:rsid w:val="00F06B65"/>
    <w:rsid w:val="00F06C8C"/>
    <w:rsid w:val="00F06F23"/>
    <w:rsid w:val="00F07386"/>
    <w:rsid w:val="00F079E3"/>
    <w:rsid w:val="00F07F18"/>
    <w:rsid w:val="00F10224"/>
    <w:rsid w:val="00F10C11"/>
    <w:rsid w:val="00F114C4"/>
    <w:rsid w:val="00F115DC"/>
    <w:rsid w:val="00F11B56"/>
    <w:rsid w:val="00F120CA"/>
    <w:rsid w:val="00F124BC"/>
    <w:rsid w:val="00F124ED"/>
    <w:rsid w:val="00F12793"/>
    <w:rsid w:val="00F1298B"/>
    <w:rsid w:val="00F129E0"/>
    <w:rsid w:val="00F12A7C"/>
    <w:rsid w:val="00F12DC9"/>
    <w:rsid w:val="00F13431"/>
    <w:rsid w:val="00F13631"/>
    <w:rsid w:val="00F13645"/>
    <w:rsid w:val="00F1370A"/>
    <w:rsid w:val="00F1380C"/>
    <w:rsid w:val="00F13B08"/>
    <w:rsid w:val="00F13D7B"/>
    <w:rsid w:val="00F13DA4"/>
    <w:rsid w:val="00F13E18"/>
    <w:rsid w:val="00F140EE"/>
    <w:rsid w:val="00F1417D"/>
    <w:rsid w:val="00F143B4"/>
    <w:rsid w:val="00F1466A"/>
    <w:rsid w:val="00F14A79"/>
    <w:rsid w:val="00F14A7B"/>
    <w:rsid w:val="00F14A92"/>
    <w:rsid w:val="00F14ADF"/>
    <w:rsid w:val="00F14B21"/>
    <w:rsid w:val="00F14B37"/>
    <w:rsid w:val="00F14C9E"/>
    <w:rsid w:val="00F14EEA"/>
    <w:rsid w:val="00F14FD8"/>
    <w:rsid w:val="00F15076"/>
    <w:rsid w:val="00F151A2"/>
    <w:rsid w:val="00F15261"/>
    <w:rsid w:val="00F152BB"/>
    <w:rsid w:val="00F152F0"/>
    <w:rsid w:val="00F15858"/>
    <w:rsid w:val="00F15A54"/>
    <w:rsid w:val="00F15B66"/>
    <w:rsid w:val="00F15C88"/>
    <w:rsid w:val="00F1674A"/>
    <w:rsid w:val="00F16840"/>
    <w:rsid w:val="00F16902"/>
    <w:rsid w:val="00F16ADC"/>
    <w:rsid w:val="00F16B66"/>
    <w:rsid w:val="00F16BE9"/>
    <w:rsid w:val="00F16F94"/>
    <w:rsid w:val="00F16FB6"/>
    <w:rsid w:val="00F170C5"/>
    <w:rsid w:val="00F17336"/>
    <w:rsid w:val="00F203C8"/>
    <w:rsid w:val="00F205F3"/>
    <w:rsid w:val="00F20C11"/>
    <w:rsid w:val="00F213DE"/>
    <w:rsid w:val="00F216BD"/>
    <w:rsid w:val="00F21947"/>
    <w:rsid w:val="00F21A25"/>
    <w:rsid w:val="00F21B59"/>
    <w:rsid w:val="00F21BBB"/>
    <w:rsid w:val="00F21C0E"/>
    <w:rsid w:val="00F21CE9"/>
    <w:rsid w:val="00F21DDF"/>
    <w:rsid w:val="00F22198"/>
    <w:rsid w:val="00F22459"/>
    <w:rsid w:val="00F22711"/>
    <w:rsid w:val="00F22993"/>
    <w:rsid w:val="00F22A58"/>
    <w:rsid w:val="00F22D84"/>
    <w:rsid w:val="00F232F6"/>
    <w:rsid w:val="00F23322"/>
    <w:rsid w:val="00F23557"/>
    <w:rsid w:val="00F235C2"/>
    <w:rsid w:val="00F236BC"/>
    <w:rsid w:val="00F23721"/>
    <w:rsid w:val="00F239AB"/>
    <w:rsid w:val="00F23FA3"/>
    <w:rsid w:val="00F23FEA"/>
    <w:rsid w:val="00F24051"/>
    <w:rsid w:val="00F24073"/>
    <w:rsid w:val="00F2415A"/>
    <w:rsid w:val="00F2446F"/>
    <w:rsid w:val="00F2454B"/>
    <w:rsid w:val="00F245D1"/>
    <w:rsid w:val="00F247D9"/>
    <w:rsid w:val="00F24EF4"/>
    <w:rsid w:val="00F2550E"/>
    <w:rsid w:val="00F255B5"/>
    <w:rsid w:val="00F257DD"/>
    <w:rsid w:val="00F25890"/>
    <w:rsid w:val="00F25B9E"/>
    <w:rsid w:val="00F25BD8"/>
    <w:rsid w:val="00F2671B"/>
    <w:rsid w:val="00F26A4D"/>
    <w:rsid w:val="00F26CE0"/>
    <w:rsid w:val="00F26D60"/>
    <w:rsid w:val="00F26D7C"/>
    <w:rsid w:val="00F27101"/>
    <w:rsid w:val="00F27310"/>
    <w:rsid w:val="00F274DB"/>
    <w:rsid w:val="00F27913"/>
    <w:rsid w:val="00F2794F"/>
    <w:rsid w:val="00F27E38"/>
    <w:rsid w:val="00F302CB"/>
    <w:rsid w:val="00F303A6"/>
    <w:rsid w:val="00F305BA"/>
    <w:rsid w:val="00F30779"/>
    <w:rsid w:val="00F30AEB"/>
    <w:rsid w:val="00F30C05"/>
    <w:rsid w:val="00F30C9D"/>
    <w:rsid w:val="00F30D14"/>
    <w:rsid w:val="00F30E3C"/>
    <w:rsid w:val="00F30E52"/>
    <w:rsid w:val="00F30F67"/>
    <w:rsid w:val="00F31031"/>
    <w:rsid w:val="00F31123"/>
    <w:rsid w:val="00F3159E"/>
    <w:rsid w:val="00F31D5A"/>
    <w:rsid w:val="00F31E80"/>
    <w:rsid w:val="00F32584"/>
    <w:rsid w:val="00F32676"/>
    <w:rsid w:val="00F32D76"/>
    <w:rsid w:val="00F330D4"/>
    <w:rsid w:val="00F331C7"/>
    <w:rsid w:val="00F3321D"/>
    <w:rsid w:val="00F33457"/>
    <w:rsid w:val="00F3355B"/>
    <w:rsid w:val="00F33635"/>
    <w:rsid w:val="00F33649"/>
    <w:rsid w:val="00F33651"/>
    <w:rsid w:val="00F336AE"/>
    <w:rsid w:val="00F33A3D"/>
    <w:rsid w:val="00F33CB9"/>
    <w:rsid w:val="00F33D49"/>
    <w:rsid w:val="00F33F8F"/>
    <w:rsid w:val="00F34315"/>
    <w:rsid w:val="00F3451A"/>
    <w:rsid w:val="00F3481E"/>
    <w:rsid w:val="00F34ADE"/>
    <w:rsid w:val="00F34F08"/>
    <w:rsid w:val="00F34F7B"/>
    <w:rsid w:val="00F350E5"/>
    <w:rsid w:val="00F351FD"/>
    <w:rsid w:val="00F35241"/>
    <w:rsid w:val="00F35376"/>
    <w:rsid w:val="00F35908"/>
    <w:rsid w:val="00F3591D"/>
    <w:rsid w:val="00F35A29"/>
    <w:rsid w:val="00F35E59"/>
    <w:rsid w:val="00F35F02"/>
    <w:rsid w:val="00F35F89"/>
    <w:rsid w:val="00F36131"/>
    <w:rsid w:val="00F36BC4"/>
    <w:rsid w:val="00F36BC8"/>
    <w:rsid w:val="00F36E59"/>
    <w:rsid w:val="00F37112"/>
    <w:rsid w:val="00F3728C"/>
    <w:rsid w:val="00F3740F"/>
    <w:rsid w:val="00F374EA"/>
    <w:rsid w:val="00F37595"/>
    <w:rsid w:val="00F377DA"/>
    <w:rsid w:val="00F379CF"/>
    <w:rsid w:val="00F37D9F"/>
    <w:rsid w:val="00F4030F"/>
    <w:rsid w:val="00F4035C"/>
    <w:rsid w:val="00F40564"/>
    <w:rsid w:val="00F408A6"/>
    <w:rsid w:val="00F40943"/>
    <w:rsid w:val="00F4144D"/>
    <w:rsid w:val="00F41AB7"/>
    <w:rsid w:val="00F41F23"/>
    <w:rsid w:val="00F42545"/>
    <w:rsid w:val="00F426B2"/>
    <w:rsid w:val="00F42A0C"/>
    <w:rsid w:val="00F42A55"/>
    <w:rsid w:val="00F42A7A"/>
    <w:rsid w:val="00F42AE4"/>
    <w:rsid w:val="00F42C57"/>
    <w:rsid w:val="00F42D7A"/>
    <w:rsid w:val="00F42DA7"/>
    <w:rsid w:val="00F42FA9"/>
    <w:rsid w:val="00F430BA"/>
    <w:rsid w:val="00F430E5"/>
    <w:rsid w:val="00F43372"/>
    <w:rsid w:val="00F4350F"/>
    <w:rsid w:val="00F43571"/>
    <w:rsid w:val="00F43805"/>
    <w:rsid w:val="00F4385C"/>
    <w:rsid w:val="00F440D2"/>
    <w:rsid w:val="00F44160"/>
    <w:rsid w:val="00F443ED"/>
    <w:rsid w:val="00F4445C"/>
    <w:rsid w:val="00F444B3"/>
    <w:rsid w:val="00F44578"/>
    <w:rsid w:val="00F44669"/>
    <w:rsid w:val="00F449D0"/>
    <w:rsid w:val="00F449E8"/>
    <w:rsid w:val="00F44A67"/>
    <w:rsid w:val="00F44B73"/>
    <w:rsid w:val="00F44C8B"/>
    <w:rsid w:val="00F44D10"/>
    <w:rsid w:val="00F44D30"/>
    <w:rsid w:val="00F44D7A"/>
    <w:rsid w:val="00F45365"/>
    <w:rsid w:val="00F45764"/>
    <w:rsid w:val="00F45BCC"/>
    <w:rsid w:val="00F4656E"/>
    <w:rsid w:val="00F46968"/>
    <w:rsid w:val="00F46AB8"/>
    <w:rsid w:val="00F46FF5"/>
    <w:rsid w:val="00F4709F"/>
    <w:rsid w:val="00F47114"/>
    <w:rsid w:val="00F471EE"/>
    <w:rsid w:val="00F47346"/>
    <w:rsid w:val="00F47843"/>
    <w:rsid w:val="00F47920"/>
    <w:rsid w:val="00F47921"/>
    <w:rsid w:val="00F47AD4"/>
    <w:rsid w:val="00F47DC1"/>
    <w:rsid w:val="00F47DCB"/>
    <w:rsid w:val="00F5039B"/>
    <w:rsid w:val="00F50536"/>
    <w:rsid w:val="00F50592"/>
    <w:rsid w:val="00F50712"/>
    <w:rsid w:val="00F50919"/>
    <w:rsid w:val="00F50E11"/>
    <w:rsid w:val="00F5104D"/>
    <w:rsid w:val="00F5116F"/>
    <w:rsid w:val="00F51319"/>
    <w:rsid w:val="00F513E7"/>
    <w:rsid w:val="00F514CF"/>
    <w:rsid w:val="00F5175A"/>
    <w:rsid w:val="00F51997"/>
    <w:rsid w:val="00F51DF8"/>
    <w:rsid w:val="00F51F67"/>
    <w:rsid w:val="00F522A8"/>
    <w:rsid w:val="00F5242B"/>
    <w:rsid w:val="00F52434"/>
    <w:rsid w:val="00F524C0"/>
    <w:rsid w:val="00F5282F"/>
    <w:rsid w:val="00F52E5E"/>
    <w:rsid w:val="00F530DD"/>
    <w:rsid w:val="00F53101"/>
    <w:rsid w:val="00F5317C"/>
    <w:rsid w:val="00F53919"/>
    <w:rsid w:val="00F53972"/>
    <w:rsid w:val="00F53A18"/>
    <w:rsid w:val="00F53B32"/>
    <w:rsid w:val="00F53F99"/>
    <w:rsid w:val="00F5418A"/>
    <w:rsid w:val="00F5449B"/>
    <w:rsid w:val="00F5490D"/>
    <w:rsid w:val="00F549AD"/>
    <w:rsid w:val="00F549FD"/>
    <w:rsid w:val="00F54AE1"/>
    <w:rsid w:val="00F54CFC"/>
    <w:rsid w:val="00F54DC8"/>
    <w:rsid w:val="00F54EEC"/>
    <w:rsid w:val="00F54FAC"/>
    <w:rsid w:val="00F5523B"/>
    <w:rsid w:val="00F555C7"/>
    <w:rsid w:val="00F558C6"/>
    <w:rsid w:val="00F558E4"/>
    <w:rsid w:val="00F559A4"/>
    <w:rsid w:val="00F55CF5"/>
    <w:rsid w:val="00F55E21"/>
    <w:rsid w:val="00F55F78"/>
    <w:rsid w:val="00F562F2"/>
    <w:rsid w:val="00F562FC"/>
    <w:rsid w:val="00F56356"/>
    <w:rsid w:val="00F565B1"/>
    <w:rsid w:val="00F567BA"/>
    <w:rsid w:val="00F56843"/>
    <w:rsid w:val="00F568A0"/>
    <w:rsid w:val="00F56B87"/>
    <w:rsid w:val="00F56D74"/>
    <w:rsid w:val="00F56EDB"/>
    <w:rsid w:val="00F56F44"/>
    <w:rsid w:val="00F5722E"/>
    <w:rsid w:val="00F5742B"/>
    <w:rsid w:val="00F577F6"/>
    <w:rsid w:val="00F57E6A"/>
    <w:rsid w:val="00F57EC0"/>
    <w:rsid w:val="00F57F0B"/>
    <w:rsid w:val="00F57F27"/>
    <w:rsid w:val="00F57F9A"/>
    <w:rsid w:val="00F57FFC"/>
    <w:rsid w:val="00F60464"/>
    <w:rsid w:val="00F6069E"/>
    <w:rsid w:val="00F607F2"/>
    <w:rsid w:val="00F60865"/>
    <w:rsid w:val="00F609AE"/>
    <w:rsid w:val="00F610FC"/>
    <w:rsid w:val="00F61271"/>
    <w:rsid w:val="00F6191C"/>
    <w:rsid w:val="00F61D54"/>
    <w:rsid w:val="00F61DDA"/>
    <w:rsid w:val="00F62A1A"/>
    <w:rsid w:val="00F62A1C"/>
    <w:rsid w:val="00F62A9B"/>
    <w:rsid w:val="00F62ACF"/>
    <w:rsid w:val="00F62E66"/>
    <w:rsid w:val="00F63482"/>
    <w:rsid w:val="00F636B9"/>
    <w:rsid w:val="00F63AB1"/>
    <w:rsid w:val="00F63D34"/>
    <w:rsid w:val="00F63F91"/>
    <w:rsid w:val="00F63FCE"/>
    <w:rsid w:val="00F64356"/>
    <w:rsid w:val="00F644F9"/>
    <w:rsid w:val="00F6459F"/>
    <w:rsid w:val="00F64D01"/>
    <w:rsid w:val="00F64ED2"/>
    <w:rsid w:val="00F65266"/>
    <w:rsid w:val="00F654C8"/>
    <w:rsid w:val="00F6555C"/>
    <w:rsid w:val="00F6560D"/>
    <w:rsid w:val="00F65750"/>
    <w:rsid w:val="00F65F57"/>
    <w:rsid w:val="00F666E3"/>
    <w:rsid w:val="00F6677C"/>
    <w:rsid w:val="00F66960"/>
    <w:rsid w:val="00F66BAC"/>
    <w:rsid w:val="00F66C22"/>
    <w:rsid w:val="00F66D98"/>
    <w:rsid w:val="00F66EF3"/>
    <w:rsid w:val="00F671C2"/>
    <w:rsid w:val="00F673A1"/>
    <w:rsid w:val="00F6784A"/>
    <w:rsid w:val="00F678F7"/>
    <w:rsid w:val="00F67977"/>
    <w:rsid w:val="00F679A4"/>
    <w:rsid w:val="00F67A66"/>
    <w:rsid w:val="00F67AA0"/>
    <w:rsid w:val="00F67B4F"/>
    <w:rsid w:val="00F67BB5"/>
    <w:rsid w:val="00F67D50"/>
    <w:rsid w:val="00F67FA3"/>
    <w:rsid w:val="00F70490"/>
    <w:rsid w:val="00F70601"/>
    <w:rsid w:val="00F70618"/>
    <w:rsid w:val="00F708B0"/>
    <w:rsid w:val="00F70CEF"/>
    <w:rsid w:val="00F70E46"/>
    <w:rsid w:val="00F70E7B"/>
    <w:rsid w:val="00F70EC8"/>
    <w:rsid w:val="00F70F7F"/>
    <w:rsid w:val="00F710D3"/>
    <w:rsid w:val="00F714B9"/>
    <w:rsid w:val="00F714F2"/>
    <w:rsid w:val="00F7151F"/>
    <w:rsid w:val="00F715FA"/>
    <w:rsid w:val="00F7172E"/>
    <w:rsid w:val="00F717C1"/>
    <w:rsid w:val="00F71BD0"/>
    <w:rsid w:val="00F71CBD"/>
    <w:rsid w:val="00F71E3E"/>
    <w:rsid w:val="00F71EF3"/>
    <w:rsid w:val="00F72259"/>
    <w:rsid w:val="00F722B8"/>
    <w:rsid w:val="00F7239D"/>
    <w:rsid w:val="00F7245E"/>
    <w:rsid w:val="00F724DD"/>
    <w:rsid w:val="00F72B5D"/>
    <w:rsid w:val="00F72C4D"/>
    <w:rsid w:val="00F72ED6"/>
    <w:rsid w:val="00F72F20"/>
    <w:rsid w:val="00F72FDF"/>
    <w:rsid w:val="00F7303D"/>
    <w:rsid w:val="00F731BE"/>
    <w:rsid w:val="00F73249"/>
    <w:rsid w:val="00F73303"/>
    <w:rsid w:val="00F73555"/>
    <w:rsid w:val="00F736EC"/>
    <w:rsid w:val="00F73B56"/>
    <w:rsid w:val="00F73B8D"/>
    <w:rsid w:val="00F73C19"/>
    <w:rsid w:val="00F73C80"/>
    <w:rsid w:val="00F73CB2"/>
    <w:rsid w:val="00F73CDA"/>
    <w:rsid w:val="00F73E8D"/>
    <w:rsid w:val="00F740A4"/>
    <w:rsid w:val="00F74445"/>
    <w:rsid w:val="00F74700"/>
    <w:rsid w:val="00F74776"/>
    <w:rsid w:val="00F7490A"/>
    <w:rsid w:val="00F749AB"/>
    <w:rsid w:val="00F74A2D"/>
    <w:rsid w:val="00F74E3C"/>
    <w:rsid w:val="00F7514B"/>
    <w:rsid w:val="00F751E1"/>
    <w:rsid w:val="00F7520C"/>
    <w:rsid w:val="00F75873"/>
    <w:rsid w:val="00F75C68"/>
    <w:rsid w:val="00F75D2D"/>
    <w:rsid w:val="00F75EC2"/>
    <w:rsid w:val="00F7601C"/>
    <w:rsid w:val="00F76198"/>
    <w:rsid w:val="00F761DC"/>
    <w:rsid w:val="00F76225"/>
    <w:rsid w:val="00F763A2"/>
    <w:rsid w:val="00F76541"/>
    <w:rsid w:val="00F7666C"/>
    <w:rsid w:val="00F766DA"/>
    <w:rsid w:val="00F768C6"/>
    <w:rsid w:val="00F76951"/>
    <w:rsid w:val="00F769E3"/>
    <w:rsid w:val="00F76A88"/>
    <w:rsid w:val="00F76B2E"/>
    <w:rsid w:val="00F76B42"/>
    <w:rsid w:val="00F77013"/>
    <w:rsid w:val="00F77122"/>
    <w:rsid w:val="00F77143"/>
    <w:rsid w:val="00F7731A"/>
    <w:rsid w:val="00F77384"/>
    <w:rsid w:val="00F777FE"/>
    <w:rsid w:val="00F77ADC"/>
    <w:rsid w:val="00F77D9A"/>
    <w:rsid w:val="00F77EC3"/>
    <w:rsid w:val="00F77ED1"/>
    <w:rsid w:val="00F80B26"/>
    <w:rsid w:val="00F80F9A"/>
    <w:rsid w:val="00F81242"/>
    <w:rsid w:val="00F8124F"/>
    <w:rsid w:val="00F815F8"/>
    <w:rsid w:val="00F816C1"/>
    <w:rsid w:val="00F817B8"/>
    <w:rsid w:val="00F819EB"/>
    <w:rsid w:val="00F81AC8"/>
    <w:rsid w:val="00F8256E"/>
    <w:rsid w:val="00F82689"/>
    <w:rsid w:val="00F82A67"/>
    <w:rsid w:val="00F82C0E"/>
    <w:rsid w:val="00F82ED3"/>
    <w:rsid w:val="00F82F17"/>
    <w:rsid w:val="00F82F43"/>
    <w:rsid w:val="00F837FB"/>
    <w:rsid w:val="00F8391D"/>
    <w:rsid w:val="00F83C6B"/>
    <w:rsid w:val="00F841B3"/>
    <w:rsid w:val="00F84213"/>
    <w:rsid w:val="00F84438"/>
    <w:rsid w:val="00F8489C"/>
    <w:rsid w:val="00F848C2"/>
    <w:rsid w:val="00F849C4"/>
    <w:rsid w:val="00F849C9"/>
    <w:rsid w:val="00F84B60"/>
    <w:rsid w:val="00F85452"/>
    <w:rsid w:val="00F8547A"/>
    <w:rsid w:val="00F85505"/>
    <w:rsid w:val="00F8556C"/>
    <w:rsid w:val="00F859CB"/>
    <w:rsid w:val="00F85C03"/>
    <w:rsid w:val="00F85DF1"/>
    <w:rsid w:val="00F85E1A"/>
    <w:rsid w:val="00F8615C"/>
    <w:rsid w:val="00F86582"/>
    <w:rsid w:val="00F867A8"/>
    <w:rsid w:val="00F86A25"/>
    <w:rsid w:val="00F86BD8"/>
    <w:rsid w:val="00F8744F"/>
    <w:rsid w:val="00F878E4"/>
    <w:rsid w:val="00F879A2"/>
    <w:rsid w:val="00F87E31"/>
    <w:rsid w:val="00F87EE2"/>
    <w:rsid w:val="00F87F7C"/>
    <w:rsid w:val="00F90030"/>
    <w:rsid w:val="00F9025E"/>
    <w:rsid w:val="00F90572"/>
    <w:rsid w:val="00F909D2"/>
    <w:rsid w:val="00F90DC0"/>
    <w:rsid w:val="00F90FDD"/>
    <w:rsid w:val="00F9148F"/>
    <w:rsid w:val="00F915B0"/>
    <w:rsid w:val="00F916B1"/>
    <w:rsid w:val="00F91BB2"/>
    <w:rsid w:val="00F91DA7"/>
    <w:rsid w:val="00F91E86"/>
    <w:rsid w:val="00F92318"/>
    <w:rsid w:val="00F92424"/>
    <w:rsid w:val="00F929FB"/>
    <w:rsid w:val="00F92A29"/>
    <w:rsid w:val="00F92BF4"/>
    <w:rsid w:val="00F92D14"/>
    <w:rsid w:val="00F93010"/>
    <w:rsid w:val="00F93053"/>
    <w:rsid w:val="00F93204"/>
    <w:rsid w:val="00F93267"/>
    <w:rsid w:val="00F932A5"/>
    <w:rsid w:val="00F9347B"/>
    <w:rsid w:val="00F93884"/>
    <w:rsid w:val="00F93919"/>
    <w:rsid w:val="00F93D34"/>
    <w:rsid w:val="00F93EBD"/>
    <w:rsid w:val="00F943E3"/>
    <w:rsid w:val="00F9464C"/>
    <w:rsid w:val="00F947A8"/>
    <w:rsid w:val="00F94A9E"/>
    <w:rsid w:val="00F94D39"/>
    <w:rsid w:val="00F95350"/>
    <w:rsid w:val="00F953FA"/>
    <w:rsid w:val="00F95AF9"/>
    <w:rsid w:val="00F95B5E"/>
    <w:rsid w:val="00F960CE"/>
    <w:rsid w:val="00F961B1"/>
    <w:rsid w:val="00F9623F"/>
    <w:rsid w:val="00F96440"/>
    <w:rsid w:val="00F96D2F"/>
    <w:rsid w:val="00F96DC3"/>
    <w:rsid w:val="00F96E6C"/>
    <w:rsid w:val="00F97041"/>
    <w:rsid w:val="00F971AC"/>
    <w:rsid w:val="00F9743D"/>
    <w:rsid w:val="00F9748B"/>
    <w:rsid w:val="00F97677"/>
    <w:rsid w:val="00F9778D"/>
    <w:rsid w:val="00F977E5"/>
    <w:rsid w:val="00F9795C"/>
    <w:rsid w:val="00F979DB"/>
    <w:rsid w:val="00F97A8E"/>
    <w:rsid w:val="00F97D4F"/>
    <w:rsid w:val="00F97D60"/>
    <w:rsid w:val="00F97D89"/>
    <w:rsid w:val="00FA00D8"/>
    <w:rsid w:val="00FA03E6"/>
    <w:rsid w:val="00FA0417"/>
    <w:rsid w:val="00FA11E1"/>
    <w:rsid w:val="00FA1447"/>
    <w:rsid w:val="00FA1464"/>
    <w:rsid w:val="00FA168F"/>
    <w:rsid w:val="00FA179E"/>
    <w:rsid w:val="00FA1B2B"/>
    <w:rsid w:val="00FA1C81"/>
    <w:rsid w:val="00FA1D81"/>
    <w:rsid w:val="00FA1ED6"/>
    <w:rsid w:val="00FA2429"/>
    <w:rsid w:val="00FA26E4"/>
    <w:rsid w:val="00FA2980"/>
    <w:rsid w:val="00FA2A13"/>
    <w:rsid w:val="00FA2ABA"/>
    <w:rsid w:val="00FA2B18"/>
    <w:rsid w:val="00FA2C26"/>
    <w:rsid w:val="00FA2ED2"/>
    <w:rsid w:val="00FA37E1"/>
    <w:rsid w:val="00FA3990"/>
    <w:rsid w:val="00FA3C71"/>
    <w:rsid w:val="00FA442D"/>
    <w:rsid w:val="00FA46ED"/>
    <w:rsid w:val="00FA4E1D"/>
    <w:rsid w:val="00FA4F0D"/>
    <w:rsid w:val="00FA5049"/>
    <w:rsid w:val="00FA5A22"/>
    <w:rsid w:val="00FA5A4B"/>
    <w:rsid w:val="00FA5B77"/>
    <w:rsid w:val="00FA5D07"/>
    <w:rsid w:val="00FA5EA8"/>
    <w:rsid w:val="00FA5F14"/>
    <w:rsid w:val="00FA6087"/>
    <w:rsid w:val="00FA640E"/>
    <w:rsid w:val="00FA66A5"/>
    <w:rsid w:val="00FA6FBB"/>
    <w:rsid w:val="00FA717F"/>
    <w:rsid w:val="00FA72B5"/>
    <w:rsid w:val="00FA74BF"/>
    <w:rsid w:val="00FA75BC"/>
    <w:rsid w:val="00FA783B"/>
    <w:rsid w:val="00FA78E1"/>
    <w:rsid w:val="00FA7C0D"/>
    <w:rsid w:val="00FA7C99"/>
    <w:rsid w:val="00FA7D26"/>
    <w:rsid w:val="00FA7D5D"/>
    <w:rsid w:val="00FA7FB3"/>
    <w:rsid w:val="00FB04DA"/>
    <w:rsid w:val="00FB059C"/>
    <w:rsid w:val="00FB06F5"/>
    <w:rsid w:val="00FB07D7"/>
    <w:rsid w:val="00FB0900"/>
    <w:rsid w:val="00FB0A77"/>
    <w:rsid w:val="00FB0BA1"/>
    <w:rsid w:val="00FB0F94"/>
    <w:rsid w:val="00FB1122"/>
    <w:rsid w:val="00FB155F"/>
    <w:rsid w:val="00FB15FF"/>
    <w:rsid w:val="00FB172E"/>
    <w:rsid w:val="00FB19B9"/>
    <w:rsid w:val="00FB19F4"/>
    <w:rsid w:val="00FB1A18"/>
    <w:rsid w:val="00FB1A54"/>
    <w:rsid w:val="00FB1BB7"/>
    <w:rsid w:val="00FB1E03"/>
    <w:rsid w:val="00FB1EAF"/>
    <w:rsid w:val="00FB1F8B"/>
    <w:rsid w:val="00FB2019"/>
    <w:rsid w:val="00FB20B0"/>
    <w:rsid w:val="00FB211C"/>
    <w:rsid w:val="00FB2291"/>
    <w:rsid w:val="00FB2459"/>
    <w:rsid w:val="00FB25E4"/>
    <w:rsid w:val="00FB2651"/>
    <w:rsid w:val="00FB294D"/>
    <w:rsid w:val="00FB2A37"/>
    <w:rsid w:val="00FB2A3D"/>
    <w:rsid w:val="00FB2B53"/>
    <w:rsid w:val="00FB2CAC"/>
    <w:rsid w:val="00FB2DB1"/>
    <w:rsid w:val="00FB2E21"/>
    <w:rsid w:val="00FB2E4F"/>
    <w:rsid w:val="00FB3164"/>
    <w:rsid w:val="00FB3186"/>
    <w:rsid w:val="00FB31DA"/>
    <w:rsid w:val="00FB34FA"/>
    <w:rsid w:val="00FB3738"/>
    <w:rsid w:val="00FB37F1"/>
    <w:rsid w:val="00FB3A71"/>
    <w:rsid w:val="00FB3AEC"/>
    <w:rsid w:val="00FB3C63"/>
    <w:rsid w:val="00FB3FC0"/>
    <w:rsid w:val="00FB43A3"/>
    <w:rsid w:val="00FB470A"/>
    <w:rsid w:val="00FB4733"/>
    <w:rsid w:val="00FB481E"/>
    <w:rsid w:val="00FB495A"/>
    <w:rsid w:val="00FB49EE"/>
    <w:rsid w:val="00FB4A1A"/>
    <w:rsid w:val="00FB4AC8"/>
    <w:rsid w:val="00FB4B52"/>
    <w:rsid w:val="00FB4D6C"/>
    <w:rsid w:val="00FB4DC6"/>
    <w:rsid w:val="00FB4E05"/>
    <w:rsid w:val="00FB4E3A"/>
    <w:rsid w:val="00FB504A"/>
    <w:rsid w:val="00FB5261"/>
    <w:rsid w:val="00FB5B9A"/>
    <w:rsid w:val="00FB5B9F"/>
    <w:rsid w:val="00FB5BFF"/>
    <w:rsid w:val="00FB6051"/>
    <w:rsid w:val="00FB660F"/>
    <w:rsid w:val="00FB6610"/>
    <w:rsid w:val="00FB665C"/>
    <w:rsid w:val="00FB6692"/>
    <w:rsid w:val="00FB6949"/>
    <w:rsid w:val="00FB697D"/>
    <w:rsid w:val="00FB6AB4"/>
    <w:rsid w:val="00FB71EE"/>
    <w:rsid w:val="00FB732A"/>
    <w:rsid w:val="00FB7332"/>
    <w:rsid w:val="00FB76FD"/>
    <w:rsid w:val="00FB7EAD"/>
    <w:rsid w:val="00FB7F90"/>
    <w:rsid w:val="00FC00F7"/>
    <w:rsid w:val="00FC030B"/>
    <w:rsid w:val="00FC04D1"/>
    <w:rsid w:val="00FC093C"/>
    <w:rsid w:val="00FC0AA4"/>
    <w:rsid w:val="00FC0ACC"/>
    <w:rsid w:val="00FC0EBE"/>
    <w:rsid w:val="00FC11F5"/>
    <w:rsid w:val="00FC129C"/>
    <w:rsid w:val="00FC1435"/>
    <w:rsid w:val="00FC1640"/>
    <w:rsid w:val="00FC16B1"/>
    <w:rsid w:val="00FC1A20"/>
    <w:rsid w:val="00FC1B62"/>
    <w:rsid w:val="00FC1D39"/>
    <w:rsid w:val="00FC266C"/>
    <w:rsid w:val="00FC26F3"/>
    <w:rsid w:val="00FC271A"/>
    <w:rsid w:val="00FC275F"/>
    <w:rsid w:val="00FC28AB"/>
    <w:rsid w:val="00FC2A5C"/>
    <w:rsid w:val="00FC2ACC"/>
    <w:rsid w:val="00FC2BBC"/>
    <w:rsid w:val="00FC2CCB"/>
    <w:rsid w:val="00FC2CF0"/>
    <w:rsid w:val="00FC2EFF"/>
    <w:rsid w:val="00FC3045"/>
    <w:rsid w:val="00FC3233"/>
    <w:rsid w:val="00FC33D0"/>
    <w:rsid w:val="00FC341D"/>
    <w:rsid w:val="00FC35E4"/>
    <w:rsid w:val="00FC364F"/>
    <w:rsid w:val="00FC3664"/>
    <w:rsid w:val="00FC38AF"/>
    <w:rsid w:val="00FC38CA"/>
    <w:rsid w:val="00FC38D0"/>
    <w:rsid w:val="00FC3A33"/>
    <w:rsid w:val="00FC3D0D"/>
    <w:rsid w:val="00FC3D15"/>
    <w:rsid w:val="00FC4500"/>
    <w:rsid w:val="00FC4ED3"/>
    <w:rsid w:val="00FC5133"/>
    <w:rsid w:val="00FC5462"/>
    <w:rsid w:val="00FC55C4"/>
    <w:rsid w:val="00FC59F3"/>
    <w:rsid w:val="00FC6055"/>
    <w:rsid w:val="00FC62CE"/>
    <w:rsid w:val="00FC632E"/>
    <w:rsid w:val="00FC6587"/>
    <w:rsid w:val="00FC65EC"/>
    <w:rsid w:val="00FC699C"/>
    <w:rsid w:val="00FC6CB0"/>
    <w:rsid w:val="00FC6E6D"/>
    <w:rsid w:val="00FC722D"/>
    <w:rsid w:val="00FC7295"/>
    <w:rsid w:val="00FC72C0"/>
    <w:rsid w:val="00FC7683"/>
    <w:rsid w:val="00FC79B9"/>
    <w:rsid w:val="00FC79CA"/>
    <w:rsid w:val="00FC7AB8"/>
    <w:rsid w:val="00FC7F2C"/>
    <w:rsid w:val="00FC7FAE"/>
    <w:rsid w:val="00FD0460"/>
    <w:rsid w:val="00FD0739"/>
    <w:rsid w:val="00FD09DC"/>
    <w:rsid w:val="00FD0BE6"/>
    <w:rsid w:val="00FD0C3B"/>
    <w:rsid w:val="00FD0E83"/>
    <w:rsid w:val="00FD0FAC"/>
    <w:rsid w:val="00FD10D0"/>
    <w:rsid w:val="00FD1333"/>
    <w:rsid w:val="00FD13A2"/>
    <w:rsid w:val="00FD1647"/>
    <w:rsid w:val="00FD1B8D"/>
    <w:rsid w:val="00FD200B"/>
    <w:rsid w:val="00FD232F"/>
    <w:rsid w:val="00FD2511"/>
    <w:rsid w:val="00FD2D8F"/>
    <w:rsid w:val="00FD31A8"/>
    <w:rsid w:val="00FD3395"/>
    <w:rsid w:val="00FD347F"/>
    <w:rsid w:val="00FD3670"/>
    <w:rsid w:val="00FD38EC"/>
    <w:rsid w:val="00FD390F"/>
    <w:rsid w:val="00FD3997"/>
    <w:rsid w:val="00FD3BCB"/>
    <w:rsid w:val="00FD3E1C"/>
    <w:rsid w:val="00FD4144"/>
    <w:rsid w:val="00FD426C"/>
    <w:rsid w:val="00FD43E2"/>
    <w:rsid w:val="00FD46CD"/>
    <w:rsid w:val="00FD475A"/>
    <w:rsid w:val="00FD4848"/>
    <w:rsid w:val="00FD49B1"/>
    <w:rsid w:val="00FD4C51"/>
    <w:rsid w:val="00FD530A"/>
    <w:rsid w:val="00FD5710"/>
    <w:rsid w:val="00FD5793"/>
    <w:rsid w:val="00FD5AD0"/>
    <w:rsid w:val="00FD5D6F"/>
    <w:rsid w:val="00FD5E19"/>
    <w:rsid w:val="00FD5F22"/>
    <w:rsid w:val="00FD613B"/>
    <w:rsid w:val="00FD61DD"/>
    <w:rsid w:val="00FD65D0"/>
    <w:rsid w:val="00FD67A1"/>
    <w:rsid w:val="00FD6BF2"/>
    <w:rsid w:val="00FD6E3C"/>
    <w:rsid w:val="00FD6ED8"/>
    <w:rsid w:val="00FD6F43"/>
    <w:rsid w:val="00FD7185"/>
    <w:rsid w:val="00FD7520"/>
    <w:rsid w:val="00FD7A96"/>
    <w:rsid w:val="00FD7B26"/>
    <w:rsid w:val="00FD7D7A"/>
    <w:rsid w:val="00FD7F46"/>
    <w:rsid w:val="00FE0164"/>
    <w:rsid w:val="00FE0172"/>
    <w:rsid w:val="00FE0308"/>
    <w:rsid w:val="00FE0386"/>
    <w:rsid w:val="00FE0458"/>
    <w:rsid w:val="00FE0701"/>
    <w:rsid w:val="00FE09D2"/>
    <w:rsid w:val="00FE0F29"/>
    <w:rsid w:val="00FE11BF"/>
    <w:rsid w:val="00FE1283"/>
    <w:rsid w:val="00FE159C"/>
    <w:rsid w:val="00FE15C8"/>
    <w:rsid w:val="00FE1747"/>
    <w:rsid w:val="00FE18DC"/>
    <w:rsid w:val="00FE1B33"/>
    <w:rsid w:val="00FE1E32"/>
    <w:rsid w:val="00FE20A7"/>
    <w:rsid w:val="00FE25FC"/>
    <w:rsid w:val="00FE2631"/>
    <w:rsid w:val="00FE2B1C"/>
    <w:rsid w:val="00FE2B58"/>
    <w:rsid w:val="00FE2B92"/>
    <w:rsid w:val="00FE2F09"/>
    <w:rsid w:val="00FE32BC"/>
    <w:rsid w:val="00FE33FD"/>
    <w:rsid w:val="00FE34AF"/>
    <w:rsid w:val="00FE3682"/>
    <w:rsid w:val="00FE3827"/>
    <w:rsid w:val="00FE3857"/>
    <w:rsid w:val="00FE3D82"/>
    <w:rsid w:val="00FE3D8B"/>
    <w:rsid w:val="00FE3F22"/>
    <w:rsid w:val="00FE41BF"/>
    <w:rsid w:val="00FE4202"/>
    <w:rsid w:val="00FE435C"/>
    <w:rsid w:val="00FE45F9"/>
    <w:rsid w:val="00FE4727"/>
    <w:rsid w:val="00FE4959"/>
    <w:rsid w:val="00FE4A58"/>
    <w:rsid w:val="00FE4E97"/>
    <w:rsid w:val="00FE510A"/>
    <w:rsid w:val="00FE5279"/>
    <w:rsid w:val="00FE5468"/>
    <w:rsid w:val="00FE5493"/>
    <w:rsid w:val="00FE5498"/>
    <w:rsid w:val="00FE56A9"/>
    <w:rsid w:val="00FE58A4"/>
    <w:rsid w:val="00FE5A13"/>
    <w:rsid w:val="00FE5B96"/>
    <w:rsid w:val="00FE6306"/>
    <w:rsid w:val="00FE6908"/>
    <w:rsid w:val="00FE6A58"/>
    <w:rsid w:val="00FE6C73"/>
    <w:rsid w:val="00FE6FDC"/>
    <w:rsid w:val="00FE7372"/>
    <w:rsid w:val="00FE7495"/>
    <w:rsid w:val="00FE749D"/>
    <w:rsid w:val="00FE7599"/>
    <w:rsid w:val="00FE796A"/>
    <w:rsid w:val="00FE79EA"/>
    <w:rsid w:val="00FE7B0D"/>
    <w:rsid w:val="00FE7BE3"/>
    <w:rsid w:val="00FF0127"/>
    <w:rsid w:val="00FF0C49"/>
    <w:rsid w:val="00FF0C88"/>
    <w:rsid w:val="00FF0CBF"/>
    <w:rsid w:val="00FF0EAF"/>
    <w:rsid w:val="00FF0F5D"/>
    <w:rsid w:val="00FF1084"/>
    <w:rsid w:val="00FF11C8"/>
    <w:rsid w:val="00FF14EB"/>
    <w:rsid w:val="00FF15C0"/>
    <w:rsid w:val="00FF1646"/>
    <w:rsid w:val="00FF1EA7"/>
    <w:rsid w:val="00FF203C"/>
    <w:rsid w:val="00FF203F"/>
    <w:rsid w:val="00FF272E"/>
    <w:rsid w:val="00FF27FD"/>
    <w:rsid w:val="00FF2A12"/>
    <w:rsid w:val="00FF2AB4"/>
    <w:rsid w:val="00FF2C3B"/>
    <w:rsid w:val="00FF2DED"/>
    <w:rsid w:val="00FF33F9"/>
    <w:rsid w:val="00FF3AAB"/>
    <w:rsid w:val="00FF3C78"/>
    <w:rsid w:val="00FF415E"/>
    <w:rsid w:val="00FF42F4"/>
    <w:rsid w:val="00FF471E"/>
    <w:rsid w:val="00FF4835"/>
    <w:rsid w:val="00FF4C47"/>
    <w:rsid w:val="00FF55DB"/>
    <w:rsid w:val="00FF5774"/>
    <w:rsid w:val="00FF5778"/>
    <w:rsid w:val="00FF592B"/>
    <w:rsid w:val="00FF5980"/>
    <w:rsid w:val="00FF5C31"/>
    <w:rsid w:val="00FF5DB1"/>
    <w:rsid w:val="00FF5EDB"/>
    <w:rsid w:val="00FF6013"/>
    <w:rsid w:val="00FF6062"/>
    <w:rsid w:val="00FF666F"/>
    <w:rsid w:val="00FF679C"/>
    <w:rsid w:val="00FF6822"/>
    <w:rsid w:val="00FF6837"/>
    <w:rsid w:val="00FF6A5A"/>
    <w:rsid w:val="00FF6B4E"/>
    <w:rsid w:val="00FF6C30"/>
    <w:rsid w:val="00FF6CC5"/>
    <w:rsid w:val="00FF6D6E"/>
    <w:rsid w:val="00FF6FE5"/>
    <w:rsid w:val="00FF701C"/>
    <w:rsid w:val="00FF7267"/>
    <w:rsid w:val="00FF7586"/>
    <w:rsid w:val="00FF75C0"/>
    <w:rsid w:val="00FF7B39"/>
    <w:rsid w:val="00FF7C68"/>
    <w:rsid w:val="00FF7E70"/>
    <w:rsid w:val="0701560B"/>
    <w:rsid w:val="0B9A770D"/>
    <w:rsid w:val="0DF72E6C"/>
    <w:rsid w:val="0E7B54A6"/>
    <w:rsid w:val="1FCD5459"/>
    <w:rsid w:val="29963266"/>
    <w:rsid w:val="34B855B0"/>
    <w:rsid w:val="7827281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50" fillcolor="white">
      <v:fill color="white"/>
    </o:shapedefaults>
    <o:shapelayout v:ext="edit">
      <o:idmap v:ext="edit" data="2"/>
    </o:shapelayout>
  </w:shapeDefaults>
  <w:decimalSymbol w:val="."/>
  <w:listSeparator w:val=","/>
  <w14:docId w14:val="40DAC0D5"/>
  <w15:docId w15:val="{D1B441EC-C5BD-4BE5-8C7B-540F02BF8C1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qFormat="1"/>
    <w:lsdException w:name="annotation text" w:semiHidden="1" w:unhideWhenUsed="1" w:qFormat="1"/>
    <w:lsdException w:name="header" w:qFormat="1"/>
    <w:lsdException w:name="footer" w:uiPriority="99" w:qFormat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qFormat="1"/>
    <w:lsdException w:name="annotation reference" w:semiHidden="1" w:uiPriority="99" w:unhideWhenUsed="1" w:qFormat="1"/>
    <w:lsdException w:name="line number" w:qFormat="1"/>
    <w:lsdException w:name="page number" w:semiHidden="1" w:unhideWhenUsed="1"/>
    <w:lsdException w:name="endnote reference" w:semiHidden="1" w:unhideWhenUsed="1" w:qFormat="1"/>
    <w:lsdException w:name="endnote text" w:semiHidden="1" w:unhideWhenUsed="1" w:qFormat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uiPriority="99" w:qFormat="1"/>
    <w:lsdException w:name="Body Text Indent" w:qFormat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qFormat="1"/>
    <w:lsdException w:name="FollowedHyperlink" w:qFormat="1"/>
    <w:lsdException w:name="Strong" w:qFormat="1"/>
    <w:lsdException w:name="Emphasis" w:uiPriority="20" w:qFormat="1"/>
    <w:lsdException w:name="Document Map" w:semiHidden="1" w:qFormat="1"/>
    <w:lsdException w:name="Plain Text" w:qFormat="1"/>
    <w:lsdException w:name="E-mail Signature" w:semiHidden="1" w:unhideWhenUsed="1"/>
    <w:lsdException w:name="HTML Top of Form" w:semiHidden="1" w:uiPriority="99" w:unhideWhenUsed="1"/>
    <w:lsdException w:name="HTML Bottom of Form" w:semiHidden="1" w:uiPriority="99" w:unhideWhenUsed="1"/>
    <w:lsdException w:name="Normal (Web)" w:uiPriority="99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iPriority="99" w:unhideWhenUsed="1" w:qFormat="1"/>
    <w:lsdException w:name="annotation subject" w:unhideWhenUsed="1" w:qFormat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qFormat="1"/>
    <w:lsdException w:name="Table Grid" w:qFormat="1"/>
    <w:lsdException w:name="Table Theme" w:semiHidden="1" w:unhideWhenUsed="1"/>
    <w:lsdException w:name="Placeholder Text" w:semiHidden="1" w:uiPriority="99" w:qFormat="1"/>
    <w:lsdException w:name="No Spacing" w:semiHidden="1" w:uiPriority="99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34" w:qFormat="1"/>
    <w:lsdException w:name="Quote" w:semiHidden="1" w:uiPriority="99" w:unhideWhenUsed="1"/>
    <w:lsdException w:name="Intense Quote" w:semiHidden="1" w:uiPriority="99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rPr>
      <w:lang w:eastAsia="en-US"/>
    </w:rPr>
  </w:style>
  <w:style w:type="paragraph" w:styleId="1">
    <w:name w:val="heading 1"/>
    <w:basedOn w:val="a"/>
    <w:next w:val="a"/>
    <w:link w:val="10"/>
    <w:qFormat/>
    <w:pPr>
      <w:keepNext/>
      <w:numPr>
        <w:numId w:val="1"/>
      </w:numPr>
      <w:spacing w:before="240" w:after="80"/>
      <w:jc w:val="center"/>
      <w:outlineLvl w:val="0"/>
    </w:pPr>
    <w:rPr>
      <w:smallCaps/>
      <w:kern w:val="28"/>
    </w:rPr>
  </w:style>
  <w:style w:type="paragraph" w:styleId="2">
    <w:name w:val="heading 2"/>
    <w:basedOn w:val="a"/>
    <w:next w:val="a"/>
    <w:link w:val="20"/>
    <w:qFormat/>
    <w:pPr>
      <w:keepNext/>
      <w:numPr>
        <w:ilvl w:val="1"/>
        <w:numId w:val="1"/>
      </w:numPr>
      <w:spacing w:before="120" w:after="60"/>
      <w:outlineLvl w:val="1"/>
    </w:pPr>
    <w:rPr>
      <w:i/>
      <w:iCs/>
    </w:rPr>
  </w:style>
  <w:style w:type="paragraph" w:styleId="3">
    <w:name w:val="heading 3"/>
    <w:basedOn w:val="a"/>
    <w:next w:val="a"/>
    <w:qFormat/>
    <w:pPr>
      <w:keepNext/>
      <w:numPr>
        <w:ilvl w:val="2"/>
        <w:numId w:val="1"/>
      </w:numPr>
      <w:outlineLvl w:val="2"/>
    </w:pPr>
    <w:rPr>
      <w:i/>
      <w:iCs/>
    </w:rPr>
  </w:style>
  <w:style w:type="paragraph" w:styleId="4">
    <w:name w:val="heading 4"/>
    <w:basedOn w:val="a"/>
    <w:next w:val="a"/>
    <w:qFormat/>
    <w:pPr>
      <w:keepNext/>
      <w:numPr>
        <w:ilvl w:val="3"/>
        <w:numId w:val="1"/>
      </w:numPr>
      <w:spacing w:before="240" w:after="60"/>
      <w:outlineLvl w:val="3"/>
    </w:pPr>
    <w:rPr>
      <w:i/>
      <w:iCs/>
      <w:sz w:val="18"/>
      <w:szCs w:val="18"/>
    </w:rPr>
  </w:style>
  <w:style w:type="paragraph" w:styleId="5">
    <w:name w:val="heading 5"/>
    <w:basedOn w:val="a"/>
    <w:next w:val="a"/>
    <w:qFormat/>
    <w:pPr>
      <w:numPr>
        <w:ilvl w:val="4"/>
        <w:numId w:val="1"/>
      </w:numPr>
      <w:spacing w:before="240" w:after="60"/>
      <w:outlineLvl w:val="4"/>
    </w:pPr>
    <w:rPr>
      <w:sz w:val="18"/>
      <w:szCs w:val="18"/>
    </w:rPr>
  </w:style>
  <w:style w:type="paragraph" w:styleId="6">
    <w:name w:val="heading 6"/>
    <w:basedOn w:val="a"/>
    <w:next w:val="a"/>
    <w:qFormat/>
    <w:pPr>
      <w:numPr>
        <w:ilvl w:val="5"/>
        <w:numId w:val="1"/>
      </w:numPr>
      <w:spacing w:before="240" w:after="60"/>
      <w:outlineLvl w:val="5"/>
    </w:pPr>
    <w:rPr>
      <w:i/>
      <w:iCs/>
      <w:sz w:val="16"/>
      <w:szCs w:val="16"/>
    </w:rPr>
  </w:style>
  <w:style w:type="paragraph" w:styleId="7">
    <w:name w:val="heading 7"/>
    <w:basedOn w:val="a"/>
    <w:next w:val="a"/>
    <w:qFormat/>
    <w:pPr>
      <w:numPr>
        <w:ilvl w:val="6"/>
        <w:numId w:val="1"/>
      </w:numPr>
      <w:spacing w:before="240" w:after="60"/>
      <w:outlineLvl w:val="6"/>
    </w:pPr>
    <w:rPr>
      <w:sz w:val="16"/>
      <w:szCs w:val="16"/>
    </w:rPr>
  </w:style>
  <w:style w:type="paragraph" w:styleId="8">
    <w:name w:val="heading 8"/>
    <w:basedOn w:val="a"/>
    <w:next w:val="a"/>
    <w:qFormat/>
    <w:pPr>
      <w:numPr>
        <w:ilvl w:val="7"/>
        <w:numId w:val="1"/>
      </w:numPr>
      <w:spacing w:before="240" w:after="60"/>
      <w:outlineLvl w:val="7"/>
    </w:pPr>
    <w:rPr>
      <w:i/>
      <w:iCs/>
      <w:sz w:val="16"/>
      <w:szCs w:val="16"/>
    </w:rPr>
  </w:style>
  <w:style w:type="paragraph" w:styleId="9">
    <w:name w:val="heading 9"/>
    <w:basedOn w:val="a"/>
    <w:next w:val="a"/>
    <w:qFormat/>
    <w:pPr>
      <w:numPr>
        <w:ilvl w:val="8"/>
        <w:numId w:val="1"/>
      </w:numPr>
      <w:spacing w:before="240" w:after="60"/>
      <w:outlineLvl w:val="8"/>
    </w:pPr>
    <w:rPr>
      <w:sz w:val="16"/>
      <w:szCs w:val="1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Document Map"/>
    <w:basedOn w:val="a"/>
    <w:semiHidden/>
    <w:qFormat/>
    <w:pPr>
      <w:shd w:val="clear" w:color="auto" w:fill="000080"/>
    </w:pPr>
    <w:rPr>
      <w:rFonts w:ascii="Tahoma" w:hAnsi="Tahoma" w:cs="Tahoma"/>
    </w:rPr>
  </w:style>
  <w:style w:type="paragraph" w:styleId="a4">
    <w:name w:val="annotation text"/>
    <w:basedOn w:val="a"/>
    <w:link w:val="a5"/>
    <w:semiHidden/>
    <w:unhideWhenUsed/>
    <w:qFormat/>
  </w:style>
  <w:style w:type="paragraph" w:styleId="a6">
    <w:name w:val="Body Text"/>
    <w:basedOn w:val="a"/>
    <w:link w:val="a7"/>
    <w:uiPriority w:val="99"/>
    <w:qFormat/>
    <w:pPr>
      <w:spacing w:after="120"/>
    </w:pPr>
  </w:style>
  <w:style w:type="paragraph" w:styleId="a8">
    <w:name w:val="Body Text Indent"/>
    <w:basedOn w:val="a"/>
    <w:link w:val="a9"/>
    <w:qFormat/>
    <w:pPr>
      <w:ind w:left="630" w:hanging="630"/>
    </w:pPr>
    <w:rPr>
      <w:szCs w:val="24"/>
    </w:rPr>
  </w:style>
  <w:style w:type="paragraph" w:styleId="aa">
    <w:name w:val="Plain Text"/>
    <w:basedOn w:val="a"/>
    <w:link w:val="ab"/>
    <w:qFormat/>
    <w:rPr>
      <w:rFonts w:ascii="Courier New" w:hAnsi="Courier New" w:cs="Courier New"/>
    </w:rPr>
  </w:style>
  <w:style w:type="paragraph" w:styleId="ac">
    <w:name w:val="endnote text"/>
    <w:basedOn w:val="a"/>
    <w:link w:val="ad"/>
    <w:semiHidden/>
    <w:unhideWhenUsed/>
    <w:qFormat/>
    <w:pPr>
      <w:snapToGrid w:val="0"/>
    </w:pPr>
  </w:style>
  <w:style w:type="paragraph" w:styleId="ae">
    <w:name w:val="Balloon Text"/>
    <w:basedOn w:val="a"/>
    <w:link w:val="af"/>
    <w:qFormat/>
    <w:rPr>
      <w:rFonts w:ascii="Tahoma" w:hAnsi="Tahoma" w:cs="Tahoma"/>
      <w:sz w:val="16"/>
      <w:szCs w:val="16"/>
    </w:rPr>
  </w:style>
  <w:style w:type="paragraph" w:styleId="af0">
    <w:name w:val="footer"/>
    <w:basedOn w:val="a"/>
    <w:link w:val="af1"/>
    <w:uiPriority w:val="99"/>
    <w:qFormat/>
    <w:pPr>
      <w:tabs>
        <w:tab w:val="center" w:pos="4320"/>
        <w:tab w:val="right" w:pos="8640"/>
      </w:tabs>
    </w:pPr>
  </w:style>
  <w:style w:type="paragraph" w:styleId="af2">
    <w:name w:val="header"/>
    <w:basedOn w:val="a"/>
    <w:qFormat/>
    <w:pPr>
      <w:tabs>
        <w:tab w:val="center" w:pos="4320"/>
        <w:tab w:val="right" w:pos="8640"/>
      </w:tabs>
    </w:pPr>
  </w:style>
  <w:style w:type="paragraph" w:styleId="af3">
    <w:name w:val="footnote text"/>
    <w:basedOn w:val="a"/>
    <w:link w:val="11"/>
    <w:qFormat/>
    <w:pPr>
      <w:ind w:firstLine="202"/>
      <w:jc w:val="both"/>
    </w:pPr>
    <w:rPr>
      <w:sz w:val="16"/>
      <w:szCs w:val="16"/>
    </w:rPr>
  </w:style>
  <w:style w:type="paragraph" w:styleId="af4">
    <w:name w:val="Normal (Web)"/>
    <w:basedOn w:val="a"/>
    <w:uiPriority w:val="99"/>
    <w:unhideWhenUsed/>
    <w:qFormat/>
    <w:pPr>
      <w:spacing w:before="100" w:beforeAutospacing="1" w:after="100" w:afterAutospacing="1"/>
    </w:pPr>
    <w:rPr>
      <w:rFonts w:ascii="宋体" w:hAnsi="宋体" w:cs="宋体"/>
      <w:sz w:val="24"/>
      <w:szCs w:val="24"/>
      <w:lang w:eastAsia="zh-CN"/>
    </w:rPr>
  </w:style>
  <w:style w:type="paragraph" w:styleId="af5">
    <w:name w:val="Title"/>
    <w:basedOn w:val="a"/>
    <w:next w:val="a"/>
    <w:qFormat/>
    <w:pPr>
      <w:framePr w:w="9360" w:hSpace="187" w:vSpace="187" w:wrap="notBeside" w:vAnchor="text" w:hAnchor="page" w:xAlign="center" w:y="1"/>
      <w:jc w:val="center"/>
    </w:pPr>
    <w:rPr>
      <w:kern w:val="28"/>
      <w:sz w:val="48"/>
      <w:szCs w:val="48"/>
    </w:rPr>
  </w:style>
  <w:style w:type="paragraph" w:styleId="af6">
    <w:name w:val="annotation subject"/>
    <w:basedOn w:val="a4"/>
    <w:next w:val="a4"/>
    <w:link w:val="af7"/>
    <w:unhideWhenUsed/>
    <w:qFormat/>
    <w:rPr>
      <w:b/>
      <w:bCs/>
    </w:rPr>
  </w:style>
  <w:style w:type="table" w:styleId="af8">
    <w:name w:val="Table Grid"/>
    <w:basedOn w:val="a1"/>
    <w:qFormat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9">
    <w:name w:val="endnote reference"/>
    <w:basedOn w:val="a0"/>
    <w:semiHidden/>
    <w:unhideWhenUsed/>
    <w:qFormat/>
    <w:rPr>
      <w:vertAlign w:val="superscript"/>
    </w:rPr>
  </w:style>
  <w:style w:type="character" w:styleId="afa">
    <w:name w:val="FollowedHyperlink"/>
    <w:basedOn w:val="a0"/>
    <w:qFormat/>
    <w:rPr>
      <w:color w:val="800080"/>
      <w:u w:val="single"/>
    </w:rPr>
  </w:style>
  <w:style w:type="character" w:styleId="afb">
    <w:name w:val="Emphasis"/>
    <w:basedOn w:val="a0"/>
    <w:uiPriority w:val="20"/>
    <w:qFormat/>
    <w:rPr>
      <w:i/>
      <w:iCs/>
    </w:rPr>
  </w:style>
  <w:style w:type="character" w:styleId="afc">
    <w:name w:val="line number"/>
    <w:basedOn w:val="a0"/>
    <w:qFormat/>
  </w:style>
  <w:style w:type="character" w:styleId="afd">
    <w:name w:val="Hyperlink"/>
    <w:basedOn w:val="a0"/>
    <w:qFormat/>
    <w:rPr>
      <w:color w:val="0000FF"/>
      <w:u w:val="single"/>
    </w:rPr>
  </w:style>
  <w:style w:type="character" w:styleId="afe">
    <w:name w:val="annotation reference"/>
    <w:basedOn w:val="a0"/>
    <w:uiPriority w:val="99"/>
    <w:semiHidden/>
    <w:unhideWhenUsed/>
    <w:qFormat/>
    <w:rPr>
      <w:sz w:val="21"/>
      <w:szCs w:val="21"/>
    </w:rPr>
  </w:style>
  <w:style w:type="character" w:styleId="aff">
    <w:name w:val="footnote reference"/>
    <w:basedOn w:val="a0"/>
    <w:semiHidden/>
    <w:qFormat/>
    <w:rPr>
      <w:vertAlign w:val="superscript"/>
    </w:rPr>
  </w:style>
  <w:style w:type="paragraph" w:customStyle="1" w:styleId="Abstract">
    <w:name w:val="Abstract"/>
    <w:basedOn w:val="a"/>
    <w:next w:val="a"/>
    <w:qFormat/>
    <w:pPr>
      <w:spacing w:before="20"/>
      <w:ind w:firstLine="202"/>
      <w:jc w:val="both"/>
    </w:pPr>
    <w:rPr>
      <w:b/>
      <w:bCs/>
      <w:sz w:val="18"/>
      <w:szCs w:val="18"/>
    </w:rPr>
  </w:style>
  <w:style w:type="paragraph" w:customStyle="1" w:styleId="Authors">
    <w:name w:val="Authors"/>
    <w:basedOn w:val="a"/>
    <w:next w:val="a"/>
    <w:qFormat/>
    <w:pPr>
      <w:framePr w:w="9072" w:hSpace="187" w:vSpace="187" w:wrap="notBeside" w:vAnchor="text" w:hAnchor="page" w:xAlign="center" w:y="1"/>
      <w:spacing w:after="320"/>
      <w:jc w:val="center"/>
    </w:pPr>
    <w:rPr>
      <w:sz w:val="22"/>
      <w:szCs w:val="22"/>
    </w:rPr>
  </w:style>
  <w:style w:type="character" w:customStyle="1" w:styleId="MemberType">
    <w:name w:val="MemberType"/>
    <w:basedOn w:val="a0"/>
    <w:qFormat/>
    <w:rPr>
      <w:rFonts w:ascii="Times New Roman" w:hAnsi="Times New Roman" w:cs="Times New Roman"/>
      <w:i/>
      <w:iCs/>
      <w:sz w:val="22"/>
      <w:szCs w:val="22"/>
    </w:rPr>
  </w:style>
  <w:style w:type="paragraph" w:customStyle="1" w:styleId="References">
    <w:name w:val="References"/>
    <w:basedOn w:val="a"/>
    <w:qFormat/>
    <w:pPr>
      <w:numPr>
        <w:numId w:val="2"/>
      </w:numPr>
      <w:jc w:val="both"/>
    </w:pPr>
    <w:rPr>
      <w:sz w:val="16"/>
      <w:szCs w:val="16"/>
    </w:rPr>
  </w:style>
  <w:style w:type="paragraph" w:customStyle="1" w:styleId="IndexTerms">
    <w:name w:val="IndexTerms"/>
    <w:basedOn w:val="a"/>
    <w:next w:val="a"/>
    <w:qFormat/>
    <w:pPr>
      <w:ind w:firstLine="202"/>
      <w:jc w:val="both"/>
    </w:pPr>
    <w:rPr>
      <w:b/>
      <w:bCs/>
      <w:sz w:val="18"/>
      <w:szCs w:val="18"/>
    </w:rPr>
  </w:style>
  <w:style w:type="paragraph" w:customStyle="1" w:styleId="Text">
    <w:name w:val="Text"/>
    <w:basedOn w:val="a"/>
    <w:link w:val="TextChar"/>
    <w:qFormat/>
    <w:pPr>
      <w:widowControl w:val="0"/>
      <w:spacing w:line="252" w:lineRule="auto"/>
      <w:ind w:firstLine="202"/>
      <w:jc w:val="both"/>
    </w:pPr>
  </w:style>
  <w:style w:type="paragraph" w:customStyle="1" w:styleId="FigureCaption">
    <w:name w:val="Figure Caption"/>
    <w:basedOn w:val="a"/>
    <w:link w:val="FigureCaptionChar"/>
    <w:qFormat/>
    <w:pPr>
      <w:jc w:val="both"/>
    </w:pPr>
    <w:rPr>
      <w:sz w:val="16"/>
      <w:szCs w:val="16"/>
    </w:rPr>
  </w:style>
  <w:style w:type="paragraph" w:customStyle="1" w:styleId="TableTitle">
    <w:name w:val="Table Title"/>
    <w:basedOn w:val="a"/>
    <w:link w:val="TableTitleChar"/>
    <w:qFormat/>
    <w:pPr>
      <w:jc w:val="center"/>
    </w:pPr>
    <w:rPr>
      <w:smallCaps/>
      <w:sz w:val="16"/>
      <w:szCs w:val="16"/>
    </w:rPr>
  </w:style>
  <w:style w:type="paragraph" w:customStyle="1" w:styleId="ReferenceHead">
    <w:name w:val="Reference Head"/>
    <w:basedOn w:val="1"/>
    <w:link w:val="ReferenceHeadChar"/>
    <w:qFormat/>
    <w:pPr>
      <w:numPr>
        <w:numId w:val="0"/>
      </w:numPr>
    </w:pPr>
  </w:style>
  <w:style w:type="paragraph" w:customStyle="1" w:styleId="Equation">
    <w:name w:val="Equation"/>
    <w:basedOn w:val="a"/>
    <w:next w:val="a"/>
    <w:qFormat/>
    <w:pPr>
      <w:widowControl w:val="0"/>
      <w:tabs>
        <w:tab w:val="right" w:pos="5040"/>
      </w:tabs>
      <w:spacing w:line="252" w:lineRule="auto"/>
      <w:jc w:val="both"/>
    </w:pPr>
  </w:style>
  <w:style w:type="paragraph" w:customStyle="1" w:styleId="Pa0">
    <w:name w:val="Pa0"/>
    <w:basedOn w:val="a"/>
    <w:next w:val="a"/>
    <w:qFormat/>
    <w:pPr>
      <w:widowControl w:val="0"/>
      <w:adjustRightInd w:val="0"/>
      <w:spacing w:line="241" w:lineRule="atLeast"/>
    </w:pPr>
    <w:rPr>
      <w:rFonts w:ascii="Baskerville" w:hAnsi="Baskerville"/>
      <w:sz w:val="24"/>
      <w:szCs w:val="24"/>
    </w:rPr>
  </w:style>
  <w:style w:type="character" w:customStyle="1" w:styleId="A50">
    <w:name w:val="A5"/>
    <w:qFormat/>
    <w:rPr>
      <w:color w:val="00529F"/>
      <w:sz w:val="20"/>
      <w:szCs w:val="20"/>
    </w:rPr>
  </w:style>
  <w:style w:type="character" w:customStyle="1" w:styleId="af">
    <w:name w:val="批注框文本 字符"/>
    <w:basedOn w:val="a0"/>
    <w:link w:val="ae"/>
    <w:qFormat/>
    <w:rPr>
      <w:rFonts w:ascii="Tahoma" w:hAnsi="Tahoma" w:cs="Tahoma"/>
      <w:sz w:val="16"/>
      <w:szCs w:val="16"/>
    </w:rPr>
  </w:style>
  <w:style w:type="character" w:styleId="aff0">
    <w:name w:val="Placeholder Text"/>
    <w:basedOn w:val="a0"/>
    <w:uiPriority w:val="99"/>
    <w:semiHidden/>
    <w:qFormat/>
    <w:rPr>
      <w:color w:val="808080"/>
    </w:rPr>
  </w:style>
  <w:style w:type="paragraph" w:customStyle="1" w:styleId="ParagraphStyle1">
    <w:name w:val="Paragraph Style 1"/>
    <w:basedOn w:val="a"/>
    <w:uiPriority w:val="99"/>
    <w:qFormat/>
    <w:pPr>
      <w:widowControl w:val="0"/>
      <w:tabs>
        <w:tab w:val="left" w:pos="480"/>
      </w:tabs>
      <w:adjustRightInd w:val="0"/>
      <w:spacing w:before="100" w:line="280" w:lineRule="atLeast"/>
      <w:textAlignment w:val="center"/>
    </w:pPr>
    <w:rPr>
      <w:rFonts w:ascii="Formata-Regular" w:eastAsiaTheme="minorEastAsia" w:hAnsi="Formata-Regular" w:cs="Formata-Regular"/>
      <w:color w:val="000000"/>
      <w:sz w:val="22"/>
      <w:szCs w:val="22"/>
      <w:lang w:eastAsia="ja-JP"/>
    </w:rPr>
  </w:style>
  <w:style w:type="character" w:customStyle="1" w:styleId="BodyText1">
    <w:name w:val="Body Text1"/>
    <w:basedOn w:val="a0"/>
    <w:uiPriority w:val="99"/>
    <w:qFormat/>
    <w:rPr>
      <w:rFonts w:ascii="Verdana" w:hAnsi="Verdana" w:cs="Verdana"/>
      <w:color w:val="000000"/>
      <w:sz w:val="22"/>
      <w:szCs w:val="22"/>
    </w:rPr>
  </w:style>
  <w:style w:type="character" w:customStyle="1" w:styleId="bodytype">
    <w:name w:val="body type"/>
    <w:basedOn w:val="a0"/>
    <w:uiPriority w:val="99"/>
    <w:qFormat/>
    <w:rPr>
      <w:rFonts w:ascii="Formata-Regular" w:hAnsi="Formata-Regular" w:cs="Formata-Regular"/>
      <w:color w:val="000000"/>
      <w:sz w:val="22"/>
      <w:szCs w:val="22"/>
    </w:rPr>
  </w:style>
  <w:style w:type="paragraph" w:customStyle="1" w:styleId="Style1">
    <w:name w:val="Style1"/>
    <w:basedOn w:val="ReferenceHead"/>
    <w:link w:val="Style1Char"/>
    <w:qFormat/>
  </w:style>
  <w:style w:type="character" w:customStyle="1" w:styleId="10">
    <w:name w:val="标题 1 字符"/>
    <w:basedOn w:val="a0"/>
    <w:link w:val="1"/>
    <w:qFormat/>
    <w:rPr>
      <w:smallCaps/>
      <w:kern w:val="28"/>
    </w:rPr>
  </w:style>
  <w:style w:type="character" w:customStyle="1" w:styleId="ReferenceHeadChar">
    <w:name w:val="Reference Head Char"/>
    <w:basedOn w:val="10"/>
    <w:link w:val="ReferenceHead"/>
    <w:qFormat/>
    <w:rPr>
      <w:smallCaps/>
      <w:kern w:val="28"/>
    </w:rPr>
  </w:style>
  <w:style w:type="character" w:customStyle="1" w:styleId="Style1Char">
    <w:name w:val="Style1 Char"/>
    <w:basedOn w:val="ReferenceHeadChar"/>
    <w:link w:val="Style1"/>
    <w:qFormat/>
    <w:rPr>
      <w:smallCaps/>
      <w:kern w:val="28"/>
    </w:rPr>
  </w:style>
  <w:style w:type="paragraph" w:customStyle="1" w:styleId="12">
    <w:name w:val="修订1"/>
    <w:hidden/>
    <w:uiPriority w:val="99"/>
    <w:semiHidden/>
    <w:qFormat/>
    <w:rPr>
      <w:lang w:eastAsia="en-US"/>
    </w:rPr>
  </w:style>
  <w:style w:type="character" w:customStyle="1" w:styleId="BodyText2">
    <w:name w:val="Body Text2"/>
    <w:basedOn w:val="a0"/>
    <w:uiPriority w:val="99"/>
    <w:qFormat/>
    <w:rPr>
      <w:rFonts w:ascii="Verdana" w:hAnsi="Verdana" w:cs="Verdana"/>
      <w:color w:val="000000"/>
      <w:sz w:val="22"/>
      <w:szCs w:val="22"/>
    </w:rPr>
  </w:style>
  <w:style w:type="character" w:customStyle="1" w:styleId="20">
    <w:name w:val="标题 2 字符"/>
    <w:basedOn w:val="a0"/>
    <w:link w:val="2"/>
    <w:qFormat/>
    <w:rPr>
      <w:i/>
      <w:iCs/>
    </w:rPr>
  </w:style>
  <w:style w:type="paragraph" w:customStyle="1" w:styleId="TextL-MAG">
    <w:name w:val="Text L-MAG"/>
    <w:basedOn w:val="a"/>
    <w:link w:val="TextL-MAGChar"/>
    <w:qFormat/>
    <w:pPr>
      <w:widowControl w:val="0"/>
      <w:tabs>
        <w:tab w:val="left" w:pos="360"/>
      </w:tabs>
      <w:spacing w:line="276" w:lineRule="auto"/>
      <w:ind w:firstLine="360"/>
      <w:jc w:val="both"/>
    </w:pPr>
    <w:rPr>
      <w:rFonts w:ascii="Arial" w:eastAsia="MS Mincho" w:hAnsi="Arial"/>
      <w:sz w:val="18"/>
      <w:szCs w:val="22"/>
      <w:lang w:eastAsia="ja-JP"/>
    </w:rPr>
  </w:style>
  <w:style w:type="character" w:customStyle="1" w:styleId="TextL-MAGChar">
    <w:name w:val="Text L-MAG Char"/>
    <w:basedOn w:val="a0"/>
    <w:link w:val="TextL-MAG"/>
    <w:qFormat/>
    <w:rPr>
      <w:rFonts w:ascii="Arial" w:eastAsia="MS Mincho" w:hAnsi="Arial"/>
      <w:sz w:val="18"/>
      <w:szCs w:val="22"/>
      <w:lang w:eastAsia="ja-JP"/>
    </w:rPr>
  </w:style>
  <w:style w:type="character" w:customStyle="1" w:styleId="af1">
    <w:name w:val="页脚 字符"/>
    <w:basedOn w:val="a0"/>
    <w:link w:val="af0"/>
    <w:uiPriority w:val="99"/>
    <w:qFormat/>
  </w:style>
  <w:style w:type="character" w:customStyle="1" w:styleId="11">
    <w:name w:val="脚注文本 字符1"/>
    <w:basedOn w:val="a0"/>
    <w:link w:val="af3"/>
    <w:qFormat/>
    <w:rPr>
      <w:sz w:val="16"/>
      <w:szCs w:val="16"/>
    </w:rPr>
  </w:style>
  <w:style w:type="character" w:customStyle="1" w:styleId="a9">
    <w:name w:val="正文文本缩进 字符"/>
    <w:basedOn w:val="a0"/>
    <w:link w:val="a8"/>
    <w:qFormat/>
    <w:rPr>
      <w:szCs w:val="24"/>
    </w:rPr>
  </w:style>
  <w:style w:type="paragraph" w:customStyle="1" w:styleId="SMC">
    <w:name w:val="SMC正文"/>
    <w:basedOn w:val="Text"/>
    <w:link w:val="SMCChar"/>
    <w:qFormat/>
    <w:pPr>
      <w:autoSpaceDE w:val="0"/>
      <w:autoSpaceDN w:val="0"/>
    </w:pPr>
  </w:style>
  <w:style w:type="character" w:customStyle="1" w:styleId="TextChar">
    <w:name w:val="Text Char"/>
    <w:basedOn w:val="a0"/>
    <w:link w:val="Text"/>
    <w:qFormat/>
  </w:style>
  <w:style w:type="character" w:customStyle="1" w:styleId="SMCChar">
    <w:name w:val="SMC正文 Char"/>
    <w:basedOn w:val="TextChar"/>
    <w:link w:val="SMC"/>
    <w:qFormat/>
  </w:style>
  <w:style w:type="paragraph" w:customStyle="1" w:styleId="SMC0">
    <w:name w:val="SMC图目"/>
    <w:basedOn w:val="af3"/>
    <w:link w:val="SMCChar0"/>
    <w:qFormat/>
    <w:pPr>
      <w:autoSpaceDE w:val="0"/>
      <w:autoSpaceDN w:val="0"/>
      <w:ind w:firstLine="0"/>
      <w:outlineLvl w:val="1"/>
    </w:pPr>
  </w:style>
  <w:style w:type="character" w:customStyle="1" w:styleId="SMCChar0">
    <w:name w:val="SMC图目 Char"/>
    <w:basedOn w:val="11"/>
    <w:link w:val="SMC0"/>
    <w:qFormat/>
    <w:rPr>
      <w:sz w:val="16"/>
      <w:szCs w:val="16"/>
    </w:rPr>
  </w:style>
  <w:style w:type="character" w:customStyle="1" w:styleId="TableTitleChar">
    <w:name w:val="Table Title Char"/>
    <w:basedOn w:val="a0"/>
    <w:link w:val="TableTitle"/>
    <w:qFormat/>
    <w:rPr>
      <w:smallCaps/>
      <w:sz w:val="16"/>
      <w:szCs w:val="16"/>
    </w:rPr>
  </w:style>
  <w:style w:type="paragraph" w:customStyle="1" w:styleId="SMC1">
    <w:name w:val="SMC表目"/>
    <w:basedOn w:val="TableTitle"/>
    <w:link w:val="SMCChar1"/>
    <w:qFormat/>
    <w:pPr>
      <w:autoSpaceDE w:val="0"/>
      <w:autoSpaceDN w:val="0"/>
    </w:pPr>
  </w:style>
  <w:style w:type="character" w:customStyle="1" w:styleId="SMCChar1">
    <w:name w:val="SMC表目 Char"/>
    <w:basedOn w:val="TableTitleChar"/>
    <w:link w:val="SMC1"/>
    <w:qFormat/>
    <w:rPr>
      <w:smallCaps/>
      <w:sz w:val="16"/>
      <w:szCs w:val="16"/>
    </w:rPr>
  </w:style>
  <w:style w:type="paragraph" w:customStyle="1" w:styleId="SMCRef">
    <w:name w:val="SMC Ref"/>
    <w:basedOn w:val="a"/>
    <w:link w:val="SMCRefChar"/>
    <w:qFormat/>
    <w:pPr>
      <w:tabs>
        <w:tab w:val="left" w:pos="360"/>
      </w:tabs>
      <w:autoSpaceDE w:val="0"/>
      <w:autoSpaceDN w:val="0"/>
      <w:ind w:left="360" w:hanging="360"/>
    </w:pPr>
    <w:rPr>
      <w:sz w:val="16"/>
      <w:szCs w:val="16"/>
    </w:rPr>
  </w:style>
  <w:style w:type="character" w:customStyle="1" w:styleId="SMCRefChar">
    <w:name w:val="SMC Ref Char"/>
    <w:basedOn w:val="a0"/>
    <w:link w:val="SMCRef"/>
    <w:qFormat/>
    <w:rPr>
      <w:sz w:val="16"/>
      <w:szCs w:val="16"/>
    </w:rPr>
  </w:style>
  <w:style w:type="character" w:customStyle="1" w:styleId="ab">
    <w:name w:val="纯文本 字符"/>
    <w:basedOn w:val="a0"/>
    <w:link w:val="aa"/>
    <w:qFormat/>
    <w:rPr>
      <w:rFonts w:ascii="Courier New" w:hAnsi="Courier New" w:cs="Courier New"/>
    </w:rPr>
  </w:style>
  <w:style w:type="paragraph" w:customStyle="1" w:styleId="SMC2">
    <w:name w:val="SMC一级"/>
    <w:basedOn w:val="1"/>
    <w:link w:val="SMCChar2"/>
    <w:qFormat/>
    <w:pPr>
      <w:autoSpaceDE w:val="0"/>
      <w:autoSpaceDN w:val="0"/>
    </w:pPr>
  </w:style>
  <w:style w:type="paragraph" w:customStyle="1" w:styleId="SMC3">
    <w:name w:val="SMC二级"/>
    <w:basedOn w:val="2"/>
    <w:link w:val="SMCChar3"/>
    <w:qFormat/>
    <w:pPr>
      <w:autoSpaceDE w:val="0"/>
      <w:autoSpaceDN w:val="0"/>
      <w:ind w:left="144"/>
    </w:pPr>
  </w:style>
  <w:style w:type="character" w:customStyle="1" w:styleId="SMCChar2">
    <w:name w:val="SMC一级 Char"/>
    <w:link w:val="SMC2"/>
    <w:qFormat/>
    <w:rPr>
      <w:smallCaps/>
      <w:kern w:val="28"/>
    </w:rPr>
  </w:style>
  <w:style w:type="character" w:customStyle="1" w:styleId="SMCChar3">
    <w:name w:val="SMC二级 Char"/>
    <w:link w:val="SMC3"/>
    <w:qFormat/>
    <w:rPr>
      <w:i/>
      <w:iCs/>
    </w:rPr>
  </w:style>
  <w:style w:type="paragraph" w:customStyle="1" w:styleId="aff1">
    <w:name w:val="正文+缩进"/>
    <w:basedOn w:val="Text"/>
    <w:link w:val="Char"/>
    <w:qFormat/>
    <w:pPr>
      <w:autoSpaceDE w:val="0"/>
      <w:autoSpaceDN w:val="0"/>
      <w:spacing w:line="240" w:lineRule="auto"/>
      <w:ind w:firstLine="420"/>
    </w:pPr>
  </w:style>
  <w:style w:type="character" w:customStyle="1" w:styleId="Char">
    <w:name w:val="正文+缩进 Char"/>
    <w:link w:val="aff1"/>
    <w:qFormat/>
  </w:style>
  <w:style w:type="paragraph" w:styleId="aff2">
    <w:name w:val="List Paragraph"/>
    <w:basedOn w:val="a"/>
    <w:uiPriority w:val="34"/>
    <w:qFormat/>
    <w:pPr>
      <w:autoSpaceDE w:val="0"/>
      <w:autoSpaceDN w:val="0"/>
      <w:ind w:firstLineChars="200" w:firstLine="420"/>
    </w:pPr>
  </w:style>
  <w:style w:type="paragraph" w:customStyle="1" w:styleId="Figure">
    <w:name w:val="Figure"/>
    <w:basedOn w:val="FigureCaption"/>
    <w:qFormat/>
    <w:pPr>
      <w:spacing w:before="180" w:after="180"/>
      <w:jc w:val="center"/>
      <w:outlineLvl w:val="1"/>
    </w:pPr>
    <w:rPr>
      <w:szCs w:val="24"/>
    </w:rPr>
  </w:style>
  <w:style w:type="paragraph" w:customStyle="1" w:styleId="TextIndent">
    <w:name w:val="Text Indent"/>
    <w:link w:val="TextIndentChar"/>
    <w:uiPriority w:val="99"/>
    <w:qFormat/>
    <w:pPr>
      <w:spacing w:line="260" w:lineRule="exact"/>
      <w:ind w:firstLine="302"/>
      <w:jc w:val="both"/>
    </w:pPr>
    <w:rPr>
      <w:lang w:eastAsia="en-US"/>
    </w:rPr>
  </w:style>
  <w:style w:type="character" w:customStyle="1" w:styleId="TextIndentChar">
    <w:name w:val="Text Indent Char"/>
    <w:link w:val="TextIndent"/>
    <w:uiPriority w:val="99"/>
    <w:qFormat/>
    <w:locked/>
  </w:style>
  <w:style w:type="paragraph" w:customStyle="1" w:styleId="PNAS">
    <w:name w:val="PNAS正文"/>
    <w:basedOn w:val="SMC"/>
    <w:link w:val="PNASChar"/>
    <w:qFormat/>
    <w:pPr>
      <w:ind w:firstLine="198"/>
    </w:pPr>
    <w:rPr>
      <w:sz w:val="18"/>
      <w:szCs w:val="18"/>
      <w:lang w:eastAsia="zh-CN"/>
    </w:rPr>
  </w:style>
  <w:style w:type="character" w:customStyle="1" w:styleId="PNASChar">
    <w:name w:val="PNAS正文 Char"/>
    <w:basedOn w:val="SMCChar"/>
    <w:link w:val="PNAS"/>
    <w:qFormat/>
    <w:rPr>
      <w:sz w:val="18"/>
      <w:szCs w:val="18"/>
      <w:lang w:eastAsia="zh-CN"/>
    </w:rPr>
  </w:style>
  <w:style w:type="paragraph" w:customStyle="1" w:styleId="PNAS0">
    <w:name w:val="PNAS方法"/>
    <w:basedOn w:val="Text"/>
    <w:link w:val="PNASChar0"/>
    <w:qFormat/>
    <w:pPr>
      <w:spacing w:line="240" w:lineRule="auto"/>
      <w:ind w:firstLine="198"/>
    </w:pPr>
    <w:rPr>
      <w:rFonts w:ascii="Arial" w:hAnsi="Arial" w:cs="Arial"/>
      <w:sz w:val="14"/>
      <w:szCs w:val="14"/>
      <w:lang w:eastAsia="zh-CN"/>
    </w:rPr>
  </w:style>
  <w:style w:type="character" w:customStyle="1" w:styleId="PNASChar0">
    <w:name w:val="PNAS方法 Char"/>
    <w:basedOn w:val="TextChar"/>
    <w:link w:val="PNAS0"/>
    <w:qFormat/>
    <w:rPr>
      <w:rFonts w:ascii="Arial" w:hAnsi="Arial" w:cs="Arial"/>
      <w:sz w:val="14"/>
      <w:szCs w:val="14"/>
      <w:lang w:eastAsia="zh-CN"/>
    </w:rPr>
  </w:style>
  <w:style w:type="paragraph" w:customStyle="1" w:styleId="Figurecaption0">
    <w:name w:val="*Figure caption"/>
    <w:basedOn w:val="a"/>
    <w:qFormat/>
    <w:pPr>
      <w:jc w:val="center"/>
      <w:outlineLvl w:val="1"/>
    </w:pPr>
    <w:rPr>
      <w:color w:val="003399"/>
      <w:sz w:val="16"/>
      <w:szCs w:val="16"/>
      <w:lang w:eastAsia="zh-CN"/>
    </w:rPr>
  </w:style>
  <w:style w:type="paragraph" w:customStyle="1" w:styleId="TKDEauthor">
    <w:name w:val="TKDE author"/>
    <w:basedOn w:val="FigureCaption"/>
    <w:link w:val="TKDEauthorChar"/>
    <w:qFormat/>
    <w:pPr>
      <w:autoSpaceDE w:val="0"/>
      <w:autoSpaceDN w:val="0"/>
    </w:pPr>
    <w:rPr>
      <w:rFonts w:ascii="Helvetica" w:eastAsiaTheme="minorEastAsia" w:hAnsi="Helvetica"/>
      <w:b/>
      <w:bCs/>
      <w:color w:val="000000"/>
    </w:rPr>
  </w:style>
  <w:style w:type="character" w:customStyle="1" w:styleId="FigureCaptionChar">
    <w:name w:val="Figure Caption Char"/>
    <w:basedOn w:val="a0"/>
    <w:link w:val="FigureCaption"/>
    <w:qFormat/>
    <w:rPr>
      <w:sz w:val="16"/>
      <w:szCs w:val="16"/>
    </w:rPr>
  </w:style>
  <w:style w:type="character" w:customStyle="1" w:styleId="TKDEauthorChar">
    <w:name w:val="TKDE author Char"/>
    <w:basedOn w:val="FigureCaptionChar"/>
    <w:link w:val="TKDEauthor"/>
    <w:qFormat/>
    <w:rPr>
      <w:rFonts w:ascii="Helvetica" w:eastAsiaTheme="minorEastAsia" w:hAnsi="Helvetica"/>
      <w:b/>
      <w:bCs/>
      <w:color w:val="000000"/>
      <w:sz w:val="16"/>
      <w:szCs w:val="16"/>
    </w:rPr>
  </w:style>
  <w:style w:type="paragraph" w:customStyle="1" w:styleId="TKDE">
    <w:name w:val="TKDE正文"/>
    <w:basedOn w:val="a"/>
    <w:link w:val="TKDEChar"/>
    <w:qFormat/>
    <w:pPr>
      <w:widowControl w:val="0"/>
      <w:ind w:firstLine="238"/>
      <w:jc w:val="both"/>
    </w:pPr>
    <w:rPr>
      <w:rFonts w:ascii="Palatino" w:eastAsiaTheme="minorEastAsia" w:hAnsi="Palatino"/>
      <w:color w:val="000000"/>
      <w:kern w:val="16"/>
      <w:sz w:val="19"/>
    </w:rPr>
  </w:style>
  <w:style w:type="character" w:customStyle="1" w:styleId="TKDEChar">
    <w:name w:val="TKDE正文 Char"/>
    <w:basedOn w:val="a0"/>
    <w:link w:val="TKDE"/>
    <w:qFormat/>
    <w:rPr>
      <w:rFonts w:ascii="Palatino" w:eastAsiaTheme="minorEastAsia" w:hAnsi="Palatino"/>
      <w:color w:val="000000"/>
      <w:kern w:val="16"/>
      <w:sz w:val="19"/>
    </w:rPr>
  </w:style>
  <w:style w:type="paragraph" w:customStyle="1" w:styleId="TKDE0">
    <w:name w:val="TKDE 引用"/>
    <w:basedOn w:val="a"/>
    <w:link w:val="TKDEChar0"/>
    <w:qFormat/>
    <w:pPr>
      <w:widowControl w:val="0"/>
      <w:tabs>
        <w:tab w:val="left" w:pos="360"/>
      </w:tabs>
      <w:spacing w:line="230" w:lineRule="exact"/>
      <w:ind w:left="360" w:hanging="360"/>
      <w:jc w:val="both"/>
    </w:pPr>
    <w:rPr>
      <w:rFonts w:ascii="Palatino" w:eastAsiaTheme="minorEastAsia" w:hAnsi="Palatino"/>
      <w:color w:val="000000"/>
      <w:spacing w:val="-8"/>
      <w:kern w:val="16"/>
      <w:sz w:val="16"/>
      <w:szCs w:val="16"/>
    </w:rPr>
  </w:style>
  <w:style w:type="character" w:customStyle="1" w:styleId="TKDEChar0">
    <w:name w:val="TKDE 引用 Char"/>
    <w:basedOn w:val="a0"/>
    <w:link w:val="TKDE0"/>
    <w:qFormat/>
    <w:rPr>
      <w:rFonts w:ascii="Palatino" w:eastAsiaTheme="minorEastAsia" w:hAnsi="Palatino"/>
      <w:color w:val="000000"/>
      <w:spacing w:val="-8"/>
      <w:kern w:val="16"/>
      <w:sz w:val="16"/>
      <w:szCs w:val="16"/>
    </w:rPr>
  </w:style>
  <w:style w:type="character" w:customStyle="1" w:styleId="a7">
    <w:name w:val="正文文本 字符"/>
    <w:basedOn w:val="a0"/>
    <w:link w:val="a6"/>
    <w:uiPriority w:val="99"/>
    <w:qFormat/>
  </w:style>
  <w:style w:type="character" w:customStyle="1" w:styleId="a5">
    <w:name w:val="批注文字 字符"/>
    <w:basedOn w:val="a0"/>
    <w:link w:val="a4"/>
    <w:semiHidden/>
    <w:qFormat/>
  </w:style>
  <w:style w:type="character" w:customStyle="1" w:styleId="af7">
    <w:name w:val="批注主题 字符"/>
    <w:basedOn w:val="a5"/>
    <w:link w:val="af6"/>
    <w:semiHidden/>
    <w:qFormat/>
    <w:rPr>
      <w:b/>
      <w:bCs/>
    </w:rPr>
  </w:style>
  <w:style w:type="table" w:customStyle="1" w:styleId="13">
    <w:name w:val="网格型1"/>
    <w:basedOn w:val="a1"/>
    <w:qFormat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1">
    <w:name w:val="网格型2"/>
    <w:basedOn w:val="a1"/>
    <w:qFormat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aff3">
    <w:name w:val="脚注文本 字符"/>
    <w:uiPriority w:val="99"/>
    <w:qFormat/>
    <w:rPr>
      <w:sz w:val="16"/>
      <w:szCs w:val="16"/>
    </w:rPr>
  </w:style>
  <w:style w:type="character" w:customStyle="1" w:styleId="14">
    <w:name w:val="未处理的提及1"/>
    <w:basedOn w:val="a0"/>
    <w:uiPriority w:val="99"/>
    <w:semiHidden/>
    <w:unhideWhenUsed/>
    <w:qFormat/>
    <w:rPr>
      <w:color w:val="605E5C"/>
      <w:shd w:val="clear" w:color="auto" w:fill="E1DFDD"/>
    </w:rPr>
  </w:style>
  <w:style w:type="paragraph" w:customStyle="1" w:styleId="110">
    <w:name w:val="修订11"/>
    <w:hidden/>
    <w:uiPriority w:val="99"/>
    <w:semiHidden/>
    <w:qFormat/>
    <w:rPr>
      <w:lang w:eastAsia="en-US"/>
    </w:rPr>
  </w:style>
  <w:style w:type="paragraph" w:customStyle="1" w:styleId="15">
    <w:name w:val="正文1"/>
    <w:qFormat/>
    <w:pPr>
      <w:jc w:val="both"/>
    </w:pPr>
    <w:rPr>
      <w:rFonts w:ascii="Calibri" w:hAnsi="Calibri" w:cs="宋体"/>
      <w:kern w:val="2"/>
      <w:sz w:val="21"/>
      <w:szCs w:val="21"/>
    </w:rPr>
  </w:style>
  <w:style w:type="paragraph" w:customStyle="1" w:styleId="EndNoteBibliography">
    <w:name w:val="EndNote Bibliography"/>
    <w:basedOn w:val="a"/>
    <w:link w:val="EndNoteBibliographyChar"/>
    <w:qFormat/>
    <w:pPr>
      <w:widowControl w:val="0"/>
      <w:jc w:val="both"/>
    </w:pPr>
    <w:rPr>
      <w:kern w:val="2"/>
      <w:sz w:val="16"/>
    </w:rPr>
  </w:style>
  <w:style w:type="character" w:customStyle="1" w:styleId="EndNoteBibliographyChar">
    <w:name w:val="EndNote Bibliography Char"/>
    <w:link w:val="EndNoteBibliography"/>
    <w:qFormat/>
    <w:rPr>
      <w:kern w:val="2"/>
      <w:sz w:val="16"/>
      <w:lang w:eastAsia="en-US"/>
    </w:rPr>
  </w:style>
  <w:style w:type="paragraph" w:customStyle="1" w:styleId="EndNoteBibliographyTitle">
    <w:name w:val="EndNote Bibliography Title"/>
    <w:basedOn w:val="a"/>
    <w:link w:val="EndNoteBibliographyTitle0"/>
    <w:qFormat/>
    <w:pPr>
      <w:jc w:val="center"/>
    </w:pPr>
    <w:rPr>
      <w:sz w:val="16"/>
    </w:rPr>
  </w:style>
  <w:style w:type="character" w:customStyle="1" w:styleId="EndNoteBibliographyTitle0">
    <w:name w:val="EndNote Bibliography Title 字符"/>
    <w:basedOn w:val="a0"/>
    <w:link w:val="EndNoteBibliographyTitle"/>
    <w:qFormat/>
    <w:rPr>
      <w:sz w:val="16"/>
      <w:lang w:eastAsia="en-US"/>
    </w:rPr>
  </w:style>
  <w:style w:type="character" w:customStyle="1" w:styleId="u-pl-02">
    <w:name w:val="u-pl-02"/>
    <w:basedOn w:val="a0"/>
    <w:qFormat/>
  </w:style>
  <w:style w:type="paragraph" w:customStyle="1" w:styleId="22">
    <w:name w:val="正文2"/>
    <w:qFormat/>
    <w:pPr>
      <w:jc w:val="both"/>
    </w:pPr>
    <w:rPr>
      <w:kern w:val="2"/>
      <w:sz w:val="21"/>
      <w:szCs w:val="21"/>
    </w:rPr>
  </w:style>
  <w:style w:type="character" w:customStyle="1" w:styleId="high-light-bg">
    <w:name w:val="high-light-bg"/>
    <w:basedOn w:val="a0"/>
    <w:qFormat/>
  </w:style>
  <w:style w:type="paragraph" w:customStyle="1" w:styleId="30">
    <w:name w:val="正文3"/>
    <w:qFormat/>
    <w:pPr>
      <w:jc w:val="both"/>
    </w:pPr>
    <w:rPr>
      <w:kern w:val="2"/>
      <w:sz w:val="21"/>
      <w:szCs w:val="21"/>
    </w:rPr>
  </w:style>
  <w:style w:type="character" w:customStyle="1" w:styleId="23">
    <w:name w:val="未处理的提及2"/>
    <w:basedOn w:val="a0"/>
    <w:uiPriority w:val="99"/>
    <w:semiHidden/>
    <w:unhideWhenUsed/>
    <w:qFormat/>
    <w:rPr>
      <w:color w:val="605E5C"/>
      <w:shd w:val="clear" w:color="auto" w:fill="E1DFDD"/>
    </w:rPr>
  </w:style>
  <w:style w:type="paragraph" w:customStyle="1" w:styleId="ordinary-output">
    <w:name w:val="ordinary-output"/>
    <w:basedOn w:val="a"/>
    <w:qFormat/>
    <w:pPr>
      <w:spacing w:before="100" w:beforeAutospacing="1" w:after="100" w:afterAutospacing="1"/>
    </w:pPr>
    <w:rPr>
      <w:rFonts w:ascii="宋体" w:hAnsi="宋体" w:cs="宋体"/>
      <w:sz w:val="24"/>
      <w:szCs w:val="24"/>
      <w:lang w:eastAsia="zh-CN"/>
    </w:rPr>
  </w:style>
  <w:style w:type="character" w:customStyle="1" w:styleId="mjxassistivemathml">
    <w:name w:val="mjx_assistive_mathml"/>
    <w:basedOn w:val="a0"/>
    <w:qFormat/>
  </w:style>
  <w:style w:type="paragraph" w:customStyle="1" w:styleId="40">
    <w:name w:val="正文4"/>
    <w:qFormat/>
    <w:pPr>
      <w:jc w:val="both"/>
    </w:pPr>
    <w:rPr>
      <w:kern w:val="2"/>
      <w:sz w:val="21"/>
      <w:szCs w:val="21"/>
    </w:rPr>
  </w:style>
  <w:style w:type="character" w:customStyle="1" w:styleId="value">
    <w:name w:val="value"/>
    <w:basedOn w:val="a0"/>
    <w:qFormat/>
  </w:style>
  <w:style w:type="character" w:customStyle="1" w:styleId="ng-star-inserted">
    <w:name w:val="ng-star-inserted"/>
    <w:basedOn w:val="a0"/>
    <w:qFormat/>
  </w:style>
  <w:style w:type="paragraph" w:customStyle="1" w:styleId="50">
    <w:name w:val="正文5"/>
    <w:qFormat/>
    <w:pPr>
      <w:jc w:val="both"/>
    </w:pPr>
    <w:rPr>
      <w:kern w:val="2"/>
      <w:sz w:val="21"/>
      <w:szCs w:val="21"/>
    </w:rPr>
  </w:style>
  <w:style w:type="paragraph" w:customStyle="1" w:styleId="16">
    <w:name w:val="列表段落1"/>
    <w:basedOn w:val="a"/>
    <w:qFormat/>
    <w:pPr>
      <w:autoSpaceDE w:val="0"/>
      <w:autoSpaceDN w:val="0"/>
      <w:ind w:firstLineChars="200" w:firstLine="420"/>
    </w:pPr>
    <w:rPr>
      <w:sz w:val="24"/>
      <w:szCs w:val="24"/>
      <w:lang w:eastAsia="zh-CN"/>
    </w:rPr>
  </w:style>
  <w:style w:type="character" w:customStyle="1" w:styleId="ad">
    <w:name w:val="尾注文本 字符"/>
    <w:basedOn w:val="a0"/>
    <w:link w:val="ac"/>
    <w:semiHidden/>
    <w:qFormat/>
    <w:rPr>
      <w:lang w:eastAsia="en-US"/>
    </w:rPr>
  </w:style>
  <w:style w:type="paragraph" w:customStyle="1" w:styleId="60">
    <w:name w:val="正文6"/>
    <w:qFormat/>
    <w:pPr>
      <w:jc w:val="both"/>
    </w:pPr>
    <w:rPr>
      <w:kern w:val="2"/>
      <w:sz w:val="21"/>
      <w:szCs w:val="21"/>
    </w:rPr>
  </w:style>
  <w:style w:type="character" w:customStyle="1" w:styleId="font21">
    <w:name w:val="font21"/>
    <w:basedOn w:val="a0"/>
    <w:rPr>
      <w:rFonts w:ascii="Times New Roman" w:hAnsi="Times New Roman" w:cs="Times New Roman" w:hint="default"/>
      <w:color w:val="000000"/>
      <w:sz w:val="16"/>
      <w:szCs w:val="16"/>
      <w:u w:val="none"/>
      <w:vertAlign w:val="subscript"/>
    </w:rPr>
  </w:style>
  <w:style w:type="character" w:customStyle="1" w:styleId="font31">
    <w:name w:val="font31"/>
    <w:basedOn w:val="a0"/>
    <w:rPr>
      <w:rFonts w:ascii="Times New Roman" w:hAnsi="Times New Roman" w:cs="Times New Roman" w:hint="default"/>
      <w:color w:val="000000"/>
      <w:sz w:val="16"/>
      <w:szCs w:val="16"/>
      <w:u w:val="none"/>
      <w:vertAlign w:val="subscript"/>
    </w:rPr>
  </w:style>
  <w:style w:type="paragraph" w:customStyle="1" w:styleId="references0">
    <w:name w:val="references"/>
    <w:basedOn w:val="a"/>
    <w:pPr>
      <w:widowControl w:val="0"/>
      <w:spacing w:before="100" w:beforeAutospacing="1" w:after="100" w:afterAutospacing="1"/>
      <w:ind w:left="420" w:hanging="420"/>
      <w:jc w:val="both"/>
    </w:pPr>
    <w:rPr>
      <w:rFonts w:ascii="Cambria" w:hAnsi="Cambria"/>
      <w:kern w:val="2"/>
      <w:sz w:val="24"/>
      <w:szCs w:val="24"/>
      <w:lang w:eastAsia="zh-CN"/>
    </w:rPr>
  </w:style>
  <w:style w:type="character" w:customStyle="1" w:styleId="31">
    <w:name w:val="未处理的提及3"/>
    <w:basedOn w:val="a0"/>
    <w:uiPriority w:val="99"/>
    <w:semiHidden/>
    <w:unhideWhenUsed/>
    <w:rPr>
      <w:color w:val="605E5C"/>
      <w:shd w:val="clear" w:color="auto" w:fill="E1DFDD"/>
    </w:rPr>
  </w:style>
  <w:style w:type="paragraph" w:customStyle="1" w:styleId="24">
    <w:name w:val="修订2"/>
    <w:hidden/>
    <w:uiPriority w:val="99"/>
    <w:semiHidden/>
    <w:qFormat/>
    <w:rPr>
      <w:lang w:eastAsia="en-US"/>
    </w:rPr>
  </w:style>
  <w:style w:type="character" w:customStyle="1" w:styleId="font41">
    <w:name w:val="font41"/>
    <w:basedOn w:val="a0"/>
    <w:qFormat/>
    <w:rPr>
      <w:rFonts w:ascii="Times New Roman" w:hAnsi="Times New Roman" w:cs="Times New Roman" w:hint="default"/>
      <w:b/>
      <w:bCs/>
      <w:i/>
      <w:iCs/>
      <w:color w:val="000000"/>
      <w:sz w:val="16"/>
      <w:szCs w:val="16"/>
      <w:u w:val="none"/>
      <w:vertAlign w:val="subscript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/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emf"/><Relationship Id="rId18" Type="http://schemas.openxmlformats.org/officeDocument/2006/relationships/image" Target="media/image8.emf"/><Relationship Id="rId26" Type="http://schemas.openxmlformats.org/officeDocument/2006/relationships/oleObject" Target="embeddings/oleObject1.bin"/><Relationship Id="rId39" Type="http://schemas.openxmlformats.org/officeDocument/2006/relationships/image" Target="media/image22.wmf"/><Relationship Id="rId21" Type="http://schemas.openxmlformats.org/officeDocument/2006/relationships/image" Target="media/image11.emf"/><Relationship Id="rId34" Type="http://schemas.openxmlformats.org/officeDocument/2006/relationships/oleObject" Target="embeddings/oleObject5.bin"/><Relationship Id="rId42" Type="http://schemas.openxmlformats.org/officeDocument/2006/relationships/oleObject" Target="embeddings/oleObject9.bin"/><Relationship Id="rId47" Type="http://schemas.openxmlformats.org/officeDocument/2006/relationships/image" Target="media/image26.wmf"/><Relationship Id="rId50" Type="http://schemas.openxmlformats.org/officeDocument/2006/relationships/oleObject" Target="embeddings/oleObject13.bin"/><Relationship Id="rId55" Type="http://schemas.openxmlformats.org/officeDocument/2006/relationships/fontTable" Target="fontTable.xml"/><Relationship Id="rId7" Type="http://schemas.openxmlformats.org/officeDocument/2006/relationships/footnotes" Target="footnotes.xml"/><Relationship Id="rId2" Type="http://schemas.openxmlformats.org/officeDocument/2006/relationships/customXml" Target="../customXml/item2.xml"/><Relationship Id="rId16" Type="http://schemas.openxmlformats.org/officeDocument/2006/relationships/image" Target="media/image6.emf"/><Relationship Id="rId29" Type="http://schemas.openxmlformats.org/officeDocument/2006/relationships/image" Target="media/image17.wmf"/><Relationship Id="rId11" Type="http://schemas.openxmlformats.org/officeDocument/2006/relationships/hyperlink" Target="https://www.hsrobotics.cn/download.php" TargetMode="External"/><Relationship Id="rId24" Type="http://schemas.openxmlformats.org/officeDocument/2006/relationships/image" Target="media/image14.emf"/><Relationship Id="rId32" Type="http://schemas.openxmlformats.org/officeDocument/2006/relationships/oleObject" Target="embeddings/oleObject4.bin"/><Relationship Id="rId37" Type="http://schemas.openxmlformats.org/officeDocument/2006/relationships/image" Target="media/image21.wmf"/><Relationship Id="rId40" Type="http://schemas.openxmlformats.org/officeDocument/2006/relationships/oleObject" Target="embeddings/oleObject8.bin"/><Relationship Id="rId45" Type="http://schemas.openxmlformats.org/officeDocument/2006/relationships/image" Target="media/image25.wmf"/><Relationship Id="rId53" Type="http://schemas.openxmlformats.org/officeDocument/2006/relationships/image" Target="media/image29.wmf"/><Relationship Id="rId5" Type="http://schemas.openxmlformats.org/officeDocument/2006/relationships/settings" Target="settings.xml"/><Relationship Id="rId10" Type="http://schemas.openxmlformats.org/officeDocument/2006/relationships/image" Target="media/image1.emf"/><Relationship Id="rId19" Type="http://schemas.openxmlformats.org/officeDocument/2006/relationships/image" Target="media/image9.emf"/><Relationship Id="rId31" Type="http://schemas.openxmlformats.org/officeDocument/2006/relationships/image" Target="media/image18.wmf"/><Relationship Id="rId44" Type="http://schemas.openxmlformats.org/officeDocument/2006/relationships/oleObject" Target="embeddings/oleObject10.bin"/><Relationship Id="rId52" Type="http://schemas.openxmlformats.org/officeDocument/2006/relationships/oleObject" Target="embeddings/oleObject14.bin"/><Relationship Id="rId4" Type="http://schemas.openxmlformats.org/officeDocument/2006/relationships/styles" Target="styles.xml"/><Relationship Id="rId9" Type="http://schemas.openxmlformats.org/officeDocument/2006/relationships/footer" Target="footer1.xml"/><Relationship Id="rId14" Type="http://schemas.openxmlformats.org/officeDocument/2006/relationships/image" Target="media/image4.emf"/><Relationship Id="rId22" Type="http://schemas.openxmlformats.org/officeDocument/2006/relationships/image" Target="media/image12.emf"/><Relationship Id="rId27" Type="http://schemas.openxmlformats.org/officeDocument/2006/relationships/image" Target="media/image16.wmf"/><Relationship Id="rId30" Type="http://schemas.openxmlformats.org/officeDocument/2006/relationships/oleObject" Target="embeddings/oleObject3.bin"/><Relationship Id="rId35" Type="http://schemas.openxmlformats.org/officeDocument/2006/relationships/image" Target="media/image20.wmf"/><Relationship Id="rId43" Type="http://schemas.openxmlformats.org/officeDocument/2006/relationships/image" Target="media/image24.wmf"/><Relationship Id="rId48" Type="http://schemas.openxmlformats.org/officeDocument/2006/relationships/oleObject" Target="embeddings/oleObject12.bin"/><Relationship Id="rId56" Type="http://schemas.openxmlformats.org/officeDocument/2006/relationships/theme" Target="theme/theme1.xml"/><Relationship Id="rId8" Type="http://schemas.openxmlformats.org/officeDocument/2006/relationships/endnotes" Target="endnotes.xml"/><Relationship Id="rId51" Type="http://schemas.openxmlformats.org/officeDocument/2006/relationships/image" Target="media/image28.wmf"/><Relationship Id="rId3" Type="http://schemas.openxmlformats.org/officeDocument/2006/relationships/numbering" Target="numbering.xml"/><Relationship Id="rId12" Type="http://schemas.openxmlformats.org/officeDocument/2006/relationships/image" Target="media/image2.emf"/><Relationship Id="rId17" Type="http://schemas.openxmlformats.org/officeDocument/2006/relationships/image" Target="media/image7.emf"/><Relationship Id="rId25" Type="http://schemas.openxmlformats.org/officeDocument/2006/relationships/image" Target="media/image15.wmf"/><Relationship Id="rId33" Type="http://schemas.openxmlformats.org/officeDocument/2006/relationships/image" Target="media/image19.wmf"/><Relationship Id="rId38" Type="http://schemas.openxmlformats.org/officeDocument/2006/relationships/oleObject" Target="embeddings/oleObject7.bin"/><Relationship Id="rId46" Type="http://schemas.openxmlformats.org/officeDocument/2006/relationships/oleObject" Target="embeddings/oleObject11.bin"/><Relationship Id="rId20" Type="http://schemas.openxmlformats.org/officeDocument/2006/relationships/image" Target="media/image10.emf"/><Relationship Id="rId41" Type="http://schemas.openxmlformats.org/officeDocument/2006/relationships/image" Target="media/image23.wmf"/><Relationship Id="rId54" Type="http://schemas.openxmlformats.org/officeDocument/2006/relationships/oleObject" Target="embeddings/oleObject15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5.emf"/><Relationship Id="rId23" Type="http://schemas.openxmlformats.org/officeDocument/2006/relationships/image" Target="media/image13.emf"/><Relationship Id="rId28" Type="http://schemas.openxmlformats.org/officeDocument/2006/relationships/oleObject" Target="embeddings/oleObject2.bin"/><Relationship Id="rId36" Type="http://schemas.openxmlformats.org/officeDocument/2006/relationships/oleObject" Target="embeddings/oleObject6.bin"/><Relationship Id="rId49" Type="http://schemas.openxmlformats.org/officeDocument/2006/relationships/image" Target="media/image27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 bwMode="auto">
        <a:solidFill>
          <a:srgbClr val="FFFFFF"/>
        </a:solidFill>
        <a:ln w="9525">
          <a:noFill/>
          <a:miter lim="800000"/>
        </a:ln>
      </a:spPr>
      <a:bodyPr rot="0" vert="horz" wrap="square" lIns="91440" tIns="45720" rIns="91440" bIns="45720" anchor="t" anchorCtr="0">
        <a:spAutoFit/>
      </a:bodyPr>
      <a:lstStyle/>
    </a:tx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  <customSectPr/>
  </customSectProps>
  <customShpExts>
    <customShpInfo spid="_x0000_s1026" textRotate="1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7492B669-220E-403F-A70A-4596676BCB0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713</TotalTime>
  <Pages>7</Pages>
  <Words>1197</Words>
  <Characters>5677</Characters>
  <Application>Microsoft Office Word</Application>
  <DocSecurity>0</DocSecurity>
  <Lines>397</Lines>
  <Paragraphs>324</Paragraphs>
  <ScaleCrop>false</ScaleCrop>
  <Company>IEEE</Company>
  <LinksUpToDate>false</LinksUpToDate>
  <CharactersWithSpaces>784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</dc:title>
  <dc:subject>IEEE Transactions on Magnetics</dc:subject>
  <dc:creator>-</dc:creator>
  <cp:lastModifiedBy>tinghui chen</cp:lastModifiedBy>
  <cp:revision>12</cp:revision>
  <cp:lastPrinted>2024-11-17T14:13:00Z</cp:lastPrinted>
  <dcterms:created xsi:type="dcterms:W3CDTF">2024-10-26T07:48:00Z</dcterms:created>
  <dcterms:modified xsi:type="dcterms:W3CDTF">2024-11-17T14:1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KSOProductBuildVer">
    <vt:lpwstr>2052-12.1.0.18608</vt:lpwstr>
  </property>
  <property fmtid="{D5CDD505-2E9C-101B-9397-08002B2CF9AE}" pid="4" name="ICV">
    <vt:lpwstr>3938EE548DE34D479CC990E0E74DBA01</vt:lpwstr>
  </property>
  <property fmtid="{D5CDD505-2E9C-101B-9397-08002B2CF9AE}" pid="5" name="GrammarlyDocumentId">
    <vt:lpwstr>0e62dc01ebe6f9de5bd2cf8cd1d8611e65a53afa54ac9d82b0d4571b032271e5</vt:lpwstr>
  </property>
</Properties>
</file>